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660" r:id="rId1"/>
  </p:sldMasterIdLst>
  <p:notesMasterIdLst>
    <p:notesMasterId r:id="rId43"/>
  </p:notes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84" r:id="rId13"/>
    <p:sldId id="285" r:id="rId14"/>
    <p:sldId id="283" r:id="rId15"/>
    <p:sldId id="289" r:id="rId16"/>
    <p:sldId id="288" r:id="rId17"/>
    <p:sldId id="290" r:id="rId18"/>
    <p:sldId id="291" r:id="rId19"/>
    <p:sldId id="292" r:id="rId20"/>
    <p:sldId id="294" r:id="rId21"/>
    <p:sldId id="295" r:id="rId22"/>
    <p:sldId id="296" r:id="rId23"/>
    <p:sldId id="297" r:id="rId24"/>
    <p:sldId id="298" r:id="rId25"/>
    <p:sldId id="299" r:id="rId26"/>
    <p:sldId id="300" r:id="rId27"/>
    <p:sldId id="306" r:id="rId28"/>
    <p:sldId id="302" r:id="rId29"/>
    <p:sldId id="303" r:id="rId30"/>
    <p:sldId id="307" r:id="rId31"/>
    <p:sldId id="304" r:id="rId32"/>
    <p:sldId id="312" r:id="rId33"/>
    <p:sldId id="313" r:id="rId34"/>
    <p:sldId id="308" r:id="rId35"/>
    <p:sldId id="314" r:id="rId36"/>
    <p:sldId id="315" r:id="rId37"/>
    <p:sldId id="316" r:id="rId38"/>
    <p:sldId id="318" r:id="rId39"/>
    <p:sldId id="309" r:id="rId40"/>
    <p:sldId id="311" r:id="rId41"/>
    <p:sldId id="310" r:id="rId42"/>
  </p:sldIdLst>
  <p:sldSz cx="9144000" cy="5143500" type="screen16x9"/>
  <p:notesSz cx="6858000" cy="9144000"/>
  <p:embeddedFontLst>
    <p:embeddedFont>
      <p:font typeface="Calibri" panose="020F0502020204030204" pitchFamily="34" charset="0"/>
      <p:regular r:id="rId44"/>
      <p:bold r:id="rId45"/>
      <p:italic r:id="rId46"/>
      <p:boldItalic r:id="rId47"/>
    </p:embeddedFont>
    <p:embeddedFont>
      <p:font typeface="Cambria Math" panose="02040503050406030204" pitchFamily="18" charset="0"/>
      <p:regular r:id="rId48"/>
    </p:embeddedFont>
    <p:embeddedFont>
      <p:font typeface="Helvetica" pitchFamily="2" charset="0"/>
      <p:regular r:id="rId49"/>
      <p:bold r:id="rId50"/>
      <p:italic r:id="rId51"/>
      <p:boldItalic r:id="rId52"/>
    </p:embeddedFont>
    <p:embeddedFont>
      <p:font typeface="Fira Sans Extra Condensed SemiBold" panose="020B0604020202020204" charset="0"/>
      <p:regular r:id="rId53"/>
      <p:bold r:id="rId54"/>
      <p:italic r:id="rId55"/>
      <p:boldItalic r:id="rId56"/>
    </p:embeddedFont>
    <p:embeddedFont>
      <p:font typeface="Fira Sans Condensed SemiBold" panose="020B0604020202020204" charset="0"/>
      <p:regular r:id="rId57"/>
      <p:bold r:id="rId58"/>
      <p:italic r:id="rId59"/>
      <p:boldItalic r:id="rId60"/>
    </p:embeddedFont>
    <p:embeddedFont>
      <p:font typeface="Roboto" panose="02000000000000000000" pitchFamily="2" charset="0"/>
      <p:regular r:id="rId61"/>
      <p:bold r:id="rId62"/>
      <p:italic r:id="rId63"/>
      <p:boldItalic r:id="rId64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>
        <p:scale>
          <a:sx n="95" d="100"/>
          <a:sy n="95" d="100"/>
        </p:scale>
        <p:origin x="1090" y="42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font" Target="fonts/font4.fntdata"/><Relationship Id="rId50" Type="http://schemas.openxmlformats.org/officeDocument/2006/relationships/font" Target="fonts/font7.fntdata"/><Relationship Id="rId55" Type="http://schemas.openxmlformats.org/officeDocument/2006/relationships/font" Target="fonts/font12.fntdata"/><Relationship Id="rId63" Type="http://schemas.openxmlformats.org/officeDocument/2006/relationships/font" Target="fonts/font20.fntdata"/><Relationship Id="rId68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font" Target="fonts/font2.fntdata"/><Relationship Id="rId53" Type="http://schemas.openxmlformats.org/officeDocument/2006/relationships/font" Target="fonts/font10.fntdata"/><Relationship Id="rId58" Type="http://schemas.openxmlformats.org/officeDocument/2006/relationships/font" Target="fonts/font15.fntdata"/><Relationship Id="rId66" Type="http://schemas.openxmlformats.org/officeDocument/2006/relationships/viewProps" Target="viewProps.xml"/><Relationship Id="rId5" Type="http://schemas.openxmlformats.org/officeDocument/2006/relationships/slide" Target="slides/slide4.xml"/><Relationship Id="rId61" Type="http://schemas.openxmlformats.org/officeDocument/2006/relationships/font" Target="fonts/font18.fntdata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notesMaster" Target="notesMasters/notesMaster1.xml"/><Relationship Id="rId48" Type="http://schemas.openxmlformats.org/officeDocument/2006/relationships/font" Target="fonts/font5.fntdata"/><Relationship Id="rId56" Type="http://schemas.openxmlformats.org/officeDocument/2006/relationships/font" Target="fonts/font13.fntdata"/><Relationship Id="rId64" Type="http://schemas.openxmlformats.org/officeDocument/2006/relationships/font" Target="fonts/font21.fntdata"/><Relationship Id="rId8" Type="http://schemas.openxmlformats.org/officeDocument/2006/relationships/slide" Target="slides/slide7.xml"/><Relationship Id="rId51" Type="http://schemas.openxmlformats.org/officeDocument/2006/relationships/font" Target="fonts/font8.fntdata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font" Target="fonts/font3.fntdata"/><Relationship Id="rId59" Type="http://schemas.openxmlformats.org/officeDocument/2006/relationships/font" Target="fonts/font16.fntdata"/><Relationship Id="rId67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font" Target="fonts/font11.fntdata"/><Relationship Id="rId62" Type="http://schemas.openxmlformats.org/officeDocument/2006/relationships/font" Target="fonts/font19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font" Target="fonts/font6.fntdata"/><Relationship Id="rId57" Type="http://schemas.openxmlformats.org/officeDocument/2006/relationships/font" Target="fonts/font14.fntdata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font" Target="fonts/font1.fntdata"/><Relationship Id="rId52" Type="http://schemas.openxmlformats.org/officeDocument/2006/relationships/font" Target="fonts/font9.fntdata"/><Relationship Id="rId60" Type="http://schemas.openxmlformats.org/officeDocument/2006/relationships/font" Target="fonts/font17.fntdata"/><Relationship Id="rId65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Google Shape;43;gfb18ed2f63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4" name="Google Shape;44;gfb18ed2f63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" name="Google Shape;119;gec93b02d66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20" name="Google Shape;120;gec93b02d66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5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" name="Google Shape;160;ged3dfe5505_1_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61" name="Google Shape;161;ged3dfe5505_1_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107373201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Google Shape;9;p2"/>
          <p:cNvSpPr txBox="1">
            <a:spLocks noGrp="1"/>
          </p:cNvSpPr>
          <p:nvPr>
            <p:ph type="ctrTitle"/>
          </p:nvPr>
        </p:nvSpPr>
        <p:spPr>
          <a:xfrm>
            <a:off x="4091150" y="1562313"/>
            <a:ext cx="4389000" cy="1661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5200"/>
              <a:buNone/>
              <a:defRPr sz="5000">
                <a:latin typeface="Fira Sans Extra Condensed SemiBold"/>
                <a:ea typeface="Fira Sans Extra Condensed SemiBold"/>
                <a:cs typeface="Fira Sans Extra Condensed SemiBold"/>
                <a:sym typeface="Fira Sans Extra Condensed SemiBold"/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2pPr>
            <a:lvl3pPr lvl="2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3pPr>
            <a:lvl4pPr lvl="3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4pPr>
            <a:lvl5pPr lvl="4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5pPr>
            <a:lvl6pPr lvl="5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6pPr>
            <a:lvl7pPr lvl="6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7pPr>
            <a:lvl8pPr lvl="7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8pPr>
            <a:lvl9pPr lvl="8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9pPr>
          </a:lstStyle>
          <a:p>
            <a:endParaRPr/>
          </a:p>
        </p:txBody>
      </p:sp>
      <p:sp>
        <p:nvSpPr>
          <p:cNvPr id="10" name="Google Shape;10;p2"/>
          <p:cNvSpPr txBox="1">
            <a:spLocks noGrp="1"/>
          </p:cNvSpPr>
          <p:nvPr>
            <p:ph type="subTitle" idx="1"/>
          </p:nvPr>
        </p:nvSpPr>
        <p:spPr>
          <a:xfrm>
            <a:off x="4091150" y="3225688"/>
            <a:ext cx="4389000" cy="355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1600">
                <a:solidFill>
                  <a:schemeClr val="dk1"/>
                </a:solidFill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Google Shape;37;p12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 and two columns">
    <p:spTree>
      <p:nvGrpSpPr>
        <p:cNvPr id="1" name="Shape 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Google Shape;17;p5"/>
          <p:cNvSpPr txBox="1">
            <a:spLocks noGrp="1"/>
          </p:cNvSpPr>
          <p:nvPr>
            <p:ph type="title"/>
          </p:nvPr>
        </p:nvSpPr>
        <p:spPr>
          <a:xfrm>
            <a:off x="457200" y="411475"/>
            <a:ext cx="82296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8" name="Google Shape;18;p5"/>
          <p:cNvSpPr txBox="1">
            <a:spLocks noGrp="1"/>
          </p:cNvSpPr>
          <p:nvPr>
            <p:ph type="body" idx="1"/>
          </p:nvPr>
        </p:nvSpPr>
        <p:spPr>
          <a:xfrm>
            <a:off x="523875" y="1152475"/>
            <a:ext cx="3999900" cy="341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302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Font typeface="Niramit"/>
              <a:buChar char="●"/>
              <a:defRPr/>
            </a:lvl1pPr>
            <a:lvl2pPr marL="914400" lvl="1" indent="-330200">
              <a:spcBef>
                <a:spcPts val="0"/>
              </a:spcBef>
              <a:spcAft>
                <a:spcPts val="0"/>
              </a:spcAft>
              <a:buSzPts val="1600"/>
              <a:buFont typeface="Niramit"/>
              <a:buChar char="○"/>
              <a:defRPr sz="1200"/>
            </a:lvl2pPr>
            <a:lvl3pPr marL="1371600" lvl="2" indent="-330200">
              <a:spcBef>
                <a:spcPts val="0"/>
              </a:spcBef>
              <a:spcAft>
                <a:spcPts val="0"/>
              </a:spcAft>
              <a:buSzPts val="1600"/>
              <a:buFont typeface="Niramit"/>
              <a:buChar char="■"/>
              <a:defRPr sz="1200"/>
            </a:lvl3pPr>
            <a:lvl4pPr marL="1828800" lvl="3" indent="-330200">
              <a:spcBef>
                <a:spcPts val="0"/>
              </a:spcBef>
              <a:spcAft>
                <a:spcPts val="0"/>
              </a:spcAft>
              <a:buSzPts val="1600"/>
              <a:buFont typeface="Niramit"/>
              <a:buChar char="●"/>
              <a:defRPr sz="1200"/>
            </a:lvl4pPr>
            <a:lvl5pPr marL="2286000" lvl="4" indent="-330200">
              <a:spcBef>
                <a:spcPts val="0"/>
              </a:spcBef>
              <a:spcAft>
                <a:spcPts val="0"/>
              </a:spcAft>
              <a:buSzPts val="1600"/>
              <a:buFont typeface="Niramit"/>
              <a:buChar char="○"/>
              <a:defRPr sz="1200"/>
            </a:lvl5pPr>
            <a:lvl6pPr marL="2743200" lvl="5" indent="-330200">
              <a:spcBef>
                <a:spcPts val="0"/>
              </a:spcBef>
              <a:spcAft>
                <a:spcPts val="0"/>
              </a:spcAft>
              <a:buSzPts val="1600"/>
              <a:buFont typeface="Niramit"/>
              <a:buChar char="■"/>
              <a:defRPr sz="1200"/>
            </a:lvl6pPr>
            <a:lvl7pPr marL="3200400" lvl="6" indent="-330200">
              <a:spcBef>
                <a:spcPts val="0"/>
              </a:spcBef>
              <a:spcAft>
                <a:spcPts val="0"/>
              </a:spcAft>
              <a:buSzPts val="1600"/>
              <a:buFont typeface="Niramit"/>
              <a:buChar char="●"/>
              <a:defRPr sz="1200"/>
            </a:lvl7pPr>
            <a:lvl8pPr marL="3657600" lvl="7" indent="-330200">
              <a:spcBef>
                <a:spcPts val="0"/>
              </a:spcBef>
              <a:spcAft>
                <a:spcPts val="0"/>
              </a:spcAft>
              <a:buSzPts val="1600"/>
              <a:buFont typeface="Niramit"/>
              <a:buChar char="○"/>
              <a:defRPr sz="1200"/>
            </a:lvl8pPr>
            <a:lvl9pPr marL="4114800" lvl="8" indent="-330200">
              <a:spcBef>
                <a:spcPts val="0"/>
              </a:spcBef>
              <a:spcAft>
                <a:spcPts val="0"/>
              </a:spcAft>
              <a:buSzPts val="1600"/>
              <a:buFont typeface="Niramit"/>
              <a:buChar char="■"/>
              <a:defRPr sz="1200"/>
            </a:lvl9pPr>
          </a:lstStyle>
          <a:p>
            <a:endParaRPr/>
          </a:p>
        </p:txBody>
      </p:sp>
      <p:sp>
        <p:nvSpPr>
          <p:cNvPr id="19" name="Google Shape;19;p5"/>
          <p:cNvSpPr txBox="1">
            <a:spLocks noGrp="1"/>
          </p:cNvSpPr>
          <p:nvPr>
            <p:ph type="body" idx="2"/>
          </p:nvPr>
        </p:nvSpPr>
        <p:spPr>
          <a:xfrm>
            <a:off x="4638675" y="1152475"/>
            <a:ext cx="3999900" cy="341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302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Font typeface="Niramit"/>
              <a:buChar char="●"/>
              <a:defRPr u="sng"/>
            </a:lvl1pPr>
            <a:lvl2pPr marL="914400" lvl="1" indent="-330200" rtl="0">
              <a:spcBef>
                <a:spcPts val="0"/>
              </a:spcBef>
              <a:spcAft>
                <a:spcPts val="0"/>
              </a:spcAft>
              <a:buSzPts val="1600"/>
              <a:buFont typeface="Niramit"/>
              <a:buChar char="○"/>
              <a:defRPr sz="1200"/>
            </a:lvl2pPr>
            <a:lvl3pPr marL="1371600" lvl="2" indent="-330200" rtl="0">
              <a:spcBef>
                <a:spcPts val="0"/>
              </a:spcBef>
              <a:spcAft>
                <a:spcPts val="0"/>
              </a:spcAft>
              <a:buSzPts val="1600"/>
              <a:buFont typeface="Niramit"/>
              <a:buChar char="■"/>
              <a:defRPr sz="1200"/>
            </a:lvl3pPr>
            <a:lvl4pPr marL="1828800" lvl="3" indent="-330200" rtl="0">
              <a:spcBef>
                <a:spcPts val="0"/>
              </a:spcBef>
              <a:spcAft>
                <a:spcPts val="0"/>
              </a:spcAft>
              <a:buSzPts val="1600"/>
              <a:buFont typeface="Niramit"/>
              <a:buChar char="●"/>
              <a:defRPr sz="1200"/>
            </a:lvl4pPr>
            <a:lvl5pPr marL="2286000" lvl="4" indent="-330200" rtl="0">
              <a:spcBef>
                <a:spcPts val="0"/>
              </a:spcBef>
              <a:spcAft>
                <a:spcPts val="0"/>
              </a:spcAft>
              <a:buSzPts val="1600"/>
              <a:buFont typeface="Niramit"/>
              <a:buChar char="○"/>
              <a:defRPr sz="1200"/>
            </a:lvl5pPr>
            <a:lvl6pPr marL="2743200" lvl="5" indent="-330200" rtl="0">
              <a:spcBef>
                <a:spcPts val="0"/>
              </a:spcBef>
              <a:spcAft>
                <a:spcPts val="0"/>
              </a:spcAft>
              <a:buSzPts val="1600"/>
              <a:buFont typeface="Niramit"/>
              <a:buChar char="■"/>
              <a:defRPr sz="1200"/>
            </a:lvl6pPr>
            <a:lvl7pPr marL="3200400" lvl="6" indent="-330200" rtl="0">
              <a:spcBef>
                <a:spcPts val="0"/>
              </a:spcBef>
              <a:spcAft>
                <a:spcPts val="0"/>
              </a:spcAft>
              <a:buSzPts val="1600"/>
              <a:buFont typeface="Niramit"/>
              <a:buChar char="●"/>
              <a:defRPr sz="1200"/>
            </a:lvl7pPr>
            <a:lvl8pPr marL="3657600" lvl="7" indent="-330200" rtl="0">
              <a:spcBef>
                <a:spcPts val="0"/>
              </a:spcBef>
              <a:spcAft>
                <a:spcPts val="0"/>
              </a:spcAft>
              <a:buSzPts val="1600"/>
              <a:buFont typeface="Niramit"/>
              <a:buChar char="○"/>
              <a:defRPr sz="1200"/>
            </a:lvl8pPr>
            <a:lvl9pPr marL="4114800" lvl="8" indent="-330200" rtl="0">
              <a:spcBef>
                <a:spcPts val="0"/>
              </a:spcBef>
              <a:spcAft>
                <a:spcPts val="0"/>
              </a:spcAft>
              <a:buSzPts val="1600"/>
              <a:buFont typeface="Niramit"/>
              <a:buChar char="■"/>
              <a:defRPr sz="12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53180719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_HEADER">
    <p:spTree>
      <p:nvGrpSpPr>
        <p:cNvPr id="1" name="Shape 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Google Shape;12;p3"/>
          <p:cNvSpPr txBox="1">
            <a:spLocks noGrp="1"/>
          </p:cNvSpPr>
          <p:nvPr>
            <p:ph type="title"/>
          </p:nvPr>
        </p:nvSpPr>
        <p:spPr>
          <a:xfrm>
            <a:off x="311700" y="2150850"/>
            <a:ext cx="8520600" cy="841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1pPr>
            <a:lvl2pPr lvl="1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2pPr>
            <a:lvl3pPr lvl="2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3pPr>
            <a:lvl4pPr lvl="3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4pPr>
            <a:lvl5pPr lvl="4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5pPr>
            <a:lvl6pPr lvl="5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6pPr>
            <a:lvl7pPr lvl="6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7pPr>
            <a:lvl8pPr lvl="7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8pPr>
            <a:lvl9pPr lvl="8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_AND_BODY">
    <p:spTree>
      <p:nvGrpSpPr>
        <p:cNvPr id="1" name="Shape 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Google Shape;14;p4"/>
          <p:cNvSpPr txBox="1">
            <a:spLocks noGrp="1"/>
          </p:cNvSpPr>
          <p:nvPr>
            <p:ph type="title"/>
          </p:nvPr>
        </p:nvSpPr>
        <p:spPr>
          <a:xfrm>
            <a:off x="457200" y="411475"/>
            <a:ext cx="82296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5" name="Google Shape;15;p4"/>
          <p:cNvSpPr txBox="1">
            <a:spLocks noGrp="1"/>
          </p:cNvSpPr>
          <p:nvPr>
            <p:ph type="body" idx="1"/>
          </p:nvPr>
        </p:nvSpPr>
        <p:spPr>
          <a:xfrm>
            <a:off x="457200" y="1152475"/>
            <a:ext cx="8229600" cy="341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04800" rtl="0">
              <a:spcBef>
                <a:spcPts val="0"/>
              </a:spcBef>
              <a:spcAft>
                <a:spcPts val="0"/>
              </a:spcAft>
              <a:buSzPts val="1200"/>
              <a:buChar char="●"/>
              <a:defRPr/>
            </a:lvl1pPr>
            <a:lvl2pPr marL="914400" lvl="1" indent="-304800" rtl="0">
              <a:spcBef>
                <a:spcPts val="0"/>
              </a:spcBef>
              <a:spcAft>
                <a:spcPts val="0"/>
              </a:spcAft>
              <a:buSzPts val="1200"/>
              <a:buChar char="○"/>
              <a:defRPr/>
            </a:lvl2pPr>
            <a:lvl3pPr marL="1371600" lvl="2" indent="-304800" rtl="0">
              <a:spcBef>
                <a:spcPts val="0"/>
              </a:spcBef>
              <a:spcAft>
                <a:spcPts val="0"/>
              </a:spcAft>
              <a:buSzPts val="1200"/>
              <a:buChar char="■"/>
              <a:defRPr/>
            </a:lvl3pPr>
            <a:lvl4pPr marL="1828800" lvl="3" indent="-304800" rtl="0">
              <a:spcBef>
                <a:spcPts val="0"/>
              </a:spcBef>
              <a:spcAft>
                <a:spcPts val="0"/>
              </a:spcAft>
              <a:buSzPts val="1200"/>
              <a:buChar char="●"/>
              <a:defRPr/>
            </a:lvl4pPr>
            <a:lvl5pPr marL="2286000" lvl="4" indent="-304800" rtl="0">
              <a:spcBef>
                <a:spcPts val="0"/>
              </a:spcBef>
              <a:spcAft>
                <a:spcPts val="0"/>
              </a:spcAft>
              <a:buSzPts val="1200"/>
              <a:buChar char="○"/>
              <a:defRPr/>
            </a:lvl5pPr>
            <a:lvl6pPr marL="2743200" lvl="5" indent="-304800" rtl="0">
              <a:spcBef>
                <a:spcPts val="0"/>
              </a:spcBef>
              <a:spcAft>
                <a:spcPts val="0"/>
              </a:spcAft>
              <a:buSzPts val="1200"/>
              <a:buChar char="■"/>
              <a:defRPr/>
            </a:lvl6pPr>
            <a:lvl7pPr marL="3200400" lvl="6" indent="-304800" rtl="0">
              <a:spcBef>
                <a:spcPts val="0"/>
              </a:spcBef>
              <a:spcAft>
                <a:spcPts val="0"/>
              </a:spcAft>
              <a:buSzPts val="1200"/>
              <a:buChar char="●"/>
              <a:defRPr/>
            </a:lvl7pPr>
            <a:lvl8pPr marL="3657600" lvl="7" indent="-304800" rtl="0">
              <a:spcBef>
                <a:spcPts val="0"/>
              </a:spcBef>
              <a:spcAft>
                <a:spcPts val="0"/>
              </a:spcAft>
              <a:buSzPts val="1200"/>
              <a:buChar char="○"/>
              <a:defRPr/>
            </a:lvl8pPr>
            <a:lvl9pPr marL="4114800" lvl="8" indent="-304800" rtl="0">
              <a:spcBef>
                <a:spcPts val="0"/>
              </a:spcBef>
              <a:spcAft>
                <a:spcPts val="0"/>
              </a:spcAft>
              <a:buSzPts val="1200"/>
              <a:buChar char="■"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_ONLY">
    <p:spTree>
      <p:nvGrpSpPr>
        <p:cNvPr id="1" name="Shape 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Google Shape;21;p6"/>
          <p:cNvSpPr txBox="1">
            <a:spLocks noGrp="1"/>
          </p:cNvSpPr>
          <p:nvPr>
            <p:ph type="title"/>
          </p:nvPr>
        </p:nvSpPr>
        <p:spPr>
          <a:xfrm>
            <a:off x="457200" y="411475"/>
            <a:ext cx="82296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_COLUMN_TEXT">
    <p:spTree>
      <p:nvGrpSpPr>
        <p:cNvPr id="1" name="Shape 2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Google Shape;23;p7"/>
          <p:cNvSpPr txBox="1">
            <a:spLocks noGrp="1"/>
          </p:cNvSpPr>
          <p:nvPr>
            <p:ph type="title"/>
          </p:nvPr>
        </p:nvSpPr>
        <p:spPr>
          <a:xfrm>
            <a:off x="311700" y="555600"/>
            <a:ext cx="2808000" cy="7557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1pPr>
            <a:lvl2pPr lvl="1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2pPr>
            <a:lvl3pPr lvl="2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3pPr>
            <a:lvl4pPr lvl="3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4pPr>
            <a:lvl5pPr lvl="4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5pPr>
            <a:lvl6pPr lvl="5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6pPr>
            <a:lvl7pPr lvl="6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7pPr>
            <a:lvl8pPr lvl="7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8pPr>
            <a:lvl9pPr lvl="8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9pPr>
          </a:lstStyle>
          <a:p>
            <a:endParaRPr/>
          </a:p>
        </p:txBody>
      </p:sp>
      <p:sp>
        <p:nvSpPr>
          <p:cNvPr id="24" name="Google Shape;24;p7"/>
          <p:cNvSpPr txBox="1">
            <a:spLocks noGrp="1"/>
          </p:cNvSpPr>
          <p:nvPr>
            <p:ph type="body" idx="1"/>
          </p:nvPr>
        </p:nvSpPr>
        <p:spPr>
          <a:xfrm>
            <a:off x="311700" y="1389600"/>
            <a:ext cx="2808000" cy="3179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04800">
              <a:spcBef>
                <a:spcPts val="0"/>
              </a:spcBef>
              <a:spcAft>
                <a:spcPts val="0"/>
              </a:spcAft>
              <a:buSzPts val="1200"/>
              <a:buChar char="●"/>
              <a:defRPr sz="1200"/>
            </a:lvl1pPr>
            <a:lvl2pPr marL="914400" lvl="1" indent="-304800">
              <a:spcBef>
                <a:spcPts val="0"/>
              </a:spcBef>
              <a:spcAft>
                <a:spcPts val="0"/>
              </a:spcAft>
              <a:buSzPts val="1200"/>
              <a:buChar char="○"/>
              <a:defRPr sz="1200"/>
            </a:lvl2pPr>
            <a:lvl3pPr marL="1371600" lvl="2" indent="-304800">
              <a:spcBef>
                <a:spcPts val="0"/>
              </a:spcBef>
              <a:spcAft>
                <a:spcPts val="0"/>
              </a:spcAft>
              <a:buSzPts val="1200"/>
              <a:buChar char="■"/>
              <a:defRPr sz="1200"/>
            </a:lvl3pPr>
            <a:lvl4pPr marL="1828800" lvl="3" indent="-304800">
              <a:spcBef>
                <a:spcPts val="0"/>
              </a:spcBef>
              <a:spcAft>
                <a:spcPts val="0"/>
              </a:spcAft>
              <a:buSzPts val="1200"/>
              <a:buChar char="●"/>
              <a:defRPr sz="1200"/>
            </a:lvl4pPr>
            <a:lvl5pPr marL="2286000" lvl="4" indent="-304800">
              <a:spcBef>
                <a:spcPts val="0"/>
              </a:spcBef>
              <a:spcAft>
                <a:spcPts val="0"/>
              </a:spcAft>
              <a:buSzPts val="1200"/>
              <a:buChar char="○"/>
              <a:defRPr sz="1200"/>
            </a:lvl5pPr>
            <a:lvl6pPr marL="2743200" lvl="5" indent="-304800">
              <a:spcBef>
                <a:spcPts val="0"/>
              </a:spcBef>
              <a:spcAft>
                <a:spcPts val="0"/>
              </a:spcAft>
              <a:buSzPts val="1200"/>
              <a:buChar char="■"/>
              <a:defRPr sz="1200"/>
            </a:lvl6pPr>
            <a:lvl7pPr marL="3200400" lvl="6" indent="-304800">
              <a:spcBef>
                <a:spcPts val="0"/>
              </a:spcBef>
              <a:spcAft>
                <a:spcPts val="0"/>
              </a:spcAft>
              <a:buSzPts val="1200"/>
              <a:buChar char="●"/>
              <a:defRPr sz="1200"/>
            </a:lvl7pPr>
            <a:lvl8pPr marL="3657600" lvl="7" indent="-304800">
              <a:spcBef>
                <a:spcPts val="0"/>
              </a:spcBef>
              <a:spcAft>
                <a:spcPts val="0"/>
              </a:spcAft>
              <a:buSzPts val="1200"/>
              <a:buChar char="○"/>
              <a:defRPr sz="1200"/>
            </a:lvl8pPr>
            <a:lvl9pPr marL="4114800" lvl="8" indent="-304800">
              <a:spcBef>
                <a:spcPts val="0"/>
              </a:spcBef>
              <a:spcAft>
                <a:spcPts val="0"/>
              </a:spcAft>
              <a:buSzPts val="1200"/>
              <a:buChar char="■"/>
              <a:defRPr sz="1200"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ain point">
  <p:cSld name="MAIN_POINT">
    <p:spTree>
      <p:nvGrpSpPr>
        <p:cNvPr id="1" name="Shape 2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Google Shape;26;p8"/>
          <p:cNvSpPr txBox="1">
            <a:spLocks noGrp="1"/>
          </p:cNvSpPr>
          <p:nvPr>
            <p:ph type="title"/>
          </p:nvPr>
        </p:nvSpPr>
        <p:spPr>
          <a:xfrm>
            <a:off x="490250" y="450150"/>
            <a:ext cx="6367800" cy="4090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1pPr>
            <a:lvl2pPr lvl="1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2pPr>
            <a:lvl3pPr lvl="2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3pPr>
            <a:lvl4pPr lvl="3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4pPr>
            <a:lvl5pPr lvl="4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5pPr>
            <a:lvl6pPr lvl="5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6pPr>
            <a:lvl7pPr lvl="6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7pPr>
            <a:lvl8pPr lvl="7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8pPr>
            <a:lvl9pPr lvl="8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_TITLE_AND_DESCRIPTION">
    <p:spTree>
      <p:nvGrpSpPr>
        <p:cNvPr id="1" name="Shape 2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Google Shape;28;p9"/>
          <p:cNvSpPr txBox="1">
            <a:spLocks noGrp="1"/>
          </p:cNvSpPr>
          <p:nvPr>
            <p:ph type="title"/>
          </p:nvPr>
        </p:nvSpPr>
        <p:spPr>
          <a:xfrm>
            <a:off x="265500" y="1233175"/>
            <a:ext cx="4045200" cy="14823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1pPr>
            <a:lvl2pPr lvl="1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2pPr>
            <a:lvl3pPr lvl="2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3pPr>
            <a:lvl4pPr lvl="3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4pPr>
            <a:lvl5pPr lvl="4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5pPr>
            <a:lvl6pPr lvl="5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6pPr>
            <a:lvl7pPr lvl="6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7pPr>
            <a:lvl8pPr lvl="7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8pPr>
            <a:lvl9pPr lvl="8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9pPr>
          </a:lstStyle>
          <a:p>
            <a:endParaRPr/>
          </a:p>
        </p:txBody>
      </p:sp>
      <p:sp>
        <p:nvSpPr>
          <p:cNvPr id="29" name="Google Shape;29;p9"/>
          <p:cNvSpPr txBox="1">
            <a:spLocks noGrp="1"/>
          </p:cNvSpPr>
          <p:nvPr>
            <p:ph type="subTitle" idx="1"/>
          </p:nvPr>
        </p:nvSpPr>
        <p:spPr>
          <a:xfrm>
            <a:off x="265500" y="2803075"/>
            <a:ext cx="4045200" cy="1235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  <p:sp>
        <p:nvSpPr>
          <p:cNvPr id="30" name="Google Shape;30;p9"/>
          <p:cNvSpPr txBox="1">
            <a:spLocks noGrp="1"/>
          </p:cNvSpPr>
          <p:nvPr>
            <p:ph type="body" idx="2"/>
          </p:nvPr>
        </p:nvSpPr>
        <p:spPr>
          <a:xfrm>
            <a:off x="4939500" y="724075"/>
            <a:ext cx="3837000" cy="36951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marL="457200" lvl="0" indent="-304800">
              <a:spcBef>
                <a:spcPts val="0"/>
              </a:spcBef>
              <a:spcAft>
                <a:spcPts val="0"/>
              </a:spcAft>
              <a:buSzPts val="1200"/>
              <a:buChar char="●"/>
              <a:defRPr/>
            </a:lvl1pPr>
            <a:lvl2pPr marL="914400" lvl="1" indent="-304800">
              <a:spcBef>
                <a:spcPts val="0"/>
              </a:spcBef>
              <a:spcAft>
                <a:spcPts val="0"/>
              </a:spcAft>
              <a:buSzPts val="1200"/>
              <a:buChar char="○"/>
              <a:defRPr/>
            </a:lvl2pPr>
            <a:lvl3pPr marL="1371600" lvl="2" indent="-304800">
              <a:spcBef>
                <a:spcPts val="0"/>
              </a:spcBef>
              <a:spcAft>
                <a:spcPts val="0"/>
              </a:spcAft>
              <a:buSzPts val="1200"/>
              <a:buChar char="■"/>
              <a:defRPr/>
            </a:lvl3pPr>
            <a:lvl4pPr marL="1828800" lvl="3" indent="-304800">
              <a:spcBef>
                <a:spcPts val="0"/>
              </a:spcBef>
              <a:spcAft>
                <a:spcPts val="0"/>
              </a:spcAft>
              <a:buSzPts val="1200"/>
              <a:buChar char="●"/>
              <a:defRPr/>
            </a:lvl4pPr>
            <a:lvl5pPr marL="2286000" lvl="4" indent="-304800">
              <a:spcBef>
                <a:spcPts val="0"/>
              </a:spcBef>
              <a:spcAft>
                <a:spcPts val="0"/>
              </a:spcAft>
              <a:buSzPts val="1200"/>
              <a:buChar char="○"/>
              <a:defRPr/>
            </a:lvl5pPr>
            <a:lvl6pPr marL="2743200" lvl="5" indent="-304800">
              <a:spcBef>
                <a:spcPts val="0"/>
              </a:spcBef>
              <a:spcAft>
                <a:spcPts val="0"/>
              </a:spcAft>
              <a:buSzPts val="1200"/>
              <a:buChar char="■"/>
              <a:defRPr/>
            </a:lvl6pPr>
            <a:lvl7pPr marL="3200400" lvl="6" indent="-304800">
              <a:spcBef>
                <a:spcPts val="0"/>
              </a:spcBef>
              <a:spcAft>
                <a:spcPts val="0"/>
              </a:spcAft>
              <a:buSzPts val="1200"/>
              <a:buChar char="●"/>
              <a:defRPr/>
            </a:lvl7pPr>
            <a:lvl8pPr marL="3657600" lvl="7" indent="-304800">
              <a:spcBef>
                <a:spcPts val="0"/>
              </a:spcBef>
              <a:spcAft>
                <a:spcPts val="0"/>
              </a:spcAft>
              <a:buSzPts val="1200"/>
              <a:buChar char="○"/>
              <a:defRPr/>
            </a:lvl8pPr>
            <a:lvl9pPr marL="4114800" lvl="8" indent="-304800">
              <a:spcBef>
                <a:spcPts val="0"/>
              </a:spcBef>
              <a:spcAft>
                <a:spcPts val="0"/>
              </a:spcAft>
              <a:buSzPts val="1200"/>
              <a:buChar char="■"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aption">
  <p:cSld name="CAPTION_ONLY">
    <p:spTree>
      <p:nvGrpSpPr>
        <p:cNvPr id="1" name="Shape 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Google Shape;32;p10"/>
          <p:cNvSpPr txBox="1">
            <a:spLocks noGrp="1"/>
          </p:cNvSpPr>
          <p:nvPr>
            <p:ph type="body" idx="1"/>
          </p:nvPr>
        </p:nvSpPr>
        <p:spPr>
          <a:xfrm>
            <a:off x="311700" y="4230575"/>
            <a:ext cx="5998800" cy="6051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marL="457200" lvl="0" indent="-2286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/>
            </a:lvl1pPr>
          </a:lstStyle>
          <a:p>
            <a:endParaRPr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number">
  <p:cSld name="BIG_NUMBER">
    <p:spTree>
      <p:nvGrpSpPr>
        <p:cNvPr id="1" name="Shape 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Google Shape;34;p11"/>
          <p:cNvSpPr txBox="1">
            <a:spLocks noGrp="1"/>
          </p:cNvSpPr>
          <p:nvPr>
            <p:ph type="title" hasCustomPrompt="1"/>
          </p:nvPr>
        </p:nvSpPr>
        <p:spPr>
          <a:xfrm>
            <a:off x="311700" y="1106125"/>
            <a:ext cx="8520600" cy="19635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1pPr>
            <a:lvl2pPr lvl="1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2pPr>
            <a:lvl3pPr lvl="2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3pPr>
            <a:lvl4pPr lvl="3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4pPr>
            <a:lvl5pPr lvl="4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5pPr>
            <a:lvl6pPr lvl="5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6pPr>
            <a:lvl7pPr lvl="6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7pPr>
            <a:lvl8pPr lvl="7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8pPr>
            <a:lvl9pPr lvl="8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9pPr>
          </a:lstStyle>
          <a:p>
            <a:r>
              <a:t>xx%</a:t>
            </a:r>
          </a:p>
        </p:txBody>
      </p:sp>
      <p:sp>
        <p:nvSpPr>
          <p:cNvPr id="35" name="Google Shape;35;p11"/>
          <p:cNvSpPr txBox="1">
            <a:spLocks noGrp="1"/>
          </p:cNvSpPr>
          <p:nvPr>
            <p:ph type="body" idx="1"/>
          </p:nvPr>
        </p:nvSpPr>
        <p:spPr>
          <a:xfrm>
            <a:off x="311700" y="3152225"/>
            <a:ext cx="8520600" cy="130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04800" algn="ctr">
              <a:spcBef>
                <a:spcPts val="0"/>
              </a:spcBef>
              <a:spcAft>
                <a:spcPts val="0"/>
              </a:spcAft>
              <a:buSzPts val="1200"/>
              <a:buChar char="●"/>
              <a:defRPr/>
            </a:lvl1pPr>
            <a:lvl2pPr marL="914400" lvl="1" indent="-304800" algn="ctr">
              <a:spcBef>
                <a:spcPts val="0"/>
              </a:spcBef>
              <a:spcAft>
                <a:spcPts val="0"/>
              </a:spcAft>
              <a:buSzPts val="1200"/>
              <a:buChar char="○"/>
              <a:defRPr/>
            </a:lvl2pPr>
            <a:lvl3pPr marL="1371600" lvl="2" indent="-304800" algn="ctr">
              <a:spcBef>
                <a:spcPts val="0"/>
              </a:spcBef>
              <a:spcAft>
                <a:spcPts val="0"/>
              </a:spcAft>
              <a:buSzPts val="1200"/>
              <a:buChar char="■"/>
              <a:defRPr/>
            </a:lvl3pPr>
            <a:lvl4pPr marL="1828800" lvl="3" indent="-304800" algn="ctr">
              <a:spcBef>
                <a:spcPts val="0"/>
              </a:spcBef>
              <a:spcAft>
                <a:spcPts val="0"/>
              </a:spcAft>
              <a:buSzPts val="1200"/>
              <a:buChar char="●"/>
              <a:defRPr/>
            </a:lvl4pPr>
            <a:lvl5pPr marL="2286000" lvl="4" indent="-304800" algn="ctr">
              <a:spcBef>
                <a:spcPts val="0"/>
              </a:spcBef>
              <a:spcAft>
                <a:spcPts val="0"/>
              </a:spcAft>
              <a:buSzPts val="1200"/>
              <a:buChar char="○"/>
              <a:defRPr/>
            </a:lvl5pPr>
            <a:lvl6pPr marL="2743200" lvl="5" indent="-304800" algn="ctr">
              <a:spcBef>
                <a:spcPts val="0"/>
              </a:spcBef>
              <a:spcAft>
                <a:spcPts val="0"/>
              </a:spcAft>
              <a:buSzPts val="1200"/>
              <a:buChar char="■"/>
              <a:defRPr/>
            </a:lvl6pPr>
            <a:lvl7pPr marL="3200400" lvl="6" indent="-304800" algn="ctr">
              <a:spcBef>
                <a:spcPts val="0"/>
              </a:spcBef>
              <a:spcAft>
                <a:spcPts val="0"/>
              </a:spcAft>
              <a:buSzPts val="1200"/>
              <a:buChar char="●"/>
              <a:defRPr/>
            </a:lvl7pPr>
            <a:lvl8pPr marL="3657600" lvl="7" indent="-304800" algn="ctr">
              <a:spcBef>
                <a:spcPts val="0"/>
              </a:spcBef>
              <a:spcAft>
                <a:spcPts val="0"/>
              </a:spcAft>
              <a:buSzPts val="1200"/>
              <a:buChar char="○"/>
              <a:defRPr/>
            </a:lvl8pPr>
            <a:lvl9pPr marL="4114800" lvl="8" indent="-304800" algn="ctr">
              <a:spcBef>
                <a:spcPts val="0"/>
              </a:spcBef>
              <a:spcAft>
                <a:spcPts val="0"/>
              </a:spcAft>
              <a:buSzPts val="1200"/>
              <a:buChar char="■"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simple-light-2"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457200" y="411475"/>
            <a:ext cx="82296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Fira Sans Extra Condensed SemiBold"/>
              <a:buNone/>
              <a:defRPr sz="2800">
                <a:solidFill>
                  <a:schemeClr val="dk1"/>
                </a:solidFill>
                <a:latin typeface="Fira Sans Extra Condensed SemiBold"/>
                <a:ea typeface="Fira Sans Extra Condensed SemiBold"/>
                <a:cs typeface="Fira Sans Extra Condensed SemiBold"/>
                <a:sym typeface="Fira Sans Extra Condensed SemiBold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Fira Sans Condensed SemiBold"/>
              <a:buNone/>
              <a:defRPr sz="2800">
                <a:solidFill>
                  <a:schemeClr val="dk1"/>
                </a:solidFill>
                <a:latin typeface="Fira Sans Condensed SemiBold"/>
                <a:ea typeface="Fira Sans Condensed SemiBold"/>
                <a:cs typeface="Fira Sans Condensed SemiBold"/>
                <a:sym typeface="Fira Sans Condensed SemiBold"/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Fira Sans Condensed SemiBold"/>
              <a:buNone/>
              <a:defRPr sz="2800">
                <a:solidFill>
                  <a:schemeClr val="dk1"/>
                </a:solidFill>
                <a:latin typeface="Fira Sans Condensed SemiBold"/>
                <a:ea typeface="Fira Sans Condensed SemiBold"/>
                <a:cs typeface="Fira Sans Condensed SemiBold"/>
                <a:sym typeface="Fira Sans Condensed SemiBold"/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Fira Sans Condensed SemiBold"/>
              <a:buNone/>
              <a:defRPr sz="2800">
                <a:solidFill>
                  <a:schemeClr val="dk1"/>
                </a:solidFill>
                <a:latin typeface="Fira Sans Condensed SemiBold"/>
                <a:ea typeface="Fira Sans Condensed SemiBold"/>
                <a:cs typeface="Fira Sans Condensed SemiBold"/>
                <a:sym typeface="Fira Sans Condensed SemiBold"/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Fira Sans Condensed SemiBold"/>
              <a:buNone/>
              <a:defRPr sz="2800">
                <a:solidFill>
                  <a:schemeClr val="dk1"/>
                </a:solidFill>
                <a:latin typeface="Fira Sans Condensed SemiBold"/>
                <a:ea typeface="Fira Sans Condensed SemiBold"/>
                <a:cs typeface="Fira Sans Condensed SemiBold"/>
                <a:sym typeface="Fira Sans Condensed SemiBold"/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Fira Sans Condensed SemiBold"/>
              <a:buNone/>
              <a:defRPr sz="2800">
                <a:solidFill>
                  <a:schemeClr val="dk1"/>
                </a:solidFill>
                <a:latin typeface="Fira Sans Condensed SemiBold"/>
                <a:ea typeface="Fira Sans Condensed SemiBold"/>
                <a:cs typeface="Fira Sans Condensed SemiBold"/>
                <a:sym typeface="Fira Sans Condensed SemiBold"/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Fira Sans Condensed SemiBold"/>
              <a:buNone/>
              <a:defRPr sz="2800">
                <a:solidFill>
                  <a:schemeClr val="dk1"/>
                </a:solidFill>
                <a:latin typeface="Fira Sans Condensed SemiBold"/>
                <a:ea typeface="Fira Sans Condensed SemiBold"/>
                <a:cs typeface="Fira Sans Condensed SemiBold"/>
                <a:sym typeface="Fira Sans Condensed SemiBold"/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Fira Sans Condensed SemiBold"/>
              <a:buNone/>
              <a:defRPr sz="2800">
                <a:solidFill>
                  <a:schemeClr val="dk1"/>
                </a:solidFill>
                <a:latin typeface="Fira Sans Condensed SemiBold"/>
                <a:ea typeface="Fira Sans Condensed SemiBold"/>
                <a:cs typeface="Fira Sans Condensed SemiBold"/>
                <a:sym typeface="Fira Sans Condensed SemiBold"/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Fira Sans Condensed SemiBold"/>
              <a:buNone/>
              <a:defRPr sz="2800">
                <a:solidFill>
                  <a:schemeClr val="dk1"/>
                </a:solidFill>
                <a:latin typeface="Fira Sans Condensed SemiBold"/>
                <a:ea typeface="Fira Sans Condensed SemiBold"/>
                <a:cs typeface="Fira Sans Condensed SemiBold"/>
                <a:sym typeface="Fira Sans Condensed SemiBold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457200" y="1152475"/>
            <a:ext cx="8229600" cy="341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048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Roboto"/>
              <a:buChar char="●"/>
              <a:defRPr sz="1200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1pPr>
            <a:lvl2pPr marL="914400" lvl="1" indent="-3048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Roboto"/>
              <a:buChar char="○"/>
              <a:defRPr sz="1200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2pPr>
            <a:lvl3pPr marL="1371600" lvl="2" indent="-3048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Roboto"/>
              <a:buChar char="■"/>
              <a:defRPr sz="1200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3pPr>
            <a:lvl4pPr marL="1828800" lvl="3" indent="-3048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Roboto"/>
              <a:buChar char="●"/>
              <a:defRPr sz="1200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4pPr>
            <a:lvl5pPr marL="2286000" lvl="4" indent="-3048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Roboto"/>
              <a:buChar char="○"/>
              <a:defRPr sz="1200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5pPr>
            <a:lvl6pPr marL="2743200" lvl="5" indent="-3048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Roboto"/>
              <a:buChar char="■"/>
              <a:defRPr sz="1200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6pPr>
            <a:lvl7pPr marL="3200400" lvl="6" indent="-3048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Roboto"/>
              <a:buChar char="●"/>
              <a:defRPr sz="1200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7pPr>
            <a:lvl8pPr marL="3657600" lvl="7" indent="-3048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Roboto"/>
              <a:buChar char="○"/>
              <a:defRPr sz="1200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8pPr>
            <a:lvl9pPr marL="4114800" lvl="8" indent="-3048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Roboto"/>
              <a:buChar char="■"/>
              <a:defRPr sz="1200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8" r:id="rId1"/>
    <p:sldLayoutId id="2147483649" r:id="rId2"/>
    <p:sldLayoutId id="2147483650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61" r:id="rId11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3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1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3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6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7" Type="http://schemas.openxmlformats.org/officeDocument/2006/relationships/image" Target="../media/image14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9.png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3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image" Target="../media/image23.png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4.wmf"/><Relationship Id="rId5" Type="http://schemas.openxmlformats.org/officeDocument/2006/relationships/image" Target="../media/image22.wmf"/><Relationship Id="rId4" Type="http://schemas.openxmlformats.org/officeDocument/2006/relationships/oleObject" Target="../embeddings/oleObject2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1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Google Shape;46;p15"/>
          <p:cNvSpPr/>
          <p:nvPr/>
        </p:nvSpPr>
        <p:spPr>
          <a:xfrm rot="-5400000">
            <a:off x="543630" y="1070070"/>
            <a:ext cx="3371250" cy="3003361"/>
          </a:xfrm>
          <a:custGeom>
            <a:avLst/>
            <a:gdLst/>
            <a:ahLst/>
            <a:cxnLst/>
            <a:rect l="l" t="t" r="r" b="b"/>
            <a:pathLst>
              <a:path w="15000" h="63439" fill="none" extrusionOk="0">
                <a:moveTo>
                  <a:pt x="180" y="41795"/>
                </a:moveTo>
                <a:lnTo>
                  <a:pt x="180" y="61628"/>
                </a:lnTo>
                <a:cubicBezTo>
                  <a:pt x="160" y="61907"/>
                  <a:pt x="140" y="62265"/>
                  <a:pt x="120" y="62722"/>
                </a:cubicBezTo>
                <a:cubicBezTo>
                  <a:pt x="100" y="63021"/>
                  <a:pt x="80" y="63180"/>
                  <a:pt x="180" y="63279"/>
                </a:cubicBezTo>
                <a:cubicBezTo>
                  <a:pt x="339" y="63438"/>
                  <a:pt x="597" y="63379"/>
                  <a:pt x="1015" y="63339"/>
                </a:cubicBezTo>
                <a:cubicBezTo>
                  <a:pt x="1393" y="63299"/>
                  <a:pt x="1791" y="63359"/>
                  <a:pt x="2189" y="63339"/>
                </a:cubicBezTo>
                <a:cubicBezTo>
                  <a:pt x="2766" y="63319"/>
                  <a:pt x="5730" y="63299"/>
                  <a:pt x="13508" y="63339"/>
                </a:cubicBezTo>
                <a:cubicBezTo>
                  <a:pt x="13806" y="63339"/>
                  <a:pt x="14065" y="63339"/>
                  <a:pt x="14284" y="63339"/>
                </a:cubicBezTo>
                <a:cubicBezTo>
                  <a:pt x="14661" y="63339"/>
                  <a:pt x="14781" y="63339"/>
                  <a:pt x="14860" y="63259"/>
                </a:cubicBezTo>
                <a:cubicBezTo>
                  <a:pt x="15000" y="63100"/>
                  <a:pt x="14900" y="62822"/>
                  <a:pt x="14860" y="62523"/>
                </a:cubicBezTo>
                <a:cubicBezTo>
                  <a:pt x="14781" y="62086"/>
                  <a:pt x="14860" y="61628"/>
                  <a:pt x="14860" y="61171"/>
                </a:cubicBezTo>
                <a:lnTo>
                  <a:pt x="14860" y="1870"/>
                </a:lnTo>
                <a:cubicBezTo>
                  <a:pt x="14801" y="1433"/>
                  <a:pt x="14821" y="1095"/>
                  <a:pt x="14860" y="836"/>
                </a:cubicBezTo>
                <a:cubicBezTo>
                  <a:pt x="14900" y="498"/>
                  <a:pt x="14960" y="319"/>
                  <a:pt x="14860" y="179"/>
                </a:cubicBezTo>
                <a:cubicBezTo>
                  <a:pt x="14701" y="0"/>
                  <a:pt x="14343" y="80"/>
                  <a:pt x="14124" y="120"/>
                </a:cubicBezTo>
                <a:cubicBezTo>
                  <a:pt x="13508" y="219"/>
                  <a:pt x="12851" y="100"/>
                  <a:pt x="12215" y="179"/>
                </a:cubicBezTo>
                <a:cubicBezTo>
                  <a:pt x="11538" y="259"/>
                  <a:pt x="9092" y="299"/>
                  <a:pt x="1811" y="179"/>
                </a:cubicBezTo>
                <a:cubicBezTo>
                  <a:pt x="1373" y="199"/>
                  <a:pt x="1015" y="179"/>
                  <a:pt x="776" y="179"/>
                </a:cubicBezTo>
                <a:cubicBezTo>
                  <a:pt x="418" y="160"/>
                  <a:pt x="279" y="140"/>
                  <a:pt x="180" y="239"/>
                </a:cubicBezTo>
                <a:cubicBezTo>
                  <a:pt x="1" y="418"/>
                  <a:pt x="120" y="756"/>
                  <a:pt x="180" y="1174"/>
                </a:cubicBezTo>
                <a:cubicBezTo>
                  <a:pt x="279" y="1870"/>
                  <a:pt x="160" y="2248"/>
                  <a:pt x="160" y="2626"/>
                </a:cubicBezTo>
                <a:cubicBezTo>
                  <a:pt x="120" y="3362"/>
                  <a:pt x="140" y="14264"/>
                  <a:pt x="180" y="41795"/>
                </a:cubicBezTo>
                <a:close/>
              </a:path>
            </a:pathLst>
          </a:custGeom>
          <a:noFill/>
          <a:ln w="19050" cap="flat" cmpd="sng">
            <a:solidFill>
              <a:srgbClr val="040707"/>
            </a:solidFill>
            <a:prstDash val="solid"/>
            <a:miter lim="19892"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7" name="Google Shape;47;p15"/>
          <p:cNvSpPr txBox="1">
            <a:spLocks noGrp="1"/>
          </p:cNvSpPr>
          <p:nvPr>
            <p:ph type="ctrTitle"/>
          </p:nvPr>
        </p:nvSpPr>
        <p:spPr>
          <a:xfrm>
            <a:off x="4091150" y="1562313"/>
            <a:ext cx="4389000" cy="1661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/>
              <a:t>SAMPLING</a:t>
            </a:r>
            <a:endParaRPr dirty="0"/>
          </a:p>
        </p:txBody>
      </p:sp>
      <p:sp>
        <p:nvSpPr>
          <p:cNvPr id="48" name="Google Shape;48;p15"/>
          <p:cNvSpPr txBox="1">
            <a:spLocks noGrp="1"/>
          </p:cNvSpPr>
          <p:nvPr>
            <p:ph type="subTitle" idx="1"/>
          </p:nvPr>
        </p:nvSpPr>
        <p:spPr>
          <a:xfrm>
            <a:off x="4091150" y="3225688"/>
            <a:ext cx="4389000" cy="355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/>
              <a:t>Team </a:t>
            </a:r>
            <a:r>
              <a:rPr lang="en" dirty="0"/>
              <a:t>4</a:t>
            </a:r>
            <a:endParaRPr dirty="0"/>
          </a:p>
        </p:txBody>
      </p:sp>
      <p:grpSp>
        <p:nvGrpSpPr>
          <p:cNvPr id="49" name="Google Shape;49;p15"/>
          <p:cNvGrpSpPr/>
          <p:nvPr/>
        </p:nvGrpSpPr>
        <p:grpSpPr>
          <a:xfrm>
            <a:off x="1039654" y="2194460"/>
            <a:ext cx="665259" cy="573421"/>
            <a:chOff x="2248825" y="1392050"/>
            <a:chExt cx="380300" cy="327800"/>
          </a:xfrm>
        </p:grpSpPr>
        <p:sp>
          <p:nvSpPr>
            <p:cNvPr id="50" name="Google Shape;50;p15"/>
            <p:cNvSpPr/>
            <p:nvPr/>
          </p:nvSpPr>
          <p:spPr>
            <a:xfrm>
              <a:off x="2248825" y="1392050"/>
              <a:ext cx="380300" cy="327800"/>
            </a:xfrm>
            <a:custGeom>
              <a:avLst/>
              <a:gdLst/>
              <a:ahLst/>
              <a:cxnLst/>
              <a:rect l="l" t="t" r="r" b="b"/>
              <a:pathLst>
                <a:path w="15212" h="13112" extrusionOk="0">
                  <a:moveTo>
                    <a:pt x="13375" y="6004"/>
                  </a:moveTo>
                  <a:cubicBezTo>
                    <a:pt x="13491" y="6004"/>
                    <a:pt x="13605" y="6014"/>
                    <a:pt x="13705" y="6047"/>
                  </a:cubicBezTo>
                  <a:cubicBezTo>
                    <a:pt x="14270" y="6257"/>
                    <a:pt x="14396" y="6822"/>
                    <a:pt x="14480" y="7449"/>
                  </a:cubicBezTo>
                  <a:cubicBezTo>
                    <a:pt x="14647" y="8809"/>
                    <a:pt x="14521" y="10211"/>
                    <a:pt x="14459" y="11571"/>
                  </a:cubicBezTo>
                  <a:cubicBezTo>
                    <a:pt x="13585" y="11606"/>
                    <a:pt x="12711" y="11831"/>
                    <a:pt x="11850" y="11831"/>
                  </a:cubicBezTo>
                  <a:cubicBezTo>
                    <a:pt x="11680" y="11831"/>
                    <a:pt x="11510" y="11822"/>
                    <a:pt x="11341" y="11801"/>
                  </a:cubicBezTo>
                  <a:cubicBezTo>
                    <a:pt x="11320" y="11697"/>
                    <a:pt x="11236" y="11592"/>
                    <a:pt x="11132" y="11571"/>
                  </a:cubicBezTo>
                  <a:cubicBezTo>
                    <a:pt x="11216" y="10839"/>
                    <a:pt x="11341" y="10211"/>
                    <a:pt x="11320" y="9395"/>
                  </a:cubicBezTo>
                  <a:cubicBezTo>
                    <a:pt x="11257" y="8537"/>
                    <a:pt x="11236" y="7679"/>
                    <a:pt x="11153" y="6801"/>
                  </a:cubicBezTo>
                  <a:cubicBezTo>
                    <a:pt x="11174" y="6717"/>
                    <a:pt x="11153" y="6654"/>
                    <a:pt x="11132" y="6591"/>
                  </a:cubicBezTo>
                  <a:cubicBezTo>
                    <a:pt x="11111" y="6403"/>
                    <a:pt x="11111" y="6194"/>
                    <a:pt x="11090" y="6026"/>
                  </a:cubicBezTo>
                  <a:lnTo>
                    <a:pt x="12868" y="6026"/>
                  </a:lnTo>
                  <a:cubicBezTo>
                    <a:pt x="13019" y="6026"/>
                    <a:pt x="13200" y="6004"/>
                    <a:pt x="13375" y="6004"/>
                  </a:cubicBezTo>
                  <a:close/>
                  <a:moveTo>
                    <a:pt x="4892" y="696"/>
                  </a:moveTo>
                  <a:cubicBezTo>
                    <a:pt x="4947" y="696"/>
                    <a:pt x="5005" y="708"/>
                    <a:pt x="5064" y="733"/>
                  </a:cubicBezTo>
                  <a:cubicBezTo>
                    <a:pt x="5503" y="942"/>
                    <a:pt x="5378" y="1905"/>
                    <a:pt x="5378" y="2302"/>
                  </a:cubicBezTo>
                  <a:cubicBezTo>
                    <a:pt x="5315" y="3558"/>
                    <a:pt x="5734" y="4834"/>
                    <a:pt x="6633" y="5734"/>
                  </a:cubicBezTo>
                  <a:cubicBezTo>
                    <a:pt x="6633" y="5775"/>
                    <a:pt x="6675" y="5859"/>
                    <a:pt x="6738" y="5922"/>
                  </a:cubicBezTo>
                  <a:cubicBezTo>
                    <a:pt x="7805" y="6863"/>
                    <a:pt x="9081" y="7031"/>
                    <a:pt x="10441" y="7073"/>
                  </a:cubicBezTo>
                  <a:cubicBezTo>
                    <a:pt x="10504" y="7847"/>
                    <a:pt x="10525" y="8642"/>
                    <a:pt x="10588" y="9416"/>
                  </a:cubicBezTo>
                  <a:cubicBezTo>
                    <a:pt x="10608" y="9702"/>
                    <a:pt x="10589" y="9948"/>
                    <a:pt x="10549" y="10212"/>
                  </a:cubicBezTo>
                  <a:lnTo>
                    <a:pt x="10549" y="10212"/>
                  </a:lnTo>
                  <a:cubicBezTo>
                    <a:pt x="8510" y="10347"/>
                    <a:pt x="7339" y="12116"/>
                    <a:pt x="5399" y="12492"/>
                  </a:cubicBezTo>
                  <a:cubicBezTo>
                    <a:pt x="5196" y="12531"/>
                    <a:pt x="4989" y="12547"/>
                    <a:pt x="4781" y="12547"/>
                  </a:cubicBezTo>
                  <a:cubicBezTo>
                    <a:pt x="4433" y="12547"/>
                    <a:pt x="4079" y="12502"/>
                    <a:pt x="3725" y="12450"/>
                  </a:cubicBezTo>
                  <a:cubicBezTo>
                    <a:pt x="3285" y="12408"/>
                    <a:pt x="1381" y="12178"/>
                    <a:pt x="2218" y="11446"/>
                  </a:cubicBezTo>
                  <a:lnTo>
                    <a:pt x="2239" y="11404"/>
                  </a:lnTo>
                  <a:cubicBezTo>
                    <a:pt x="2536" y="11285"/>
                    <a:pt x="2384" y="10813"/>
                    <a:pt x="2032" y="10813"/>
                  </a:cubicBezTo>
                  <a:cubicBezTo>
                    <a:pt x="2011" y="10813"/>
                    <a:pt x="1990" y="10814"/>
                    <a:pt x="1967" y="10818"/>
                  </a:cubicBezTo>
                  <a:cubicBezTo>
                    <a:pt x="1938" y="10823"/>
                    <a:pt x="1909" y="10825"/>
                    <a:pt x="1880" y="10825"/>
                  </a:cubicBezTo>
                  <a:cubicBezTo>
                    <a:pt x="1271" y="10825"/>
                    <a:pt x="799" y="9816"/>
                    <a:pt x="1319" y="9416"/>
                  </a:cubicBezTo>
                  <a:lnTo>
                    <a:pt x="1486" y="9416"/>
                  </a:lnTo>
                  <a:cubicBezTo>
                    <a:pt x="1898" y="9396"/>
                    <a:pt x="1904" y="8767"/>
                    <a:pt x="1506" y="8767"/>
                  </a:cubicBezTo>
                  <a:cubicBezTo>
                    <a:pt x="1499" y="8767"/>
                    <a:pt x="1493" y="8767"/>
                    <a:pt x="1486" y="8767"/>
                  </a:cubicBezTo>
                  <a:cubicBezTo>
                    <a:pt x="1471" y="8768"/>
                    <a:pt x="1455" y="8769"/>
                    <a:pt x="1440" y="8769"/>
                  </a:cubicBezTo>
                  <a:cubicBezTo>
                    <a:pt x="1065" y="8769"/>
                    <a:pt x="772" y="8522"/>
                    <a:pt x="712" y="8140"/>
                  </a:cubicBezTo>
                  <a:cubicBezTo>
                    <a:pt x="676" y="7764"/>
                    <a:pt x="915" y="7603"/>
                    <a:pt x="1220" y="7603"/>
                  </a:cubicBezTo>
                  <a:cubicBezTo>
                    <a:pt x="1273" y="7603"/>
                    <a:pt x="1327" y="7608"/>
                    <a:pt x="1381" y="7617"/>
                  </a:cubicBezTo>
                  <a:cubicBezTo>
                    <a:pt x="1397" y="7619"/>
                    <a:pt x="1411" y="7620"/>
                    <a:pt x="1425" y="7620"/>
                  </a:cubicBezTo>
                  <a:cubicBezTo>
                    <a:pt x="1549" y="7620"/>
                    <a:pt x="1635" y="7541"/>
                    <a:pt x="1653" y="7428"/>
                  </a:cubicBezTo>
                  <a:cubicBezTo>
                    <a:pt x="1800" y="7324"/>
                    <a:pt x="1842" y="7115"/>
                    <a:pt x="1695" y="6968"/>
                  </a:cubicBezTo>
                  <a:cubicBezTo>
                    <a:pt x="1486" y="6717"/>
                    <a:pt x="1214" y="6508"/>
                    <a:pt x="1089" y="6257"/>
                  </a:cubicBezTo>
                  <a:cubicBezTo>
                    <a:pt x="858" y="5838"/>
                    <a:pt x="1381" y="5524"/>
                    <a:pt x="1737" y="5420"/>
                  </a:cubicBezTo>
                  <a:cubicBezTo>
                    <a:pt x="1988" y="5347"/>
                    <a:pt x="2243" y="5333"/>
                    <a:pt x="2498" y="5333"/>
                  </a:cubicBezTo>
                  <a:cubicBezTo>
                    <a:pt x="2663" y="5333"/>
                    <a:pt x="2828" y="5339"/>
                    <a:pt x="2991" y="5339"/>
                  </a:cubicBezTo>
                  <a:cubicBezTo>
                    <a:pt x="3375" y="5339"/>
                    <a:pt x="3750" y="5306"/>
                    <a:pt x="4102" y="5085"/>
                  </a:cubicBezTo>
                  <a:lnTo>
                    <a:pt x="4122" y="5064"/>
                  </a:lnTo>
                  <a:cubicBezTo>
                    <a:pt x="4227" y="5001"/>
                    <a:pt x="4311" y="4876"/>
                    <a:pt x="4227" y="4708"/>
                  </a:cubicBezTo>
                  <a:cubicBezTo>
                    <a:pt x="3850" y="3788"/>
                    <a:pt x="3641" y="2700"/>
                    <a:pt x="3997" y="1758"/>
                  </a:cubicBezTo>
                  <a:cubicBezTo>
                    <a:pt x="4109" y="1460"/>
                    <a:pt x="4437" y="696"/>
                    <a:pt x="4892" y="696"/>
                  </a:cubicBezTo>
                  <a:close/>
                  <a:moveTo>
                    <a:pt x="4918" y="0"/>
                  </a:moveTo>
                  <a:cubicBezTo>
                    <a:pt x="4143" y="0"/>
                    <a:pt x="3662" y="879"/>
                    <a:pt x="3411" y="1465"/>
                  </a:cubicBezTo>
                  <a:cubicBezTo>
                    <a:pt x="3055" y="2469"/>
                    <a:pt x="3181" y="3620"/>
                    <a:pt x="3516" y="4604"/>
                  </a:cubicBezTo>
                  <a:cubicBezTo>
                    <a:pt x="3323" y="4671"/>
                    <a:pt x="3114" y="4687"/>
                    <a:pt x="2899" y="4687"/>
                  </a:cubicBezTo>
                  <a:cubicBezTo>
                    <a:pt x="2683" y="4687"/>
                    <a:pt x="2462" y="4671"/>
                    <a:pt x="2245" y="4671"/>
                  </a:cubicBezTo>
                  <a:cubicBezTo>
                    <a:pt x="2137" y="4671"/>
                    <a:pt x="2030" y="4675"/>
                    <a:pt x="1925" y="4687"/>
                  </a:cubicBezTo>
                  <a:cubicBezTo>
                    <a:pt x="1402" y="4729"/>
                    <a:pt x="858" y="5001"/>
                    <a:pt x="544" y="5420"/>
                  </a:cubicBezTo>
                  <a:cubicBezTo>
                    <a:pt x="105" y="5985"/>
                    <a:pt x="440" y="6508"/>
                    <a:pt x="837" y="6968"/>
                  </a:cubicBezTo>
                  <a:cubicBezTo>
                    <a:pt x="335" y="7094"/>
                    <a:pt x="0" y="7533"/>
                    <a:pt x="42" y="8119"/>
                  </a:cubicBezTo>
                  <a:cubicBezTo>
                    <a:pt x="63" y="8558"/>
                    <a:pt x="314" y="8935"/>
                    <a:pt x="649" y="9165"/>
                  </a:cubicBezTo>
                  <a:cubicBezTo>
                    <a:pt x="419" y="9521"/>
                    <a:pt x="419" y="10023"/>
                    <a:pt x="544" y="10441"/>
                  </a:cubicBezTo>
                  <a:cubicBezTo>
                    <a:pt x="691" y="10881"/>
                    <a:pt x="984" y="11174"/>
                    <a:pt x="1361" y="11299"/>
                  </a:cubicBezTo>
                  <a:cubicBezTo>
                    <a:pt x="628" y="12408"/>
                    <a:pt x="2616" y="12931"/>
                    <a:pt x="3578" y="13036"/>
                  </a:cubicBezTo>
                  <a:cubicBezTo>
                    <a:pt x="3957" y="13079"/>
                    <a:pt x="4325" y="13111"/>
                    <a:pt x="4686" y="13111"/>
                  </a:cubicBezTo>
                  <a:cubicBezTo>
                    <a:pt x="5204" y="13111"/>
                    <a:pt x="5710" y="13045"/>
                    <a:pt x="6215" y="12848"/>
                  </a:cubicBezTo>
                  <a:cubicBezTo>
                    <a:pt x="7742" y="12241"/>
                    <a:pt x="8809" y="10923"/>
                    <a:pt x="10504" y="10818"/>
                  </a:cubicBezTo>
                  <a:lnTo>
                    <a:pt x="10504" y="10818"/>
                  </a:lnTo>
                  <a:cubicBezTo>
                    <a:pt x="10462" y="11195"/>
                    <a:pt x="10400" y="11592"/>
                    <a:pt x="10379" y="12011"/>
                  </a:cubicBezTo>
                  <a:cubicBezTo>
                    <a:pt x="10359" y="12222"/>
                    <a:pt x="10551" y="12327"/>
                    <a:pt x="10728" y="12327"/>
                  </a:cubicBezTo>
                  <a:cubicBezTo>
                    <a:pt x="10744" y="12327"/>
                    <a:pt x="10760" y="12326"/>
                    <a:pt x="10776" y="12325"/>
                  </a:cubicBezTo>
                  <a:cubicBezTo>
                    <a:pt x="11113" y="12410"/>
                    <a:pt x="11448" y="12442"/>
                    <a:pt x="11782" y="12442"/>
                  </a:cubicBezTo>
                  <a:cubicBezTo>
                    <a:pt x="12758" y="12442"/>
                    <a:pt x="13728" y="12167"/>
                    <a:pt x="14710" y="12136"/>
                  </a:cubicBezTo>
                  <a:cubicBezTo>
                    <a:pt x="14898" y="12136"/>
                    <a:pt x="15024" y="11990"/>
                    <a:pt x="15024" y="11822"/>
                  </a:cubicBezTo>
                  <a:cubicBezTo>
                    <a:pt x="15128" y="10672"/>
                    <a:pt x="15212" y="9500"/>
                    <a:pt x="15170" y="8307"/>
                  </a:cubicBezTo>
                  <a:cubicBezTo>
                    <a:pt x="15128" y="7596"/>
                    <a:pt x="15170" y="6508"/>
                    <a:pt x="14752" y="5901"/>
                  </a:cubicBezTo>
                  <a:cubicBezTo>
                    <a:pt x="14362" y="5344"/>
                    <a:pt x="13517" y="5214"/>
                    <a:pt x="12653" y="5214"/>
                  </a:cubicBezTo>
                  <a:cubicBezTo>
                    <a:pt x="11893" y="5214"/>
                    <a:pt x="11119" y="5315"/>
                    <a:pt x="10630" y="5315"/>
                  </a:cubicBezTo>
                  <a:cubicBezTo>
                    <a:pt x="10316" y="5315"/>
                    <a:pt x="10253" y="5692"/>
                    <a:pt x="10400" y="5859"/>
                  </a:cubicBezTo>
                  <a:lnTo>
                    <a:pt x="10400" y="5922"/>
                  </a:lnTo>
                  <a:cubicBezTo>
                    <a:pt x="10420" y="6068"/>
                    <a:pt x="10420" y="6215"/>
                    <a:pt x="10420" y="6361"/>
                  </a:cubicBezTo>
                  <a:cubicBezTo>
                    <a:pt x="9353" y="6340"/>
                    <a:pt x="8328" y="6236"/>
                    <a:pt x="7449" y="5608"/>
                  </a:cubicBezTo>
                  <a:cubicBezTo>
                    <a:pt x="7428" y="5545"/>
                    <a:pt x="7387" y="5503"/>
                    <a:pt x="7345" y="5462"/>
                  </a:cubicBezTo>
                  <a:cubicBezTo>
                    <a:pt x="6717" y="5001"/>
                    <a:pt x="6194" y="4039"/>
                    <a:pt x="6068" y="3265"/>
                  </a:cubicBezTo>
                  <a:cubicBezTo>
                    <a:pt x="5964" y="2700"/>
                    <a:pt x="6089" y="2114"/>
                    <a:pt x="6068" y="1549"/>
                  </a:cubicBezTo>
                  <a:cubicBezTo>
                    <a:pt x="6026" y="837"/>
                    <a:pt x="5754" y="21"/>
                    <a:pt x="49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" name="Google Shape;51;p15"/>
            <p:cNvSpPr/>
            <p:nvPr/>
          </p:nvSpPr>
          <p:spPr>
            <a:xfrm>
              <a:off x="2553275" y="1631175"/>
              <a:ext cx="41850" cy="41275"/>
            </a:xfrm>
            <a:custGeom>
              <a:avLst/>
              <a:gdLst/>
              <a:ahLst/>
              <a:cxnLst/>
              <a:rect l="l" t="t" r="r" b="b"/>
              <a:pathLst>
                <a:path w="1674" h="1651" extrusionOk="0">
                  <a:moveTo>
                    <a:pt x="963" y="667"/>
                  </a:moveTo>
                  <a:cubicBezTo>
                    <a:pt x="963" y="688"/>
                    <a:pt x="983" y="688"/>
                    <a:pt x="983" y="730"/>
                  </a:cubicBezTo>
                  <a:cubicBezTo>
                    <a:pt x="983" y="751"/>
                    <a:pt x="1025" y="793"/>
                    <a:pt x="1025" y="835"/>
                  </a:cubicBezTo>
                  <a:lnTo>
                    <a:pt x="1025" y="876"/>
                  </a:lnTo>
                  <a:lnTo>
                    <a:pt x="1025" y="1002"/>
                  </a:lnTo>
                  <a:cubicBezTo>
                    <a:pt x="1025" y="995"/>
                    <a:pt x="1023" y="993"/>
                    <a:pt x="1020" y="993"/>
                  </a:cubicBezTo>
                  <a:cubicBezTo>
                    <a:pt x="1014" y="993"/>
                    <a:pt x="1004" y="1002"/>
                    <a:pt x="1004" y="1002"/>
                  </a:cubicBezTo>
                  <a:lnTo>
                    <a:pt x="921" y="1002"/>
                  </a:lnTo>
                  <a:cubicBezTo>
                    <a:pt x="900" y="1002"/>
                    <a:pt x="858" y="1002"/>
                    <a:pt x="837" y="981"/>
                  </a:cubicBezTo>
                  <a:lnTo>
                    <a:pt x="816" y="981"/>
                  </a:lnTo>
                  <a:lnTo>
                    <a:pt x="774" y="960"/>
                  </a:lnTo>
                  <a:cubicBezTo>
                    <a:pt x="774" y="960"/>
                    <a:pt x="774" y="939"/>
                    <a:pt x="753" y="939"/>
                  </a:cubicBezTo>
                  <a:lnTo>
                    <a:pt x="753" y="897"/>
                  </a:lnTo>
                  <a:lnTo>
                    <a:pt x="753" y="876"/>
                  </a:lnTo>
                  <a:lnTo>
                    <a:pt x="753" y="855"/>
                  </a:lnTo>
                  <a:lnTo>
                    <a:pt x="774" y="793"/>
                  </a:lnTo>
                  <a:cubicBezTo>
                    <a:pt x="837" y="751"/>
                    <a:pt x="858" y="730"/>
                    <a:pt x="942" y="688"/>
                  </a:cubicBezTo>
                  <a:lnTo>
                    <a:pt x="963" y="667"/>
                  </a:lnTo>
                  <a:close/>
                  <a:moveTo>
                    <a:pt x="949" y="1"/>
                  </a:moveTo>
                  <a:cubicBezTo>
                    <a:pt x="795" y="1"/>
                    <a:pt x="644" y="52"/>
                    <a:pt x="502" y="123"/>
                  </a:cubicBezTo>
                  <a:cubicBezTo>
                    <a:pt x="398" y="165"/>
                    <a:pt x="377" y="228"/>
                    <a:pt x="335" y="311"/>
                  </a:cubicBezTo>
                  <a:cubicBezTo>
                    <a:pt x="126" y="521"/>
                    <a:pt x="0" y="835"/>
                    <a:pt x="126" y="1127"/>
                  </a:cubicBezTo>
                  <a:cubicBezTo>
                    <a:pt x="265" y="1476"/>
                    <a:pt x="593" y="1651"/>
                    <a:pt x="941" y="1651"/>
                  </a:cubicBezTo>
                  <a:cubicBezTo>
                    <a:pt x="1011" y="1651"/>
                    <a:pt x="1081" y="1644"/>
                    <a:pt x="1151" y="1630"/>
                  </a:cubicBezTo>
                  <a:cubicBezTo>
                    <a:pt x="1255" y="1609"/>
                    <a:pt x="1381" y="1546"/>
                    <a:pt x="1465" y="1504"/>
                  </a:cubicBezTo>
                  <a:cubicBezTo>
                    <a:pt x="1632" y="1399"/>
                    <a:pt x="1632" y="1274"/>
                    <a:pt x="1653" y="1107"/>
                  </a:cubicBezTo>
                  <a:cubicBezTo>
                    <a:pt x="1674" y="897"/>
                    <a:pt x="1653" y="688"/>
                    <a:pt x="1569" y="500"/>
                  </a:cubicBezTo>
                  <a:cubicBezTo>
                    <a:pt x="1527" y="270"/>
                    <a:pt x="1381" y="123"/>
                    <a:pt x="1172" y="39"/>
                  </a:cubicBezTo>
                  <a:cubicBezTo>
                    <a:pt x="1097" y="12"/>
                    <a:pt x="1023" y="1"/>
                    <a:pt x="9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52" name="Google Shape;52;p15"/>
          <p:cNvGrpSpPr/>
          <p:nvPr/>
        </p:nvGrpSpPr>
        <p:grpSpPr>
          <a:xfrm>
            <a:off x="1755573" y="1433325"/>
            <a:ext cx="1022529" cy="1026061"/>
            <a:chOff x="7672398" y="3615325"/>
            <a:chExt cx="1022529" cy="1026061"/>
          </a:xfrm>
        </p:grpSpPr>
        <p:sp>
          <p:nvSpPr>
            <p:cNvPr id="53" name="Google Shape;53;p15"/>
            <p:cNvSpPr/>
            <p:nvPr/>
          </p:nvSpPr>
          <p:spPr>
            <a:xfrm>
              <a:off x="7672398" y="3618986"/>
              <a:ext cx="1022400" cy="1022400"/>
            </a:xfrm>
            <a:prstGeom prst="pie">
              <a:avLst>
                <a:gd name="adj1" fmla="val 16304128"/>
                <a:gd name="adj2" fmla="val 5424410"/>
              </a:avLst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" name="Google Shape;54;p15"/>
            <p:cNvSpPr/>
            <p:nvPr/>
          </p:nvSpPr>
          <p:spPr>
            <a:xfrm>
              <a:off x="7672398" y="3618986"/>
              <a:ext cx="1022400" cy="1022400"/>
            </a:xfrm>
            <a:prstGeom prst="pie">
              <a:avLst>
                <a:gd name="adj1" fmla="val 16304128"/>
                <a:gd name="adj2" fmla="val 35223"/>
              </a:avLst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" name="Google Shape;55;p15"/>
            <p:cNvSpPr/>
            <p:nvPr/>
          </p:nvSpPr>
          <p:spPr>
            <a:xfrm>
              <a:off x="7700729" y="3615325"/>
              <a:ext cx="994198" cy="1022518"/>
            </a:xfrm>
            <a:custGeom>
              <a:avLst/>
              <a:gdLst/>
              <a:ahLst/>
              <a:cxnLst/>
              <a:rect l="l" t="t" r="r" b="b"/>
              <a:pathLst>
                <a:path w="32308" h="32251" extrusionOk="0">
                  <a:moveTo>
                    <a:pt x="16978" y="15"/>
                  </a:moveTo>
                  <a:cubicBezTo>
                    <a:pt x="20572" y="74"/>
                    <a:pt x="24019" y="1577"/>
                    <a:pt x="26523" y="3727"/>
                  </a:cubicBezTo>
                  <a:cubicBezTo>
                    <a:pt x="29027" y="5878"/>
                    <a:pt x="31325" y="9530"/>
                    <a:pt x="32002" y="12918"/>
                  </a:cubicBezTo>
                  <a:cubicBezTo>
                    <a:pt x="32680" y="16306"/>
                    <a:pt x="32149" y="21048"/>
                    <a:pt x="30588" y="24053"/>
                  </a:cubicBezTo>
                  <a:cubicBezTo>
                    <a:pt x="29027" y="27058"/>
                    <a:pt x="25963" y="29680"/>
                    <a:pt x="22634" y="30947"/>
                  </a:cubicBezTo>
                  <a:cubicBezTo>
                    <a:pt x="19305" y="32214"/>
                    <a:pt x="14062" y="32715"/>
                    <a:pt x="10615" y="31654"/>
                  </a:cubicBezTo>
                  <a:cubicBezTo>
                    <a:pt x="7168" y="30594"/>
                    <a:pt x="3692" y="27559"/>
                    <a:pt x="1954" y="24584"/>
                  </a:cubicBezTo>
                  <a:cubicBezTo>
                    <a:pt x="216" y="21609"/>
                    <a:pt x="-315" y="17337"/>
                    <a:pt x="186" y="13802"/>
                  </a:cubicBezTo>
                  <a:cubicBezTo>
                    <a:pt x="687" y="10267"/>
                    <a:pt x="2160" y="5671"/>
                    <a:pt x="4959" y="3373"/>
                  </a:cubicBezTo>
                  <a:cubicBezTo>
                    <a:pt x="7758" y="1075"/>
                    <a:pt x="13384" y="-44"/>
                    <a:pt x="16978" y="15"/>
                  </a:cubicBezTo>
                  <a:close/>
                </a:path>
              </a:pathLst>
            </a:cu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grpSp>
        <p:nvGrpSpPr>
          <p:cNvPr id="56" name="Google Shape;56;p15"/>
          <p:cNvGrpSpPr/>
          <p:nvPr/>
        </p:nvGrpSpPr>
        <p:grpSpPr>
          <a:xfrm>
            <a:off x="3047886" y="3287299"/>
            <a:ext cx="573183" cy="763441"/>
            <a:chOff x="1797224" y="2053249"/>
            <a:chExt cx="573183" cy="763441"/>
          </a:xfrm>
        </p:grpSpPr>
        <p:sp>
          <p:nvSpPr>
            <p:cNvPr id="57" name="Google Shape;57;p15"/>
            <p:cNvSpPr/>
            <p:nvPr/>
          </p:nvSpPr>
          <p:spPr>
            <a:xfrm rot="6426915">
              <a:off x="1847685" y="2362551"/>
              <a:ext cx="403677" cy="403677"/>
            </a:xfrm>
            <a:prstGeom prst="pie">
              <a:avLst>
                <a:gd name="adj1" fmla="val 5344085"/>
                <a:gd name="adj2" fmla="val 16200000"/>
              </a:avLst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" name="Google Shape;58;p15"/>
            <p:cNvSpPr/>
            <p:nvPr/>
          </p:nvSpPr>
          <p:spPr>
            <a:xfrm>
              <a:off x="2013175" y="2109800"/>
              <a:ext cx="247800" cy="2478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" name="Google Shape;59;p15"/>
            <p:cNvSpPr/>
            <p:nvPr/>
          </p:nvSpPr>
          <p:spPr>
            <a:xfrm rot="833516">
              <a:off x="1881903" y="2097566"/>
              <a:ext cx="432461" cy="519513"/>
            </a:xfrm>
            <a:custGeom>
              <a:avLst/>
              <a:gdLst/>
              <a:ahLst/>
              <a:cxnLst/>
              <a:rect l="l" t="t" r="r" b="b"/>
              <a:pathLst>
                <a:path w="7157" h="8598" extrusionOk="0">
                  <a:moveTo>
                    <a:pt x="3485" y="357"/>
                  </a:moveTo>
                  <a:cubicBezTo>
                    <a:pt x="4120" y="357"/>
                    <a:pt x="4771" y="636"/>
                    <a:pt x="5190" y="1083"/>
                  </a:cubicBezTo>
                  <a:cubicBezTo>
                    <a:pt x="6027" y="2003"/>
                    <a:pt x="5880" y="3761"/>
                    <a:pt x="4395" y="3886"/>
                  </a:cubicBezTo>
                  <a:cubicBezTo>
                    <a:pt x="4256" y="3852"/>
                    <a:pt x="4105" y="3836"/>
                    <a:pt x="3956" y="3836"/>
                  </a:cubicBezTo>
                  <a:cubicBezTo>
                    <a:pt x="3834" y="3836"/>
                    <a:pt x="3712" y="3847"/>
                    <a:pt x="3599" y="3865"/>
                  </a:cubicBezTo>
                  <a:cubicBezTo>
                    <a:pt x="2909" y="3865"/>
                    <a:pt x="2239" y="3614"/>
                    <a:pt x="1863" y="3007"/>
                  </a:cubicBezTo>
                  <a:cubicBezTo>
                    <a:pt x="1382" y="2191"/>
                    <a:pt x="1758" y="1041"/>
                    <a:pt x="2574" y="580"/>
                  </a:cubicBezTo>
                  <a:cubicBezTo>
                    <a:pt x="2853" y="427"/>
                    <a:pt x="3167" y="357"/>
                    <a:pt x="3485" y="357"/>
                  </a:cubicBezTo>
                  <a:close/>
                  <a:moveTo>
                    <a:pt x="3848" y="4402"/>
                  </a:moveTo>
                  <a:cubicBezTo>
                    <a:pt x="4852" y="4402"/>
                    <a:pt x="5796" y="4977"/>
                    <a:pt x="6236" y="6376"/>
                  </a:cubicBezTo>
                  <a:cubicBezTo>
                    <a:pt x="6466" y="6983"/>
                    <a:pt x="6780" y="7715"/>
                    <a:pt x="6006" y="8092"/>
                  </a:cubicBezTo>
                  <a:cubicBezTo>
                    <a:pt x="5858" y="8166"/>
                    <a:pt x="5647" y="8188"/>
                    <a:pt x="5421" y="8188"/>
                  </a:cubicBezTo>
                  <a:cubicBezTo>
                    <a:pt x="5071" y="8188"/>
                    <a:pt x="4687" y="8134"/>
                    <a:pt x="4457" y="8134"/>
                  </a:cubicBezTo>
                  <a:cubicBezTo>
                    <a:pt x="3097" y="8134"/>
                    <a:pt x="1758" y="7987"/>
                    <a:pt x="398" y="7841"/>
                  </a:cubicBezTo>
                  <a:cubicBezTo>
                    <a:pt x="450" y="5902"/>
                    <a:pt x="2226" y="4402"/>
                    <a:pt x="3848" y="4402"/>
                  </a:cubicBezTo>
                  <a:close/>
                  <a:moveTo>
                    <a:pt x="3522" y="1"/>
                  </a:moveTo>
                  <a:cubicBezTo>
                    <a:pt x="3380" y="1"/>
                    <a:pt x="3238" y="12"/>
                    <a:pt x="3097" y="36"/>
                  </a:cubicBezTo>
                  <a:cubicBezTo>
                    <a:pt x="1947" y="225"/>
                    <a:pt x="1089" y="1355"/>
                    <a:pt x="1256" y="2526"/>
                  </a:cubicBezTo>
                  <a:cubicBezTo>
                    <a:pt x="1402" y="3363"/>
                    <a:pt x="2030" y="3886"/>
                    <a:pt x="2763" y="4137"/>
                  </a:cubicBezTo>
                  <a:cubicBezTo>
                    <a:pt x="1256" y="4744"/>
                    <a:pt x="1" y="6397"/>
                    <a:pt x="42" y="7966"/>
                  </a:cubicBezTo>
                  <a:cubicBezTo>
                    <a:pt x="42" y="8092"/>
                    <a:pt x="147" y="8155"/>
                    <a:pt x="252" y="8155"/>
                  </a:cubicBezTo>
                  <a:cubicBezTo>
                    <a:pt x="273" y="8197"/>
                    <a:pt x="335" y="8238"/>
                    <a:pt x="377" y="8238"/>
                  </a:cubicBezTo>
                  <a:cubicBezTo>
                    <a:pt x="1737" y="8406"/>
                    <a:pt x="3097" y="8510"/>
                    <a:pt x="4457" y="8510"/>
                  </a:cubicBezTo>
                  <a:cubicBezTo>
                    <a:pt x="4741" y="8510"/>
                    <a:pt x="5346" y="8597"/>
                    <a:pt x="5890" y="8597"/>
                  </a:cubicBezTo>
                  <a:cubicBezTo>
                    <a:pt x="6308" y="8597"/>
                    <a:pt x="6691" y="8546"/>
                    <a:pt x="6864" y="8364"/>
                  </a:cubicBezTo>
                  <a:cubicBezTo>
                    <a:pt x="7156" y="8050"/>
                    <a:pt x="6884" y="7360"/>
                    <a:pt x="6843" y="7046"/>
                  </a:cubicBezTo>
                  <a:cubicBezTo>
                    <a:pt x="6675" y="6292"/>
                    <a:pt x="6466" y="5518"/>
                    <a:pt x="5964" y="4912"/>
                  </a:cubicBezTo>
                  <a:cubicBezTo>
                    <a:pt x="5692" y="4577"/>
                    <a:pt x="5399" y="4305"/>
                    <a:pt x="5064" y="4137"/>
                  </a:cubicBezTo>
                  <a:cubicBezTo>
                    <a:pt x="5922" y="3761"/>
                    <a:pt x="6361" y="2756"/>
                    <a:pt x="6027" y="1773"/>
                  </a:cubicBezTo>
                  <a:cubicBezTo>
                    <a:pt x="5675" y="698"/>
                    <a:pt x="4617" y="1"/>
                    <a:pt x="3522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60" name="Google Shape;60;p15"/>
          <p:cNvGrpSpPr/>
          <p:nvPr/>
        </p:nvGrpSpPr>
        <p:grpSpPr>
          <a:xfrm rot="-1822216">
            <a:off x="978065" y="3194761"/>
            <a:ext cx="573199" cy="763462"/>
            <a:chOff x="1797224" y="2053249"/>
            <a:chExt cx="573183" cy="763441"/>
          </a:xfrm>
        </p:grpSpPr>
        <p:sp>
          <p:nvSpPr>
            <p:cNvPr id="61" name="Google Shape;61;p15"/>
            <p:cNvSpPr/>
            <p:nvPr/>
          </p:nvSpPr>
          <p:spPr>
            <a:xfrm rot="6426915">
              <a:off x="1847685" y="2362551"/>
              <a:ext cx="403677" cy="403677"/>
            </a:xfrm>
            <a:prstGeom prst="pie">
              <a:avLst>
                <a:gd name="adj1" fmla="val 5344085"/>
                <a:gd name="adj2" fmla="val 16200000"/>
              </a:avLst>
            </a:pr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" name="Google Shape;62;p15"/>
            <p:cNvSpPr/>
            <p:nvPr/>
          </p:nvSpPr>
          <p:spPr>
            <a:xfrm>
              <a:off x="2013175" y="2109800"/>
              <a:ext cx="247800" cy="247800"/>
            </a:xfrm>
            <a:prstGeom prst="ellipse">
              <a:avLst/>
            </a:pr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" name="Google Shape;63;p15"/>
            <p:cNvSpPr/>
            <p:nvPr/>
          </p:nvSpPr>
          <p:spPr>
            <a:xfrm rot="833516">
              <a:off x="1881903" y="2097566"/>
              <a:ext cx="432461" cy="519513"/>
            </a:xfrm>
            <a:custGeom>
              <a:avLst/>
              <a:gdLst/>
              <a:ahLst/>
              <a:cxnLst/>
              <a:rect l="l" t="t" r="r" b="b"/>
              <a:pathLst>
                <a:path w="7157" h="8598" extrusionOk="0">
                  <a:moveTo>
                    <a:pt x="3485" y="357"/>
                  </a:moveTo>
                  <a:cubicBezTo>
                    <a:pt x="4120" y="357"/>
                    <a:pt x="4771" y="636"/>
                    <a:pt x="5190" y="1083"/>
                  </a:cubicBezTo>
                  <a:cubicBezTo>
                    <a:pt x="6027" y="2003"/>
                    <a:pt x="5880" y="3761"/>
                    <a:pt x="4395" y="3886"/>
                  </a:cubicBezTo>
                  <a:cubicBezTo>
                    <a:pt x="4256" y="3852"/>
                    <a:pt x="4105" y="3836"/>
                    <a:pt x="3956" y="3836"/>
                  </a:cubicBezTo>
                  <a:cubicBezTo>
                    <a:pt x="3834" y="3836"/>
                    <a:pt x="3712" y="3847"/>
                    <a:pt x="3599" y="3865"/>
                  </a:cubicBezTo>
                  <a:cubicBezTo>
                    <a:pt x="2909" y="3865"/>
                    <a:pt x="2239" y="3614"/>
                    <a:pt x="1863" y="3007"/>
                  </a:cubicBezTo>
                  <a:cubicBezTo>
                    <a:pt x="1382" y="2191"/>
                    <a:pt x="1758" y="1041"/>
                    <a:pt x="2574" y="580"/>
                  </a:cubicBezTo>
                  <a:cubicBezTo>
                    <a:pt x="2853" y="427"/>
                    <a:pt x="3167" y="357"/>
                    <a:pt x="3485" y="357"/>
                  </a:cubicBezTo>
                  <a:close/>
                  <a:moveTo>
                    <a:pt x="3848" y="4402"/>
                  </a:moveTo>
                  <a:cubicBezTo>
                    <a:pt x="4852" y="4402"/>
                    <a:pt x="5796" y="4977"/>
                    <a:pt x="6236" y="6376"/>
                  </a:cubicBezTo>
                  <a:cubicBezTo>
                    <a:pt x="6466" y="6983"/>
                    <a:pt x="6780" y="7715"/>
                    <a:pt x="6006" y="8092"/>
                  </a:cubicBezTo>
                  <a:cubicBezTo>
                    <a:pt x="5858" y="8166"/>
                    <a:pt x="5647" y="8188"/>
                    <a:pt x="5421" y="8188"/>
                  </a:cubicBezTo>
                  <a:cubicBezTo>
                    <a:pt x="5071" y="8188"/>
                    <a:pt x="4687" y="8134"/>
                    <a:pt x="4457" y="8134"/>
                  </a:cubicBezTo>
                  <a:cubicBezTo>
                    <a:pt x="3097" y="8134"/>
                    <a:pt x="1758" y="7987"/>
                    <a:pt x="398" y="7841"/>
                  </a:cubicBezTo>
                  <a:cubicBezTo>
                    <a:pt x="450" y="5902"/>
                    <a:pt x="2226" y="4402"/>
                    <a:pt x="3848" y="4402"/>
                  </a:cubicBezTo>
                  <a:close/>
                  <a:moveTo>
                    <a:pt x="3522" y="1"/>
                  </a:moveTo>
                  <a:cubicBezTo>
                    <a:pt x="3380" y="1"/>
                    <a:pt x="3238" y="12"/>
                    <a:pt x="3097" y="36"/>
                  </a:cubicBezTo>
                  <a:cubicBezTo>
                    <a:pt x="1947" y="225"/>
                    <a:pt x="1089" y="1355"/>
                    <a:pt x="1256" y="2526"/>
                  </a:cubicBezTo>
                  <a:cubicBezTo>
                    <a:pt x="1402" y="3363"/>
                    <a:pt x="2030" y="3886"/>
                    <a:pt x="2763" y="4137"/>
                  </a:cubicBezTo>
                  <a:cubicBezTo>
                    <a:pt x="1256" y="4744"/>
                    <a:pt x="1" y="6397"/>
                    <a:pt x="42" y="7966"/>
                  </a:cubicBezTo>
                  <a:cubicBezTo>
                    <a:pt x="42" y="8092"/>
                    <a:pt x="147" y="8155"/>
                    <a:pt x="252" y="8155"/>
                  </a:cubicBezTo>
                  <a:cubicBezTo>
                    <a:pt x="273" y="8197"/>
                    <a:pt x="335" y="8238"/>
                    <a:pt x="377" y="8238"/>
                  </a:cubicBezTo>
                  <a:cubicBezTo>
                    <a:pt x="1737" y="8406"/>
                    <a:pt x="3097" y="8510"/>
                    <a:pt x="4457" y="8510"/>
                  </a:cubicBezTo>
                  <a:cubicBezTo>
                    <a:pt x="4741" y="8510"/>
                    <a:pt x="5346" y="8597"/>
                    <a:pt x="5890" y="8597"/>
                  </a:cubicBezTo>
                  <a:cubicBezTo>
                    <a:pt x="6308" y="8597"/>
                    <a:pt x="6691" y="8546"/>
                    <a:pt x="6864" y="8364"/>
                  </a:cubicBezTo>
                  <a:cubicBezTo>
                    <a:pt x="7156" y="8050"/>
                    <a:pt x="6884" y="7360"/>
                    <a:pt x="6843" y="7046"/>
                  </a:cubicBezTo>
                  <a:cubicBezTo>
                    <a:pt x="6675" y="6292"/>
                    <a:pt x="6466" y="5518"/>
                    <a:pt x="5964" y="4912"/>
                  </a:cubicBezTo>
                  <a:cubicBezTo>
                    <a:pt x="5692" y="4577"/>
                    <a:pt x="5399" y="4305"/>
                    <a:pt x="5064" y="4137"/>
                  </a:cubicBezTo>
                  <a:cubicBezTo>
                    <a:pt x="5922" y="3761"/>
                    <a:pt x="6361" y="2756"/>
                    <a:pt x="6027" y="1773"/>
                  </a:cubicBezTo>
                  <a:cubicBezTo>
                    <a:pt x="5675" y="698"/>
                    <a:pt x="4617" y="1"/>
                    <a:pt x="3522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64" name="Google Shape;64;p15"/>
          <p:cNvGrpSpPr/>
          <p:nvPr/>
        </p:nvGrpSpPr>
        <p:grpSpPr>
          <a:xfrm>
            <a:off x="902904" y="1102154"/>
            <a:ext cx="3188243" cy="3039929"/>
            <a:chOff x="902904" y="1134829"/>
            <a:chExt cx="3188243" cy="3039929"/>
          </a:xfrm>
        </p:grpSpPr>
        <p:grpSp>
          <p:nvGrpSpPr>
            <p:cNvPr id="65" name="Google Shape;65;p15"/>
            <p:cNvGrpSpPr/>
            <p:nvPr/>
          </p:nvGrpSpPr>
          <p:grpSpPr>
            <a:xfrm>
              <a:off x="902904" y="1134829"/>
              <a:ext cx="570386" cy="559491"/>
              <a:chOff x="696854" y="833679"/>
              <a:chExt cx="570386" cy="559491"/>
            </a:xfrm>
          </p:grpSpPr>
          <p:sp>
            <p:nvSpPr>
              <p:cNvPr id="66" name="Google Shape;66;p15"/>
              <p:cNvSpPr/>
              <p:nvPr/>
            </p:nvSpPr>
            <p:spPr>
              <a:xfrm>
                <a:off x="801950" y="929788"/>
                <a:ext cx="395700" cy="395700"/>
              </a:xfrm>
              <a:prstGeom prst="donut">
                <a:avLst>
                  <a:gd name="adj" fmla="val 22165"/>
                </a:avLst>
              </a:pr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grpSp>
            <p:nvGrpSpPr>
              <p:cNvPr id="67" name="Google Shape;67;p15"/>
              <p:cNvGrpSpPr/>
              <p:nvPr/>
            </p:nvGrpSpPr>
            <p:grpSpPr>
              <a:xfrm>
                <a:off x="1026500" y="882100"/>
                <a:ext cx="240740" cy="511070"/>
                <a:chOff x="1026500" y="882100"/>
                <a:chExt cx="240740" cy="511070"/>
              </a:xfrm>
            </p:grpSpPr>
            <p:sp>
              <p:nvSpPr>
                <p:cNvPr id="68" name="Google Shape;68;p15"/>
                <p:cNvSpPr/>
                <p:nvPr/>
              </p:nvSpPr>
              <p:spPr>
                <a:xfrm rot="-969609">
                  <a:off x="1037714" y="1298874"/>
                  <a:ext cx="54972" cy="88392"/>
                </a:xfrm>
                <a:prstGeom prst="rect">
                  <a:avLst/>
                </a:prstGeom>
                <a:solidFill>
                  <a:schemeClr val="accen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69" name="Google Shape;69;p15"/>
                <p:cNvSpPr/>
                <p:nvPr/>
              </p:nvSpPr>
              <p:spPr>
                <a:xfrm rot="-4151241">
                  <a:off x="1179433" y="1184814"/>
                  <a:ext cx="54881" cy="88309"/>
                </a:xfrm>
                <a:prstGeom prst="rect">
                  <a:avLst/>
                </a:prstGeom>
                <a:solidFill>
                  <a:schemeClr val="accen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70" name="Google Shape;70;p15"/>
                <p:cNvSpPr/>
                <p:nvPr/>
              </p:nvSpPr>
              <p:spPr>
                <a:xfrm rot="-6488285">
                  <a:off x="1189225" y="1023513"/>
                  <a:ext cx="54930" cy="88233"/>
                </a:xfrm>
                <a:prstGeom prst="rect">
                  <a:avLst/>
                </a:prstGeom>
                <a:solidFill>
                  <a:schemeClr val="accen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71" name="Google Shape;71;p15"/>
                <p:cNvSpPr/>
                <p:nvPr/>
              </p:nvSpPr>
              <p:spPr>
                <a:xfrm rot="-8893668">
                  <a:off x="1082920" y="889775"/>
                  <a:ext cx="54696" cy="88149"/>
                </a:xfrm>
                <a:prstGeom prst="rect">
                  <a:avLst/>
                </a:prstGeom>
                <a:solidFill>
                  <a:schemeClr val="accen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  <p:grpSp>
            <p:nvGrpSpPr>
              <p:cNvPr id="72" name="Google Shape;72;p15"/>
              <p:cNvGrpSpPr/>
              <p:nvPr/>
            </p:nvGrpSpPr>
            <p:grpSpPr>
              <a:xfrm rot="710080" flipH="1">
                <a:off x="746705" y="852935"/>
                <a:ext cx="240754" cy="511100"/>
                <a:chOff x="1026500" y="882100"/>
                <a:chExt cx="240740" cy="511070"/>
              </a:xfrm>
            </p:grpSpPr>
            <p:sp>
              <p:nvSpPr>
                <p:cNvPr id="73" name="Google Shape;73;p15"/>
                <p:cNvSpPr/>
                <p:nvPr/>
              </p:nvSpPr>
              <p:spPr>
                <a:xfrm rot="-969609">
                  <a:off x="1037714" y="1298874"/>
                  <a:ext cx="54972" cy="88392"/>
                </a:xfrm>
                <a:prstGeom prst="rect">
                  <a:avLst/>
                </a:prstGeom>
                <a:solidFill>
                  <a:schemeClr val="accen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74" name="Google Shape;74;p15"/>
                <p:cNvSpPr/>
                <p:nvPr/>
              </p:nvSpPr>
              <p:spPr>
                <a:xfrm rot="-4151241">
                  <a:off x="1179433" y="1184814"/>
                  <a:ext cx="54881" cy="88309"/>
                </a:xfrm>
                <a:prstGeom prst="rect">
                  <a:avLst/>
                </a:prstGeom>
                <a:solidFill>
                  <a:schemeClr val="accen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75" name="Google Shape;75;p15"/>
                <p:cNvSpPr/>
                <p:nvPr/>
              </p:nvSpPr>
              <p:spPr>
                <a:xfrm rot="-6488285">
                  <a:off x="1189225" y="1023513"/>
                  <a:ext cx="54930" cy="88233"/>
                </a:xfrm>
                <a:prstGeom prst="rect">
                  <a:avLst/>
                </a:prstGeom>
                <a:solidFill>
                  <a:schemeClr val="accen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76" name="Google Shape;76;p15"/>
                <p:cNvSpPr/>
                <p:nvPr/>
              </p:nvSpPr>
              <p:spPr>
                <a:xfrm rot="-8893668">
                  <a:off x="1082920" y="889775"/>
                  <a:ext cx="54696" cy="88149"/>
                </a:xfrm>
                <a:prstGeom prst="rect">
                  <a:avLst/>
                </a:prstGeom>
                <a:solidFill>
                  <a:schemeClr val="accen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</p:grpSp>
        <p:grpSp>
          <p:nvGrpSpPr>
            <p:cNvPr id="77" name="Google Shape;77;p15"/>
            <p:cNvGrpSpPr/>
            <p:nvPr/>
          </p:nvGrpSpPr>
          <p:grpSpPr>
            <a:xfrm>
              <a:off x="917368" y="1148985"/>
              <a:ext cx="573169" cy="563174"/>
              <a:chOff x="1542125" y="1512275"/>
              <a:chExt cx="411700" cy="404550"/>
            </a:xfrm>
          </p:grpSpPr>
          <p:sp>
            <p:nvSpPr>
              <p:cNvPr id="78" name="Google Shape;78;p15"/>
              <p:cNvSpPr/>
              <p:nvPr/>
            </p:nvSpPr>
            <p:spPr>
              <a:xfrm>
                <a:off x="1542125" y="1512275"/>
                <a:ext cx="411700" cy="404550"/>
              </a:xfrm>
              <a:custGeom>
                <a:avLst/>
                <a:gdLst/>
                <a:ahLst/>
                <a:cxnLst/>
                <a:rect l="l" t="t" r="r" b="b"/>
                <a:pathLst>
                  <a:path w="16468" h="16182" extrusionOk="0">
                    <a:moveTo>
                      <a:pt x="6508" y="673"/>
                    </a:moveTo>
                    <a:cubicBezTo>
                      <a:pt x="6843" y="1238"/>
                      <a:pt x="7177" y="1824"/>
                      <a:pt x="7554" y="2410"/>
                    </a:cubicBezTo>
                    <a:cubicBezTo>
                      <a:pt x="7614" y="2518"/>
                      <a:pt x="7715" y="2564"/>
                      <a:pt x="7814" y="2564"/>
                    </a:cubicBezTo>
                    <a:cubicBezTo>
                      <a:pt x="7888" y="2564"/>
                      <a:pt x="7961" y="2539"/>
                      <a:pt x="8014" y="2494"/>
                    </a:cubicBezTo>
                    <a:lnTo>
                      <a:pt x="8098" y="2494"/>
                    </a:lnTo>
                    <a:cubicBezTo>
                      <a:pt x="8278" y="2464"/>
                      <a:pt x="8458" y="2449"/>
                      <a:pt x="8638" y="2449"/>
                    </a:cubicBezTo>
                    <a:cubicBezTo>
                      <a:pt x="9084" y="2449"/>
                      <a:pt x="9528" y="2539"/>
                      <a:pt x="9960" y="2703"/>
                    </a:cubicBezTo>
                    <a:cubicBezTo>
                      <a:pt x="10002" y="2724"/>
                      <a:pt x="10065" y="2724"/>
                      <a:pt x="10086" y="2724"/>
                    </a:cubicBezTo>
                    <a:cubicBezTo>
                      <a:pt x="10109" y="2736"/>
                      <a:pt x="10134" y="2741"/>
                      <a:pt x="10159" y="2741"/>
                    </a:cubicBezTo>
                    <a:cubicBezTo>
                      <a:pt x="10225" y="2741"/>
                      <a:pt x="10292" y="2706"/>
                      <a:pt x="10337" y="2661"/>
                    </a:cubicBezTo>
                    <a:cubicBezTo>
                      <a:pt x="10839" y="2180"/>
                      <a:pt x="11341" y="1762"/>
                      <a:pt x="11864" y="1343"/>
                    </a:cubicBezTo>
                    <a:lnTo>
                      <a:pt x="12408" y="1657"/>
                    </a:lnTo>
                    <a:cubicBezTo>
                      <a:pt x="12262" y="2264"/>
                      <a:pt x="12074" y="2870"/>
                      <a:pt x="11885" y="3456"/>
                    </a:cubicBezTo>
                    <a:cubicBezTo>
                      <a:pt x="11760" y="3603"/>
                      <a:pt x="11697" y="3854"/>
                      <a:pt x="11906" y="3979"/>
                    </a:cubicBezTo>
                    <a:cubicBezTo>
                      <a:pt x="12471" y="4356"/>
                      <a:pt x="12848" y="4816"/>
                      <a:pt x="13141" y="5402"/>
                    </a:cubicBezTo>
                    <a:cubicBezTo>
                      <a:pt x="13162" y="5444"/>
                      <a:pt x="13203" y="5486"/>
                      <a:pt x="13224" y="5507"/>
                    </a:cubicBezTo>
                    <a:cubicBezTo>
                      <a:pt x="13266" y="5591"/>
                      <a:pt x="13350" y="5632"/>
                      <a:pt x="13475" y="5632"/>
                    </a:cubicBezTo>
                    <a:cubicBezTo>
                      <a:pt x="14166" y="5632"/>
                      <a:pt x="14836" y="5653"/>
                      <a:pt x="15505" y="5716"/>
                    </a:cubicBezTo>
                    <a:cubicBezTo>
                      <a:pt x="15568" y="5904"/>
                      <a:pt x="15631" y="6114"/>
                      <a:pt x="15672" y="6323"/>
                    </a:cubicBezTo>
                    <a:cubicBezTo>
                      <a:pt x="15108" y="6658"/>
                      <a:pt x="14522" y="6992"/>
                      <a:pt x="13936" y="7369"/>
                    </a:cubicBezTo>
                    <a:lnTo>
                      <a:pt x="13852" y="7432"/>
                    </a:lnTo>
                    <a:cubicBezTo>
                      <a:pt x="13747" y="7516"/>
                      <a:pt x="13664" y="7620"/>
                      <a:pt x="13685" y="7808"/>
                    </a:cubicBezTo>
                    <a:cubicBezTo>
                      <a:pt x="13852" y="8436"/>
                      <a:pt x="13831" y="9064"/>
                      <a:pt x="13643" y="9692"/>
                    </a:cubicBezTo>
                    <a:lnTo>
                      <a:pt x="13643" y="9796"/>
                    </a:lnTo>
                    <a:cubicBezTo>
                      <a:pt x="13622" y="9901"/>
                      <a:pt x="13622" y="10005"/>
                      <a:pt x="13727" y="10110"/>
                    </a:cubicBezTo>
                    <a:cubicBezTo>
                      <a:pt x="14292" y="10508"/>
                      <a:pt x="14773" y="10968"/>
                      <a:pt x="15233" y="11470"/>
                    </a:cubicBezTo>
                    <a:cubicBezTo>
                      <a:pt x="15149" y="11637"/>
                      <a:pt x="15087" y="11826"/>
                      <a:pt x="14982" y="12014"/>
                    </a:cubicBezTo>
                    <a:cubicBezTo>
                      <a:pt x="14312" y="11889"/>
                      <a:pt x="13664" y="11721"/>
                      <a:pt x="13015" y="11596"/>
                    </a:cubicBezTo>
                    <a:cubicBezTo>
                      <a:pt x="12994" y="11589"/>
                      <a:pt x="12973" y="11586"/>
                      <a:pt x="12952" y="11586"/>
                    </a:cubicBezTo>
                    <a:cubicBezTo>
                      <a:pt x="12911" y="11586"/>
                      <a:pt x="12869" y="11596"/>
                      <a:pt x="12827" y="11596"/>
                    </a:cubicBezTo>
                    <a:cubicBezTo>
                      <a:pt x="12800" y="11591"/>
                      <a:pt x="12773" y="11589"/>
                      <a:pt x="12746" y="11589"/>
                    </a:cubicBezTo>
                    <a:cubicBezTo>
                      <a:pt x="12648" y="11589"/>
                      <a:pt x="12553" y="11623"/>
                      <a:pt x="12471" y="11721"/>
                    </a:cubicBezTo>
                    <a:cubicBezTo>
                      <a:pt x="12095" y="12244"/>
                      <a:pt x="11571" y="12642"/>
                      <a:pt x="11006" y="12914"/>
                    </a:cubicBezTo>
                    <a:cubicBezTo>
                      <a:pt x="10944" y="12935"/>
                      <a:pt x="10923" y="12956"/>
                      <a:pt x="10902" y="12977"/>
                    </a:cubicBezTo>
                    <a:cubicBezTo>
                      <a:pt x="10818" y="13039"/>
                      <a:pt x="10776" y="13123"/>
                      <a:pt x="10755" y="13228"/>
                    </a:cubicBezTo>
                    <a:cubicBezTo>
                      <a:pt x="10734" y="13897"/>
                      <a:pt x="10693" y="14546"/>
                      <a:pt x="10609" y="15236"/>
                    </a:cubicBezTo>
                    <a:cubicBezTo>
                      <a:pt x="10400" y="15278"/>
                      <a:pt x="10211" y="15341"/>
                      <a:pt x="10002" y="15383"/>
                    </a:cubicBezTo>
                    <a:cubicBezTo>
                      <a:pt x="9688" y="14839"/>
                      <a:pt x="9395" y="14295"/>
                      <a:pt x="9123" y="13730"/>
                    </a:cubicBezTo>
                    <a:cubicBezTo>
                      <a:pt x="9123" y="13577"/>
                      <a:pt x="8984" y="13390"/>
                      <a:pt x="8769" y="13390"/>
                    </a:cubicBezTo>
                    <a:cubicBezTo>
                      <a:pt x="8748" y="13390"/>
                      <a:pt x="8727" y="13391"/>
                      <a:pt x="8705" y="13395"/>
                    </a:cubicBezTo>
                    <a:cubicBezTo>
                      <a:pt x="8483" y="13440"/>
                      <a:pt x="8260" y="13460"/>
                      <a:pt x="8038" y="13460"/>
                    </a:cubicBezTo>
                    <a:cubicBezTo>
                      <a:pt x="7632" y="13460"/>
                      <a:pt x="7227" y="13391"/>
                      <a:pt x="6822" y="13270"/>
                    </a:cubicBezTo>
                    <a:cubicBezTo>
                      <a:pt x="6759" y="13249"/>
                      <a:pt x="6738" y="13249"/>
                      <a:pt x="6696" y="13249"/>
                    </a:cubicBezTo>
                    <a:cubicBezTo>
                      <a:pt x="6668" y="13237"/>
                      <a:pt x="6640" y="13232"/>
                      <a:pt x="6613" y="13232"/>
                    </a:cubicBezTo>
                    <a:cubicBezTo>
                      <a:pt x="6539" y="13232"/>
                      <a:pt x="6470" y="13271"/>
                      <a:pt x="6424" y="13332"/>
                    </a:cubicBezTo>
                    <a:cubicBezTo>
                      <a:pt x="5943" y="13793"/>
                      <a:pt x="5441" y="14253"/>
                      <a:pt x="4918" y="14671"/>
                    </a:cubicBezTo>
                    <a:cubicBezTo>
                      <a:pt x="4750" y="14609"/>
                      <a:pt x="4562" y="14504"/>
                      <a:pt x="4374" y="14399"/>
                    </a:cubicBezTo>
                    <a:cubicBezTo>
                      <a:pt x="4541" y="13730"/>
                      <a:pt x="4729" y="13081"/>
                      <a:pt x="4876" y="12433"/>
                    </a:cubicBezTo>
                    <a:cubicBezTo>
                      <a:pt x="4939" y="12244"/>
                      <a:pt x="4834" y="12119"/>
                      <a:pt x="4688" y="12056"/>
                    </a:cubicBezTo>
                    <a:lnTo>
                      <a:pt x="4625" y="11993"/>
                    </a:lnTo>
                    <a:cubicBezTo>
                      <a:pt x="4060" y="11637"/>
                      <a:pt x="3620" y="11177"/>
                      <a:pt x="3307" y="10633"/>
                    </a:cubicBezTo>
                    <a:cubicBezTo>
                      <a:pt x="3286" y="10591"/>
                      <a:pt x="3265" y="10570"/>
                      <a:pt x="3265" y="10549"/>
                    </a:cubicBezTo>
                    <a:cubicBezTo>
                      <a:pt x="3202" y="10445"/>
                      <a:pt x="3118" y="10382"/>
                      <a:pt x="2972" y="10382"/>
                    </a:cubicBezTo>
                    <a:cubicBezTo>
                      <a:pt x="2281" y="10424"/>
                      <a:pt x="1612" y="10424"/>
                      <a:pt x="921" y="10424"/>
                    </a:cubicBezTo>
                    <a:cubicBezTo>
                      <a:pt x="859" y="10236"/>
                      <a:pt x="775" y="10026"/>
                      <a:pt x="712" y="9838"/>
                    </a:cubicBezTo>
                    <a:cubicBezTo>
                      <a:pt x="1277" y="9482"/>
                      <a:pt x="1842" y="9106"/>
                      <a:pt x="2386" y="8750"/>
                    </a:cubicBezTo>
                    <a:cubicBezTo>
                      <a:pt x="2449" y="8729"/>
                      <a:pt x="2491" y="8666"/>
                      <a:pt x="2532" y="8624"/>
                    </a:cubicBezTo>
                    <a:cubicBezTo>
                      <a:pt x="2637" y="8541"/>
                      <a:pt x="2700" y="8436"/>
                      <a:pt x="2679" y="8269"/>
                    </a:cubicBezTo>
                    <a:cubicBezTo>
                      <a:pt x="2574" y="7641"/>
                      <a:pt x="2679" y="7013"/>
                      <a:pt x="2888" y="6407"/>
                    </a:cubicBezTo>
                    <a:cubicBezTo>
                      <a:pt x="2909" y="6365"/>
                      <a:pt x="2909" y="6302"/>
                      <a:pt x="2909" y="6260"/>
                    </a:cubicBezTo>
                    <a:cubicBezTo>
                      <a:pt x="2909" y="6176"/>
                      <a:pt x="2909" y="6072"/>
                      <a:pt x="2846" y="6009"/>
                    </a:cubicBezTo>
                    <a:cubicBezTo>
                      <a:pt x="2365" y="5507"/>
                      <a:pt x="1947" y="5005"/>
                      <a:pt x="1528" y="4482"/>
                    </a:cubicBezTo>
                    <a:lnTo>
                      <a:pt x="1842" y="3938"/>
                    </a:lnTo>
                    <a:cubicBezTo>
                      <a:pt x="2449" y="4084"/>
                      <a:pt x="3056" y="4272"/>
                      <a:pt x="3641" y="4461"/>
                    </a:cubicBezTo>
                    <a:cubicBezTo>
                      <a:pt x="3717" y="4526"/>
                      <a:pt x="3821" y="4568"/>
                      <a:pt x="3920" y="4568"/>
                    </a:cubicBezTo>
                    <a:cubicBezTo>
                      <a:pt x="4014" y="4568"/>
                      <a:pt x="4104" y="4531"/>
                      <a:pt x="4164" y="4440"/>
                    </a:cubicBezTo>
                    <a:cubicBezTo>
                      <a:pt x="4541" y="3875"/>
                      <a:pt x="5043" y="3498"/>
                      <a:pt x="5587" y="3205"/>
                    </a:cubicBezTo>
                    <a:cubicBezTo>
                      <a:pt x="5629" y="3184"/>
                      <a:pt x="5671" y="3142"/>
                      <a:pt x="5692" y="3122"/>
                    </a:cubicBezTo>
                    <a:cubicBezTo>
                      <a:pt x="5776" y="3080"/>
                      <a:pt x="5817" y="2996"/>
                      <a:pt x="5817" y="2870"/>
                    </a:cubicBezTo>
                    <a:cubicBezTo>
                      <a:pt x="5817" y="2180"/>
                      <a:pt x="5838" y="1510"/>
                      <a:pt x="5901" y="841"/>
                    </a:cubicBezTo>
                    <a:cubicBezTo>
                      <a:pt x="6089" y="778"/>
                      <a:pt x="6299" y="715"/>
                      <a:pt x="6508" y="673"/>
                    </a:cubicBezTo>
                    <a:close/>
                    <a:moveTo>
                      <a:pt x="6648" y="1"/>
                    </a:moveTo>
                    <a:cubicBezTo>
                      <a:pt x="6630" y="1"/>
                      <a:pt x="6611" y="2"/>
                      <a:pt x="6592" y="4"/>
                    </a:cubicBezTo>
                    <a:cubicBezTo>
                      <a:pt x="6236" y="88"/>
                      <a:pt x="5859" y="192"/>
                      <a:pt x="5525" y="318"/>
                    </a:cubicBezTo>
                    <a:cubicBezTo>
                      <a:pt x="5420" y="381"/>
                      <a:pt x="5336" y="422"/>
                      <a:pt x="5315" y="527"/>
                    </a:cubicBezTo>
                    <a:cubicBezTo>
                      <a:pt x="5294" y="569"/>
                      <a:pt x="5294" y="611"/>
                      <a:pt x="5294" y="673"/>
                    </a:cubicBezTo>
                    <a:cubicBezTo>
                      <a:pt x="5232" y="1343"/>
                      <a:pt x="5211" y="2034"/>
                      <a:pt x="5190" y="2724"/>
                    </a:cubicBezTo>
                    <a:cubicBezTo>
                      <a:pt x="4667" y="3017"/>
                      <a:pt x="4185" y="3414"/>
                      <a:pt x="3830" y="3875"/>
                    </a:cubicBezTo>
                    <a:cubicBezTo>
                      <a:pt x="3181" y="3707"/>
                      <a:pt x="2553" y="3498"/>
                      <a:pt x="1884" y="3331"/>
                    </a:cubicBezTo>
                    <a:lnTo>
                      <a:pt x="1863" y="3331"/>
                    </a:lnTo>
                    <a:cubicBezTo>
                      <a:pt x="1816" y="3298"/>
                      <a:pt x="1766" y="3283"/>
                      <a:pt x="1715" y="3283"/>
                    </a:cubicBezTo>
                    <a:cubicBezTo>
                      <a:pt x="1605" y="3283"/>
                      <a:pt x="1495" y="3350"/>
                      <a:pt x="1423" y="3435"/>
                    </a:cubicBezTo>
                    <a:cubicBezTo>
                      <a:pt x="1214" y="3728"/>
                      <a:pt x="1005" y="4063"/>
                      <a:pt x="879" y="4377"/>
                    </a:cubicBezTo>
                    <a:cubicBezTo>
                      <a:pt x="817" y="4482"/>
                      <a:pt x="817" y="4586"/>
                      <a:pt x="879" y="4670"/>
                    </a:cubicBezTo>
                    <a:cubicBezTo>
                      <a:pt x="879" y="4712"/>
                      <a:pt x="900" y="4775"/>
                      <a:pt x="921" y="4795"/>
                    </a:cubicBezTo>
                    <a:cubicBezTo>
                      <a:pt x="1340" y="5339"/>
                      <a:pt x="1779" y="5842"/>
                      <a:pt x="2260" y="6365"/>
                    </a:cubicBezTo>
                    <a:cubicBezTo>
                      <a:pt x="2051" y="6992"/>
                      <a:pt x="1967" y="7620"/>
                      <a:pt x="2051" y="8269"/>
                    </a:cubicBezTo>
                    <a:cubicBezTo>
                      <a:pt x="1444" y="8666"/>
                      <a:pt x="838" y="9064"/>
                      <a:pt x="252" y="9482"/>
                    </a:cubicBezTo>
                    <a:cubicBezTo>
                      <a:pt x="105" y="9524"/>
                      <a:pt x="1" y="9671"/>
                      <a:pt x="63" y="9838"/>
                    </a:cubicBezTo>
                    <a:cubicBezTo>
                      <a:pt x="168" y="10236"/>
                      <a:pt x="294" y="10612"/>
                      <a:pt x="461" y="10968"/>
                    </a:cubicBezTo>
                    <a:cubicBezTo>
                      <a:pt x="482" y="11052"/>
                      <a:pt x="524" y="11073"/>
                      <a:pt x="607" y="11093"/>
                    </a:cubicBezTo>
                    <a:cubicBezTo>
                      <a:pt x="670" y="11135"/>
                      <a:pt x="712" y="11156"/>
                      <a:pt x="775" y="11156"/>
                    </a:cubicBezTo>
                    <a:cubicBezTo>
                      <a:pt x="1110" y="11167"/>
                      <a:pt x="1455" y="11172"/>
                      <a:pt x="1800" y="11172"/>
                    </a:cubicBezTo>
                    <a:cubicBezTo>
                      <a:pt x="2145" y="11172"/>
                      <a:pt x="2491" y="11167"/>
                      <a:pt x="2825" y="11156"/>
                    </a:cubicBezTo>
                    <a:cubicBezTo>
                      <a:pt x="3181" y="11721"/>
                      <a:pt x="3641" y="12223"/>
                      <a:pt x="4185" y="12600"/>
                    </a:cubicBezTo>
                    <a:cubicBezTo>
                      <a:pt x="4039" y="13249"/>
                      <a:pt x="3851" y="13876"/>
                      <a:pt x="3704" y="14525"/>
                    </a:cubicBezTo>
                    <a:lnTo>
                      <a:pt x="3704" y="14546"/>
                    </a:lnTo>
                    <a:cubicBezTo>
                      <a:pt x="3641" y="14692"/>
                      <a:pt x="3704" y="14839"/>
                      <a:pt x="3830" y="14922"/>
                    </a:cubicBezTo>
                    <a:cubicBezTo>
                      <a:pt x="4144" y="15132"/>
                      <a:pt x="4457" y="15320"/>
                      <a:pt x="4792" y="15446"/>
                    </a:cubicBezTo>
                    <a:cubicBezTo>
                      <a:pt x="4853" y="15470"/>
                      <a:pt x="4908" y="15480"/>
                      <a:pt x="4963" y="15480"/>
                    </a:cubicBezTo>
                    <a:cubicBezTo>
                      <a:pt x="5002" y="15480"/>
                      <a:pt x="5042" y="15475"/>
                      <a:pt x="5085" y="15466"/>
                    </a:cubicBezTo>
                    <a:cubicBezTo>
                      <a:pt x="5127" y="15466"/>
                      <a:pt x="5190" y="15446"/>
                      <a:pt x="5232" y="15383"/>
                    </a:cubicBezTo>
                    <a:cubicBezTo>
                      <a:pt x="5755" y="14943"/>
                      <a:pt x="6257" y="14483"/>
                      <a:pt x="6759" y="14002"/>
                    </a:cubicBezTo>
                    <a:cubicBezTo>
                      <a:pt x="7194" y="14137"/>
                      <a:pt x="7607" y="14196"/>
                      <a:pt x="8029" y="14196"/>
                    </a:cubicBezTo>
                    <a:cubicBezTo>
                      <a:pt x="8196" y="14196"/>
                      <a:pt x="8365" y="14187"/>
                      <a:pt x="8538" y="14169"/>
                    </a:cubicBezTo>
                    <a:cubicBezTo>
                      <a:pt x="8851" y="14734"/>
                      <a:pt x="9165" y="15341"/>
                      <a:pt x="9500" y="15906"/>
                    </a:cubicBezTo>
                    <a:lnTo>
                      <a:pt x="9500" y="15948"/>
                    </a:lnTo>
                    <a:cubicBezTo>
                      <a:pt x="9556" y="16098"/>
                      <a:pt x="9697" y="16181"/>
                      <a:pt x="9847" y="16181"/>
                    </a:cubicBezTo>
                    <a:cubicBezTo>
                      <a:pt x="9864" y="16181"/>
                      <a:pt x="9881" y="16180"/>
                      <a:pt x="9898" y="16178"/>
                    </a:cubicBezTo>
                    <a:cubicBezTo>
                      <a:pt x="10253" y="16115"/>
                      <a:pt x="10630" y="16010"/>
                      <a:pt x="10965" y="15885"/>
                    </a:cubicBezTo>
                    <a:cubicBezTo>
                      <a:pt x="11069" y="15864"/>
                      <a:pt x="11132" y="15780"/>
                      <a:pt x="11153" y="15697"/>
                    </a:cubicBezTo>
                    <a:lnTo>
                      <a:pt x="11237" y="15550"/>
                    </a:lnTo>
                    <a:cubicBezTo>
                      <a:pt x="11299" y="14860"/>
                      <a:pt x="11362" y="14190"/>
                      <a:pt x="11383" y="13500"/>
                    </a:cubicBezTo>
                    <a:cubicBezTo>
                      <a:pt x="11969" y="13228"/>
                      <a:pt x="12450" y="12830"/>
                      <a:pt x="12869" y="12307"/>
                    </a:cubicBezTo>
                    <a:cubicBezTo>
                      <a:pt x="13580" y="12453"/>
                      <a:pt x="14292" y="12621"/>
                      <a:pt x="15003" y="12746"/>
                    </a:cubicBezTo>
                    <a:cubicBezTo>
                      <a:pt x="15041" y="12765"/>
                      <a:pt x="15080" y="12775"/>
                      <a:pt x="15120" y="12775"/>
                    </a:cubicBezTo>
                    <a:cubicBezTo>
                      <a:pt x="15213" y="12775"/>
                      <a:pt x="15306" y="12723"/>
                      <a:pt x="15380" y="12621"/>
                    </a:cubicBezTo>
                    <a:cubicBezTo>
                      <a:pt x="15589" y="12286"/>
                      <a:pt x="15777" y="11909"/>
                      <a:pt x="15903" y="11554"/>
                    </a:cubicBezTo>
                    <a:cubicBezTo>
                      <a:pt x="15944" y="11470"/>
                      <a:pt x="15944" y="11386"/>
                      <a:pt x="15882" y="11345"/>
                    </a:cubicBezTo>
                    <a:cubicBezTo>
                      <a:pt x="15882" y="11282"/>
                      <a:pt x="15861" y="11240"/>
                      <a:pt x="15798" y="11198"/>
                    </a:cubicBezTo>
                    <a:cubicBezTo>
                      <a:pt x="15338" y="10675"/>
                      <a:pt x="14836" y="10215"/>
                      <a:pt x="14333" y="9733"/>
                    </a:cubicBezTo>
                    <a:cubicBezTo>
                      <a:pt x="14501" y="9106"/>
                      <a:pt x="14522" y="8520"/>
                      <a:pt x="14417" y="7892"/>
                    </a:cubicBezTo>
                    <a:cubicBezTo>
                      <a:pt x="15024" y="7516"/>
                      <a:pt x="15631" y="7181"/>
                      <a:pt x="16216" y="6804"/>
                    </a:cubicBezTo>
                    <a:lnTo>
                      <a:pt x="16258" y="6804"/>
                    </a:lnTo>
                    <a:cubicBezTo>
                      <a:pt x="16363" y="6658"/>
                      <a:pt x="16468" y="6553"/>
                      <a:pt x="16405" y="6365"/>
                    </a:cubicBezTo>
                    <a:cubicBezTo>
                      <a:pt x="16342" y="6009"/>
                      <a:pt x="16237" y="5632"/>
                      <a:pt x="16091" y="5298"/>
                    </a:cubicBezTo>
                    <a:cubicBezTo>
                      <a:pt x="16049" y="5193"/>
                      <a:pt x="15986" y="5109"/>
                      <a:pt x="15882" y="5088"/>
                    </a:cubicBezTo>
                    <a:cubicBezTo>
                      <a:pt x="15840" y="5067"/>
                      <a:pt x="15819" y="5067"/>
                      <a:pt x="15756" y="5026"/>
                    </a:cubicBezTo>
                    <a:cubicBezTo>
                      <a:pt x="15087" y="4984"/>
                      <a:pt x="14375" y="4963"/>
                      <a:pt x="13685" y="4963"/>
                    </a:cubicBezTo>
                    <a:cubicBezTo>
                      <a:pt x="13413" y="4440"/>
                      <a:pt x="13015" y="3958"/>
                      <a:pt x="12534" y="3603"/>
                    </a:cubicBezTo>
                    <a:cubicBezTo>
                      <a:pt x="12722" y="2933"/>
                      <a:pt x="12911" y="2306"/>
                      <a:pt x="13078" y="1657"/>
                    </a:cubicBezTo>
                    <a:cubicBezTo>
                      <a:pt x="13183" y="1510"/>
                      <a:pt x="13120" y="1322"/>
                      <a:pt x="12973" y="1217"/>
                    </a:cubicBezTo>
                    <a:cubicBezTo>
                      <a:pt x="12701" y="1008"/>
                      <a:pt x="12346" y="820"/>
                      <a:pt x="12032" y="673"/>
                    </a:cubicBezTo>
                    <a:cubicBezTo>
                      <a:pt x="11979" y="642"/>
                      <a:pt x="11927" y="626"/>
                      <a:pt x="11880" y="626"/>
                    </a:cubicBezTo>
                    <a:cubicBezTo>
                      <a:pt x="11833" y="626"/>
                      <a:pt x="11791" y="642"/>
                      <a:pt x="11760" y="673"/>
                    </a:cubicBezTo>
                    <a:cubicBezTo>
                      <a:pt x="11697" y="673"/>
                      <a:pt x="11655" y="694"/>
                      <a:pt x="11613" y="736"/>
                    </a:cubicBezTo>
                    <a:cubicBezTo>
                      <a:pt x="11069" y="1155"/>
                      <a:pt x="10567" y="1615"/>
                      <a:pt x="10086" y="2075"/>
                    </a:cubicBezTo>
                    <a:cubicBezTo>
                      <a:pt x="9611" y="1917"/>
                      <a:pt x="9146" y="1838"/>
                      <a:pt x="8664" y="1838"/>
                    </a:cubicBezTo>
                    <a:cubicBezTo>
                      <a:pt x="8445" y="1838"/>
                      <a:pt x="8222" y="1854"/>
                      <a:pt x="7993" y="1887"/>
                    </a:cubicBezTo>
                    <a:cubicBezTo>
                      <a:pt x="7638" y="1322"/>
                      <a:pt x="7324" y="736"/>
                      <a:pt x="6968" y="192"/>
                    </a:cubicBezTo>
                    <a:lnTo>
                      <a:pt x="6968" y="171"/>
                    </a:lnTo>
                    <a:cubicBezTo>
                      <a:pt x="6893" y="78"/>
                      <a:pt x="6802" y="1"/>
                      <a:pt x="66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9" name="Google Shape;79;p15"/>
              <p:cNvSpPr/>
              <p:nvPr/>
            </p:nvSpPr>
            <p:spPr>
              <a:xfrm>
                <a:off x="1653375" y="1629900"/>
                <a:ext cx="193225" cy="164050"/>
              </a:xfrm>
              <a:custGeom>
                <a:avLst/>
                <a:gdLst/>
                <a:ahLst/>
                <a:cxnLst/>
                <a:rect l="l" t="t" r="r" b="b"/>
                <a:pathLst>
                  <a:path w="7729" h="6562" extrusionOk="0">
                    <a:moveTo>
                      <a:pt x="3936" y="629"/>
                    </a:moveTo>
                    <a:cubicBezTo>
                      <a:pt x="4138" y="629"/>
                      <a:pt x="4349" y="651"/>
                      <a:pt x="4569" y="697"/>
                    </a:cubicBezTo>
                    <a:lnTo>
                      <a:pt x="4632" y="697"/>
                    </a:lnTo>
                    <a:cubicBezTo>
                      <a:pt x="5950" y="1032"/>
                      <a:pt x="6933" y="2350"/>
                      <a:pt x="6682" y="3710"/>
                    </a:cubicBezTo>
                    <a:cubicBezTo>
                      <a:pt x="6438" y="5020"/>
                      <a:pt x="5158" y="5863"/>
                      <a:pt x="3878" y="5863"/>
                    </a:cubicBezTo>
                    <a:cubicBezTo>
                      <a:pt x="3625" y="5863"/>
                      <a:pt x="3371" y="5830"/>
                      <a:pt x="3125" y="5761"/>
                    </a:cubicBezTo>
                    <a:cubicBezTo>
                      <a:pt x="1" y="4863"/>
                      <a:pt x="1104" y="629"/>
                      <a:pt x="3936" y="629"/>
                    </a:cubicBezTo>
                    <a:close/>
                    <a:moveTo>
                      <a:pt x="3979" y="0"/>
                    </a:moveTo>
                    <a:cubicBezTo>
                      <a:pt x="2504" y="0"/>
                      <a:pt x="1107" y="875"/>
                      <a:pt x="656" y="2371"/>
                    </a:cubicBezTo>
                    <a:cubicBezTo>
                      <a:pt x="112" y="4150"/>
                      <a:pt x="1200" y="5907"/>
                      <a:pt x="2958" y="6430"/>
                    </a:cubicBezTo>
                    <a:cubicBezTo>
                      <a:pt x="3260" y="6519"/>
                      <a:pt x="3572" y="6562"/>
                      <a:pt x="3883" y="6562"/>
                    </a:cubicBezTo>
                    <a:cubicBezTo>
                      <a:pt x="5401" y="6562"/>
                      <a:pt x="6910" y="5552"/>
                      <a:pt x="7310" y="4024"/>
                    </a:cubicBezTo>
                    <a:cubicBezTo>
                      <a:pt x="7728" y="2266"/>
                      <a:pt x="6494" y="488"/>
                      <a:pt x="4799" y="70"/>
                    </a:cubicBezTo>
                    <a:lnTo>
                      <a:pt x="4694" y="70"/>
                    </a:lnTo>
                    <a:cubicBezTo>
                      <a:pt x="4456" y="23"/>
                      <a:pt x="4217" y="0"/>
                      <a:pt x="397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80" name="Google Shape;80;p15"/>
            <p:cNvGrpSpPr/>
            <p:nvPr/>
          </p:nvGrpSpPr>
          <p:grpSpPr>
            <a:xfrm>
              <a:off x="1198816" y="1805486"/>
              <a:ext cx="2892331" cy="2369272"/>
              <a:chOff x="1248791" y="1662836"/>
              <a:chExt cx="2892331" cy="2369272"/>
            </a:xfrm>
          </p:grpSpPr>
          <p:sp>
            <p:nvSpPr>
              <p:cNvPr id="81" name="Google Shape;81;p15"/>
              <p:cNvSpPr/>
              <p:nvPr/>
            </p:nvSpPr>
            <p:spPr>
              <a:xfrm rot="-1626556">
                <a:off x="1416576" y="2171069"/>
                <a:ext cx="2556761" cy="1352805"/>
              </a:xfrm>
              <a:custGeom>
                <a:avLst/>
                <a:gdLst/>
                <a:ahLst/>
                <a:cxnLst/>
                <a:rect l="l" t="t" r="r" b="b"/>
                <a:pathLst>
                  <a:path w="39421" h="20858" extrusionOk="0">
                    <a:moveTo>
                      <a:pt x="38614" y="463"/>
                    </a:moveTo>
                    <a:cubicBezTo>
                      <a:pt x="38700" y="463"/>
                      <a:pt x="38762" y="475"/>
                      <a:pt x="38793" y="502"/>
                    </a:cubicBezTo>
                    <a:cubicBezTo>
                      <a:pt x="39421" y="1004"/>
                      <a:pt x="38144" y="3662"/>
                      <a:pt x="37935" y="4269"/>
                    </a:cubicBezTo>
                    <a:cubicBezTo>
                      <a:pt x="37433" y="5691"/>
                      <a:pt x="36931" y="7093"/>
                      <a:pt x="36408" y="8537"/>
                    </a:cubicBezTo>
                    <a:cubicBezTo>
                      <a:pt x="35654" y="7846"/>
                      <a:pt x="34985" y="7156"/>
                      <a:pt x="34315" y="6361"/>
                    </a:cubicBezTo>
                    <a:cubicBezTo>
                      <a:pt x="34294" y="6319"/>
                      <a:pt x="34253" y="6319"/>
                      <a:pt x="34211" y="6319"/>
                    </a:cubicBezTo>
                    <a:cubicBezTo>
                      <a:pt x="34190" y="6277"/>
                      <a:pt x="34148" y="6256"/>
                      <a:pt x="34106" y="6235"/>
                    </a:cubicBezTo>
                    <a:cubicBezTo>
                      <a:pt x="34074" y="6216"/>
                      <a:pt x="34042" y="6208"/>
                      <a:pt x="34011" y="6208"/>
                    </a:cubicBezTo>
                    <a:cubicBezTo>
                      <a:pt x="33842" y="6208"/>
                      <a:pt x="33720" y="6464"/>
                      <a:pt x="33897" y="6570"/>
                    </a:cubicBezTo>
                    <a:cubicBezTo>
                      <a:pt x="33939" y="6591"/>
                      <a:pt x="30005" y="10336"/>
                      <a:pt x="29649" y="10671"/>
                    </a:cubicBezTo>
                    <a:cubicBezTo>
                      <a:pt x="28247" y="11906"/>
                      <a:pt x="26867" y="13077"/>
                      <a:pt x="25423" y="14249"/>
                    </a:cubicBezTo>
                    <a:cubicBezTo>
                      <a:pt x="24753" y="14814"/>
                      <a:pt x="24063" y="15358"/>
                      <a:pt x="23372" y="15902"/>
                    </a:cubicBezTo>
                    <a:cubicBezTo>
                      <a:pt x="22837" y="16303"/>
                      <a:pt x="21638" y="17613"/>
                      <a:pt x="20829" y="17613"/>
                    </a:cubicBezTo>
                    <a:cubicBezTo>
                      <a:pt x="20752" y="17613"/>
                      <a:pt x="20679" y="17601"/>
                      <a:pt x="20610" y="17576"/>
                    </a:cubicBezTo>
                    <a:cubicBezTo>
                      <a:pt x="20359" y="17513"/>
                      <a:pt x="19773" y="16718"/>
                      <a:pt x="19606" y="16509"/>
                    </a:cubicBezTo>
                    <a:lnTo>
                      <a:pt x="16530" y="13287"/>
                    </a:lnTo>
                    <a:cubicBezTo>
                      <a:pt x="16499" y="13245"/>
                      <a:pt x="16447" y="13224"/>
                      <a:pt x="16394" y="13224"/>
                    </a:cubicBezTo>
                    <a:cubicBezTo>
                      <a:pt x="16342" y="13224"/>
                      <a:pt x="16290" y="13245"/>
                      <a:pt x="16258" y="13287"/>
                    </a:cubicBezTo>
                    <a:lnTo>
                      <a:pt x="11781" y="17994"/>
                    </a:lnTo>
                    <a:cubicBezTo>
                      <a:pt x="11273" y="18543"/>
                      <a:pt x="10409" y="19881"/>
                      <a:pt x="9632" y="19881"/>
                    </a:cubicBezTo>
                    <a:cubicBezTo>
                      <a:pt x="9609" y="19881"/>
                      <a:pt x="9586" y="19880"/>
                      <a:pt x="9563" y="19878"/>
                    </a:cubicBezTo>
                    <a:cubicBezTo>
                      <a:pt x="9249" y="19857"/>
                      <a:pt x="8726" y="19271"/>
                      <a:pt x="8433" y="19103"/>
                    </a:cubicBezTo>
                    <a:cubicBezTo>
                      <a:pt x="7826" y="18664"/>
                      <a:pt x="7219" y="18183"/>
                      <a:pt x="6654" y="17743"/>
                    </a:cubicBezTo>
                    <a:cubicBezTo>
                      <a:pt x="6612" y="17701"/>
                      <a:pt x="6565" y="17681"/>
                      <a:pt x="6516" y="17681"/>
                    </a:cubicBezTo>
                    <a:cubicBezTo>
                      <a:pt x="6466" y="17681"/>
                      <a:pt x="6414" y="17701"/>
                      <a:pt x="6361" y="17743"/>
                    </a:cubicBezTo>
                    <a:cubicBezTo>
                      <a:pt x="5922" y="18141"/>
                      <a:pt x="5504" y="18518"/>
                      <a:pt x="5085" y="18936"/>
                    </a:cubicBezTo>
                    <a:cubicBezTo>
                      <a:pt x="4792" y="19208"/>
                      <a:pt x="4206" y="20129"/>
                      <a:pt x="3851" y="20233"/>
                    </a:cubicBezTo>
                    <a:cubicBezTo>
                      <a:pt x="3789" y="20253"/>
                      <a:pt x="3726" y="20262"/>
                      <a:pt x="3661" y="20262"/>
                    </a:cubicBezTo>
                    <a:cubicBezTo>
                      <a:pt x="3040" y="20262"/>
                      <a:pt x="2282" y="19427"/>
                      <a:pt x="1884" y="19124"/>
                    </a:cubicBezTo>
                    <a:lnTo>
                      <a:pt x="482" y="17953"/>
                    </a:lnTo>
                    <a:cubicBezTo>
                      <a:pt x="1884" y="16718"/>
                      <a:pt x="3223" y="15442"/>
                      <a:pt x="4499" y="14061"/>
                    </a:cubicBezTo>
                    <a:cubicBezTo>
                      <a:pt x="4793" y="13728"/>
                      <a:pt x="4995" y="13322"/>
                      <a:pt x="5447" y="13322"/>
                    </a:cubicBezTo>
                    <a:cubicBezTo>
                      <a:pt x="5479" y="13322"/>
                      <a:pt x="5511" y="13324"/>
                      <a:pt x="5545" y="13328"/>
                    </a:cubicBezTo>
                    <a:cubicBezTo>
                      <a:pt x="5859" y="13349"/>
                      <a:pt x="6487" y="14082"/>
                      <a:pt x="6717" y="14249"/>
                    </a:cubicBezTo>
                    <a:lnTo>
                      <a:pt x="9081" y="16132"/>
                    </a:lnTo>
                    <a:cubicBezTo>
                      <a:pt x="9123" y="16174"/>
                      <a:pt x="9170" y="16195"/>
                      <a:pt x="9220" y="16195"/>
                    </a:cubicBezTo>
                    <a:cubicBezTo>
                      <a:pt x="9270" y="16195"/>
                      <a:pt x="9322" y="16174"/>
                      <a:pt x="9374" y="16132"/>
                    </a:cubicBezTo>
                    <a:lnTo>
                      <a:pt x="14856" y="10734"/>
                    </a:lnTo>
                    <a:cubicBezTo>
                      <a:pt x="15212" y="10378"/>
                      <a:pt x="15672" y="9709"/>
                      <a:pt x="16091" y="9499"/>
                    </a:cubicBezTo>
                    <a:cubicBezTo>
                      <a:pt x="16336" y="9384"/>
                      <a:pt x="16555" y="9335"/>
                      <a:pt x="16755" y="9335"/>
                    </a:cubicBezTo>
                    <a:cubicBezTo>
                      <a:pt x="17457" y="9335"/>
                      <a:pt x="17922" y="9943"/>
                      <a:pt x="18476" y="10399"/>
                    </a:cubicBezTo>
                    <a:lnTo>
                      <a:pt x="21447" y="12910"/>
                    </a:lnTo>
                    <a:cubicBezTo>
                      <a:pt x="21485" y="12948"/>
                      <a:pt x="21528" y="12964"/>
                      <a:pt x="21571" y="12964"/>
                    </a:cubicBezTo>
                    <a:cubicBezTo>
                      <a:pt x="21647" y="12964"/>
                      <a:pt x="21721" y="12914"/>
                      <a:pt x="21761" y="12847"/>
                    </a:cubicBezTo>
                    <a:cubicBezTo>
                      <a:pt x="21787" y="12856"/>
                      <a:pt x="21817" y="12861"/>
                      <a:pt x="21847" y="12861"/>
                    </a:cubicBezTo>
                    <a:cubicBezTo>
                      <a:pt x="21890" y="12861"/>
                      <a:pt x="21934" y="12851"/>
                      <a:pt x="21970" y="12826"/>
                    </a:cubicBezTo>
                    <a:cubicBezTo>
                      <a:pt x="25486" y="10023"/>
                      <a:pt x="28854" y="7072"/>
                      <a:pt x="32118" y="3976"/>
                    </a:cubicBezTo>
                    <a:cubicBezTo>
                      <a:pt x="32202" y="3913"/>
                      <a:pt x="32202" y="3829"/>
                      <a:pt x="32160" y="3766"/>
                    </a:cubicBezTo>
                    <a:cubicBezTo>
                      <a:pt x="32160" y="3725"/>
                      <a:pt x="32118" y="3662"/>
                      <a:pt x="32056" y="3620"/>
                    </a:cubicBezTo>
                    <a:cubicBezTo>
                      <a:pt x="31365" y="3285"/>
                      <a:pt x="30758" y="2867"/>
                      <a:pt x="30193" y="2364"/>
                    </a:cubicBezTo>
                    <a:cubicBezTo>
                      <a:pt x="31553" y="2051"/>
                      <a:pt x="32913" y="1737"/>
                      <a:pt x="34294" y="1423"/>
                    </a:cubicBezTo>
                    <a:cubicBezTo>
                      <a:pt x="35027" y="1256"/>
                      <a:pt x="35780" y="1109"/>
                      <a:pt x="36554" y="942"/>
                    </a:cubicBezTo>
                    <a:cubicBezTo>
                      <a:pt x="36822" y="870"/>
                      <a:pt x="38113" y="463"/>
                      <a:pt x="38614" y="463"/>
                    </a:cubicBezTo>
                    <a:close/>
                    <a:moveTo>
                      <a:pt x="39170" y="0"/>
                    </a:moveTo>
                    <a:cubicBezTo>
                      <a:pt x="35989" y="628"/>
                      <a:pt x="32851" y="1318"/>
                      <a:pt x="29712" y="2051"/>
                    </a:cubicBezTo>
                    <a:cubicBezTo>
                      <a:pt x="29587" y="2072"/>
                      <a:pt x="29545" y="2281"/>
                      <a:pt x="29628" y="2385"/>
                    </a:cubicBezTo>
                    <a:cubicBezTo>
                      <a:pt x="30256" y="2992"/>
                      <a:pt x="30926" y="3453"/>
                      <a:pt x="31679" y="3850"/>
                    </a:cubicBezTo>
                    <a:cubicBezTo>
                      <a:pt x="28457" y="6884"/>
                      <a:pt x="25130" y="9792"/>
                      <a:pt x="21698" y="12554"/>
                    </a:cubicBezTo>
                    <a:lnTo>
                      <a:pt x="21657" y="12596"/>
                    </a:lnTo>
                    <a:cubicBezTo>
                      <a:pt x="20882" y="11906"/>
                      <a:pt x="20087" y="11257"/>
                      <a:pt x="19313" y="10608"/>
                    </a:cubicBezTo>
                    <a:cubicBezTo>
                      <a:pt x="18644" y="10043"/>
                      <a:pt x="17953" y="9290"/>
                      <a:pt x="17221" y="8872"/>
                    </a:cubicBezTo>
                    <a:cubicBezTo>
                      <a:pt x="17026" y="8763"/>
                      <a:pt x="16845" y="8716"/>
                      <a:pt x="16675" y="8716"/>
                    </a:cubicBezTo>
                    <a:cubicBezTo>
                      <a:pt x="15892" y="8716"/>
                      <a:pt x="15332" y="9710"/>
                      <a:pt x="14731" y="10295"/>
                    </a:cubicBezTo>
                    <a:lnTo>
                      <a:pt x="10462" y="14479"/>
                    </a:lnTo>
                    <a:cubicBezTo>
                      <a:pt x="10232" y="14688"/>
                      <a:pt x="9730" y="15442"/>
                      <a:pt x="9395" y="15525"/>
                    </a:cubicBezTo>
                    <a:cubicBezTo>
                      <a:pt x="9313" y="15546"/>
                      <a:pt x="9237" y="15556"/>
                      <a:pt x="9166" y="15556"/>
                    </a:cubicBezTo>
                    <a:cubicBezTo>
                      <a:pt x="8735" y="15556"/>
                      <a:pt x="8499" y="15206"/>
                      <a:pt x="8140" y="14919"/>
                    </a:cubicBezTo>
                    <a:lnTo>
                      <a:pt x="5399" y="12722"/>
                    </a:lnTo>
                    <a:cubicBezTo>
                      <a:pt x="5354" y="12688"/>
                      <a:pt x="5297" y="12666"/>
                      <a:pt x="5241" y="12666"/>
                    </a:cubicBezTo>
                    <a:cubicBezTo>
                      <a:pt x="5193" y="12666"/>
                      <a:pt x="5145" y="12683"/>
                      <a:pt x="5106" y="12722"/>
                    </a:cubicBezTo>
                    <a:cubicBezTo>
                      <a:pt x="3537" y="14479"/>
                      <a:pt x="1884" y="16111"/>
                      <a:pt x="126" y="17660"/>
                    </a:cubicBezTo>
                    <a:cubicBezTo>
                      <a:pt x="63" y="17743"/>
                      <a:pt x="63" y="17827"/>
                      <a:pt x="105" y="17869"/>
                    </a:cubicBezTo>
                    <a:cubicBezTo>
                      <a:pt x="22" y="17953"/>
                      <a:pt x="1" y="18057"/>
                      <a:pt x="105" y="18141"/>
                    </a:cubicBezTo>
                    <a:cubicBezTo>
                      <a:pt x="1214" y="19103"/>
                      <a:pt x="2365" y="19982"/>
                      <a:pt x="3558" y="20819"/>
                    </a:cubicBezTo>
                    <a:cubicBezTo>
                      <a:pt x="3593" y="20845"/>
                      <a:pt x="3631" y="20857"/>
                      <a:pt x="3668" y="20857"/>
                    </a:cubicBezTo>
                    <a:cubicBezTo>
                      <a:pt x="3718" y="20857"/>
                      <a:pt x="3763" y="20835"/>
                      <a:pt x="3788" y="20798"/>
                    </a:cubicBezTo>
                    <a:cubicBezTo>
                      <a:pt x="4289" y="20257"/>
                      <a:pt x="5692" y="18276"/>
                      <a:pt x="6564" y="18276"/>
                    </a:cubicBezTo>
                    <a:cubicBezTo>
                      <a:pt x="6602" y="18276"/>
                      <a:pt x="6639" y="18279"/>
                      <a:pt x="6675" y="18287"/>
                    </a:cubicBezTo>
                    <a:cubicBezTo>
                      <a:pt x="6989" y="18350"/>
                      <a:pt x="7554" y="18999"/>
                      <a:pt x="7805" y="19145"/>
                    </a:cubicBezTo>
                    <a:cubicBezTo>
                      <a:pt x="8391" y="19626"/>
                      <a:pt x="9019" y="20045"/>
                      <a:pt x="9688" y="20484"/>
                    </a:cubicBezTo>
                    <a:cubicBezTo>
                      <a:pt x="9711" y="20507"/>
                      <a:pt x="9740" y="20516"/>
                      <a:pt x="9770" y="20516"/>
                    </a:cubicBezTo>
                    <a:cubicBezTo>
                      <a:pt x="9822" y="20516"/>
                      <a:pt x="9879" y="20490"/>
                      <a:pt x="9918" y="20463"/>
                    </a:cubicBezTo>
                    <a:cubicBezTo>
                      <a:pt x="11697" y="18580"/>
                      <a:pt x="13475" y="16718"/>
                      <a:pt x="15254" y="14835"/>
                    </a:cubicBezTo>
                    <a:cubicBezTo>
                      <a:pt x="15584" y="14505"/>
                      <a:pt x="15879" y="13903"/>
                      <a:pt x="16405" y="13903"/>
                    </a:cubicBezTo>
                    <a:cubicBezTo>
                      <a:pt x="16445" y="13903"/>
                      <a:pt x="16487" y="13907"/>
                      <a:pt x="16530" y="13914"/>
                    </a:cubicBezTo>
                    <a:cubicBezTo>
                      <a:pt x="16865" y="13977"/>
                      <a:pt x="17639" y="15065"/>
                      <a:pt x="17890" y="15358"/>
                    </a:cubicBezTo>
                    <a:lnTo>
                      <a:pt x="20610" y="18204"/>
                    </a:lnTo>
                    <a:cubicBezTo>
                      <a:pt x="20651" y="18244"/>
                      <a:pt x="20709" y="18267"/>
                      <a:pt x="20762" y="18267"/>
                    </a:cubicBezTo>
                    <a:cubicBezTo>
                      <a:pt x="20791" y="18267"/>
                      <a:pt x="20818" y="18260"/>
                      <a:pt x="20841" y="18246"/>
                    </a:cubicBezTo>
                    <a:cubicBezTo>
                      <a:pt x="23435" y="16321"/>
                      <a:pt x="25946" y="14312"/>
                      <a:pt x="28373" y="12220"/>
                    </a:cubicBezTo>
                    <a:cubicBezTo>
                      <a:pt x="29587" y="11173"/>
                      <a:pt x="30779" y="10106"/>
                      <a:pt x="31972" y="9039"/>
                    </a:cubicBezTo>
                    <a:cubicBezTo>
                      <a:pt x="32558" y="8474"/>
                      <a:pt x="33792" y="7721"/>
                      <a:pt x="34169" y="6863"/>
                    </a:cubicBezTo>
                    <a:cubicBezTo>
                      <a:pt x="34817" y="7637"/>
                      <a:pt x="35529" y="8349"/>
                      <a:pt x="36303" y="8997"/>
                    </a:cubicBezTo>
                    <a:cubicBezTo>
                      <a:pt x="36344" y="9038"/>
                      <a:pt x="36397" y="9057"/>
                      <a:pt x="36450" y="9057"/>
                    </a:cubicBezTo>
                    <a:cubicBezTo>
                      <a:pt x="36532" y="9057"/>
                      <a:pt x="36612" y="9011"/>
                      <a:pt x="36638" y="8935"/>
                    </a:cubicBezTo>
                    <a:cubicBezTo>
                      <a:pt x="37642" y="6110"/>
                      <a:pt x="39023" y="3201"/>
                      <a:pt x="39358" y="209"/>
                    </a:cubicBezTo>
                    <a:cubicBezTo>
                      <a:pt x="39421" y="63"/>
                      <a:pt x="39295" y="0"/>
                      <a:pt x="39170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grpSp>
            <p:nvGrpSpPr>
              <p:cNvPr id="82" name="Google Shape;82;p15"/>
              <p:cNvGrpSpPr/>
              <p:nvPr/>
            </p:nvGrpSpPr>
            <p:grpSpPr>
              <a:xfrm rot="1436877">
                <a:off x="1710826" y="3470589"/>
                <a:ext cx="304056" cy="290278"/>
                <a:chOff x="5860456" y="3065279"/>
                <a:chExt cx="304060" cy="290283"/>
              </a:xfrm>
            </p:grpSpPr>
            <p:sp>
              <p:nvSpPr>
                <p:cNvPr id="83" name="Google Shape;83;p15"/>
                <p:cNvSpPr/>
                <p:nvPr/>
              </p:nvSpPr>
              <p:spPr>
                <a:xfrm>
                  <a:off x="5905500" y="3103750"/>
                  <a:ext cx="213978" cy="21332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875" h="3627" extrusionOk="0">
                      <a:moveTo>
                        <a:pt x="1324" y="0"/>
                      </a:moveTo>
                      <a:cubicBezTo>
                        <a:pt x="1059" y="0"/>
                        <a:pt x="1056" y="946"/>
                        <a:pt x="969" y="1186"/>
                      </a:cubicBezTo>
                      <a:cubicBezTo>
                        <a:pt x="890" y="1434"/>
                        <a:pt x="0" y="1997"/>
                        <a:pt x="23" y="2155"/>
                      </a:cubicBezTo>
                      <a:cubicBezTo>
                        <a:pt x="62" y="2420"/>
                        <a:pt x="947" y="2437"/>
                        <a:pt x="1175" y="2437"/>
                      </a:cubicBezTo>
                      <a:cubicBezTo>
                        <a:pt x="1209" y="2437"/>
                        <a:pt x="1228" y="2436"/>
                        <a:pt x="1228" y="2436"/>
                      </a:cubicBezTo>
                      <a:cubicBezTo>
                        <a:pt x="1228" y="2436"/>
                        <a:pt x="1284" y="3428"/>
                        <a:pt x="1431" y="3608"/>
                      </a:cubicBezTo>
                      <a:cubicBezTo>
                        <a:pt x="1442" y="3620"/>
                        <a:pt x="1455" y="3626"/>
                        <a:pt x="1471" y="3626"/>
                      </a:cubicBezTo>
                      <a:cubicBezTo>
                        <a:pt x="1685" y="3626"/>
                        <a:pt x="2309" y="2583"/>
                        <a:pt x="2309" y="2583"/>
                      </a:cubicBezTo>
                      <a:cubicBezTo>
                        <a:pt x="2309" y="2583"/>
                        <a:pt x="2852" y="2810"/>
                        <a:pt x="3273" y="2810"/>
                      </a:cubicBezTo>
                      <a:cubicBezTo>
                        <a:pt x="3330" y="2810"/>
                        <a:pt x="3385" y="2806"/>
                        <a:pt x="3436" y="2797"/>
                      </a:cubicBezTo>
                      <a:cubicBezTo>
                        <a:pt x="3875" y="2718"/>
                        <a:pt x="3143" y="1749"/>
                        <a:pt x="3008" y="1524"/>
                      </a:cubicBezTo>
                      <a:cubicBezTo>
                        <a:pt x="2895" y="1299"/>
                        <a:pt x="3447" y="905"/>
                        <a:pt x="3391" y="679"/>
                      </a:cubicBezTo>
                      <a:cubicBezTo>
                        <a:pt x="3376" y="622"/>
                        <a:pt x="3324" y="601"/>
                        <a:pt x="3247" y="601"/>
                      </a:cubicBezTo>
                      <a:cubicBezTo>
                        <a:pt x="3019" y="601"/>
                        <a:pt x="2582" y="792"/>
                        <a:pt x="2321" y="826"/>
                      </a:cubicBezTo>
                      <a:cubicBezTo>
                        <a:pt x="2313" y="826"/>
                        <a:pt x="2306" y="827"/>
                        <a:pt x="2299" y="827"/>
                      </a:cubicBezTo>
                      <a:cubicBezTo>
                        <a:pt x="1958" y="827"/>
                        <a:pt x="1639" y="70"/>
                        <a:pt x="1352" y="3"/>
                      </a:cubicBezTo>
                      <a:cubicBezTo>
                        <a:pt x="1342" y="1"/>
                        <a:pt x="1333" y="0"/>
                        <a:pt x="1324" y="0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84" name="Google Shape;84;p15"/>
                <p:cNvSpPr/>
                <p:nvPr/>
              </p:nvSpPr>
              <p:spPr>
                <a:xfrm rot="-1249224">
                  <a:off x="5891372" y="3101195"/>
                  <a:ext cx="242229" cy="21845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730" h="3064" extrusionOk="0">
                      <a:moveTo>
                        <a:pt x="1848" y="293"/>
                      </a:moveTo>
                      <a:cubicBezTo>
                        <a:pt x="1904" y="394"/>
                        <a:pt x="1983" y="530"/>
                        <a:pt x="1995" y="563"/>
                      </a:cubicBezTo>
                      <a:cubicBezTo>
                        <a:pt x="2017" y="586"/>
                        <a:pt x="2040" y="631"/>
                        <a:pt x="2051" y="676"/>
                      </a:cubicBezTo>
                      <a:cubicBezTo>
                        <a:pt x="2130" y="856"/>
                        <a:pt x="2242" y="1082"/>
                        <a:pt x="2423" y="1138"/>
                      </a:cubicBezTo>
                      <a:cubicBezTo>
                        <a:pt x="2614" y="1205"/>
                        <a:pt x="2817" y="1217"/>
                        <a:pt x="3008" y="1217"/>
                      </a:cubicBezTo>
                      <a:cubicBezTo>
                        <a:pt x="3155" y="1217"/>
                        <a:pt x="3279" y="1217"/>
                        <a:pt x="3402" y="1250"/>
                      </a:cubicBezTo>
                      <a:cubicBezTo>
                        <a:pt x="3369" y="1296"/>
                        <a:pt x="3290" y="1352"/>
                        <a:pt x="3233" y="1386"/>
                      </a:cubicBezTo>
                      <a:cubicBezTo>
                        <a:pt x="3211" y="1408"/>
                        <a:pt x="3200" y="1431"/>
                        <a:pt x="3166" y="1442"/>
                      </a:cubicBezTo>
                      <a:cubicBezTo>
                        <a:pt x="3087" y="1521"/>
                        <a:pt x="2997" y="1577"/>
                        <a:pt x="2918" y="1645"/>
                      </a:cubicBezTo>
                      <a:lnTo>
                        <a:pt x="2749" y="1769"/>
                      </a:lnTo>
                      <a:cubicBezTo>
                        <a:pt x="2715" y="1780"/>
                        <a:pt x="2693" y="1814"/>
                        <a:pt x="2659" y="1859"/>
                      </a:cubicBezTo>
                      <a:cubicBezTo>
                        <a:pt x="2591" y="1971"/>
                        <a:pt x="2648" y="2163"/>
                        <a:pt x="2715" y="2422"/>
                      </a:cubicBezTo>
                      <a:cubicBezTo>
                        <a:pt x="2727" y="2478"/>
                        <a:pt x="2749" y="2512"/>
                        <a:pt x="2760" y="2557"/>
                      </a:cubicBezTo>
                      <a:cubicBezTo>
                        <a:pt x="2772" y="2568"/>
                        <a:pt x="2772" y="2602"/>
                        <a:pt x="2772" y="2625"/>
                      </a:cubicBezTo>
                      <a:cubicBezTo>
                        <a:pt x="2772" y="2670"/>
                        <a:pt x="2783" y="2715"/>
                        <a:pt x="2783" y="2760"/>
                      </a:cubicBezTo>
                      <a:lnTo>
                        <a:pt x="2085" y="2433"/>
                      </a:lnTo>
                      <a:cubicBezTo>
                        <a:pt x="2012" y="2402"/>
                        <a:pt x="1941" y="2389"/>
                        <a:pt x="1871" y="2389"/>
                      </a:cubicBezTo>
                      <a:cubicBezTo>
                        <a:pt x="1690" y="2389"/>
                        <a:pt x="1518" y="2476"/>
                        <a:pt x="1364" y="2557"/>
                      </a:cubicBezTo>
                      <a:cubicBezTo>
                        <a:pt x="1319" y="2591"/>
                        <a:pt x="1274" y="2613"/>
                        <a:pt x="1240" y="2625"/>
                      </a:cubicBezTo>
                      <a:cubicBezTo>
                        <a:pt x="1195" y="2647"/>
                        <a:pt x="1139" y="2670"/>
                        <a:pt x="1082" y="2703"/>
                      </a:cubicBezTo>
                      <a:cubicBezTo>
                        <a:pt x="1015" y="2726"/>
                        <a:pt x="958" y="2760"/>
                        <a:pt x="902" y="2782"/>
                      </a:cubicBezTo>
                      <a:cubicBezTo>
                        <a:pt x="913" y="2715"/>
                        <a:pt x="925" y="2625"/>
                        <a:pt x="958" y="2546"/>
                      </a:cubicBezTo>
                      <a:cubicBezTo>
                        <a:pt x="970" y="2489"/>
                        <a:pt x="981" y="2422"/>
                        <a:pt x="1003" y="2366"/>
                      </a:cubicBezTo>
                      <a:cubicBezTo>
                        <a:pt x="1015" y="2309"/>
                        <a:pt x="1026" y="2264"/>
                        <a:pt x="1037" y="2219"/>
                      </a:cubicBezTo>
                      <a:cubicBezTo>
                        <a:pt x="1060" y="2163"/>
                        <a:pt x="1071" y="2118"/>
                        <a:pt x="1082" y="2061"/>
                      </a:cubicBezTo>
                      <a:cubicBezTo>
                        <a:pt x="1127" y="1836"/>
                        <a:pt x="902" y="1690"/>
                        <a:pt x="733" y="1555"/>
                      </a:cubicBezTo>
                      <a:cubicBezTo>
                        <a:pt x="688" y="1532"/>
                        <a:pt x="643" y="1498"/>
                        <a:pt x="620" y="1476"/>
                      </a:cubicBezTo>
                      <a:lnTo>
                        <a:pt x="350" y="1250"/>
                      </a:lnTo>
                      <a:cubicBezTo>
                        <a:pt x="406" y="1250"/>
                        <a:pt x="463" y="1228"/>
                        <a:pt x="508" y="1217"/>
                      </a:cubicBezTo>
                      <a:cubicBezTo>
                        <a:pt x="553" y="1217"/>
                        <a:pt x="575" y="1205"/>
                        <a:pt x="587" y="1205"/>
                      </a:cubicBezTo>
                      <a:cubicBezTo>
                        <a:pt x="632" y="1194"/>
                        <a:pt x="699" y="1194"/>
                        <a:pt x="778" y="1194"/>
                      </a:cubicBezTo>
                      <a:cubicBezTo>
                        <a:pt x="1060" y="1183"/>
                        <a:pt x="1262" y="1160"/>
                        <a:pt x="1375" y="1082"/>
                      </a:cubicBezTo>
                      <a:cubicBezTo>
                        <a:pt x="1476" y="991"/>
                        <a:pt x="1533" y="868"/>
                        <a:pt x="1589" y="755"/>
                      </a:cubicBezTo>
                      <a:cubicBezTo>
                        <a:pt x="1600" y="710"/>
                        <a:pt x="1634" y="676"/>
                        <a:pt x="1645" y="642"/>
                      </a:cubicBezTo>
                      <a:cubicBezTo>
                        <a:pt x="1679" y="597"/>
                        <a:pt x="1702" y="541"/>
                        <a:pt x="1735" y="485"/>
                      </a:cubicBezTo>
                      <a:cubicBezTo>
                        <a:pt x="1769" y="417"/>
                        <a:pt x="1803" y="349"/>
                        <a:pt x="1848" y="293"/>
                      </a:cubicBezTo>
                      <a:close/>
                      <a:moveTo>
                        <a:pt x="1814" y="0"/>
                      </a:moveTo>
                      <a:lnTo>
                        <a:pt x="1769" y="34"/>
                      </a:lnTo>
                      <a:cubicBezTo>
                        <a:pt x="1657" y="135"/>
                        <a:pt x="1589" y="293"/>
                        <a:pt x="1533" y="417"/>
                      </a:cubicBezTo>
                      <a:cubicBezTo>
                        <a:pt x="1499" y="462"/>
                        <a:pt x="1488" y="518"/>
                        <a:pt x="1465" y="563"/>
                      </a:cubicBezTo>
                      <a:cubicBezTo>
                        <a:pt x="1431" y="586"/>
                        <a:pt x="1420" y="642"/>
                        <a:pt x="1386" y="687"/>
                      </a:cubicBezTo>
                      <a:cubicBezTo>
                        <a:pt x="1353" y="777"/>
                        <a:pt x="1296" y="901"/>
                        <a:pt x="1240" y="935"/>
                      </a:cubicBezTo>
                      <a:cubicBezTo>
                        <a:pt x="1184" y="991"/>
                        <a:pt x="913" y="991"/>
                        <a:pt x="778" y="1003"/>
                      </a:cubicBezTo>
                      <a:cubicBezTo>
                        <a:pt x="699" y="1003"/>
                        <a:pt x="632" y="1025"/>
                        <a:pt x="575" y="1025"/>
                      </a:cubicBezTo>
                      <a:cubicBezTo>
                        <a:pt x="542" y="1025"/>
                        <a:pt x="519" y="1025"/>
                        <a:pt x="463" y="1036"/>
                      </a:cubicBezTo>
                      <a:cubicBezTo>
                        <a:pt x="384" y="1048"/>
                        <a:pt x="170" y="1093"/>
                        <a:pt x="114" y="1093"/>
                      </a:cubicBezTo>
                      <a:cubicBezTo>
                        <a:pt x="114" y="1093"/>
                        <a:pt x="136" y="1093"/>
                        <a:pt x="147" y="1104"/>
                      </a:cubicBezTo>
                      <a:lnTo>
                        <a:pt x="1" y="1250"/>
                      </a:lnTo>
                      <a:lnTo>
                        <a:pt x="451" y="1611"/>
                      </a:lnTo>
                      <a:cubicBezTo>
                        <a:pt x="497" y="1656"/>
                        <a:pt x="530" y="1690"/>
                        <a:pt x="575" y="1712"/>
                      </a:cubicBezTo>
                      <a:cubicBezTo>
                        <a:pt x="722" y="1814"/>
                        <a:pt x="891" y="1926"/>
                        <a:pt x="857" y="2039"/>
                      </a:cubicBezTo>
                      <a:cubicBezTo>
                        <a:pt x="846" y="2073"/>
                        <a:pt x="834" y="2140"/>
                        <a:pt x="812" y="2174"/>
                      </a:cubicBezTo>
                      <a:cubicBezTo>
                        <a:pt x="801" y="2230"/>
                        <a:pt x="789" y="2275"/>
                        <a:pt x="778" y="2332"/>
                      </a:cubicBezTo>
                      <a:lnTo>
                        <a:pt x="733" y="2501"/>
                      </a:lnTo>
                      <a:cubicBezTo>
                        <a:pt x="688" y="2647"/>
                        <a:pt x="643" y="2782"/>
                        <a:pt x="665" y="2940"/>
                      </a:cubicBezTo>
                      <a:lnTo>
                        <a:pt x="677" y="3053"/>
                      </a:lnTo>
                      <a:lnTo>
                        <a:pt x="801" y="3053"/>
                      </a:lnTo>
                      <a:cubicBezTo>
                        <a:pt x="925" y="3019"/>
                        <a:pt x="1060" y="2951"/>
                        <a:pt x="1184" y="2895"/>
                      </a:cubicBezTo>
                      <a:cubicBezTo>
                        <a:pt x="1229" y="2872"/>
                        <a:pt x="1285" y="2850"/>
                        <a:pt x="1319" y="2827"/>
                      </a:cubicBezTo>
                      <a:cubicBezTo>
                        <a:pt x="1364" y="2816"/>
                        <a:pt x="1420" y="2782"/>
                        <a:pt x="1465" y="2760"/>
                      </a:cubicBezTo>
                      <a:cubicBezTo>
                        <a:pt x="1609" y="2684"/>
                        <a:pt x="1733" y="2627"/>
                        <a:pt x="1848" y="2627"/>
                      </a:cubicBezTo>
                      <a:cubicBezTo>
                        <a:pt x="1887" y="2627"/>
                        <a:pt x="1924" y="2633"/>
                        <a:pt x="1961" y="2647"/>
                      </a:cubicBezTo>
                      <a:lnTo>
                        <a:pt x="2884" y="3064"/>
                      </a:lnTo>
                      <a:lnTo>
                        <a:pt x="2986" y="2895"/>
                      </a:lnTo>
                      <a:cubicBezTo>
                        <a:pt x="3008" y="2906"/>
                        <a:pt x="3031" y="2929"/>
                        <a:pt x="3031" y="2929"/>
                      </a:cubicBezTo>
                      <a:cubicBezTo>
                        <a:pt x="3008" y="2884"/>
                        <a:pt x="2986" y="2703"/>
                        <a:pt x="2986" y="2647"/>
                      </a:cubicBezTo>
                      <a:cubicBezTo>
                        <a:pt x="2974" y="2602"/>
                        <a:pt x="2974" y="2568"/>
                        <a:pt x="2974" y="2557"/>
                      </a:cubicBezTo>
                      <a:cubicBezTo>
                        <a:pt x="2974" y="2534"/>
                        <a:pt x="2941" y="2478"/>
                        <a:pt x="2929" y="2399"/>
                      </a:cubicBezTo>
                      <a:cubicBezTo>
                        <a:pt x="2896" y="2275"/>
                        <a:pt x="2817" y="2039"/>
                        <a:pt x="2862" y="1971"/>
                      </a:cubicBezTo>
                      <a:cubicBezTo>
                        <a:pt x="2873" y="1971"/>
                        <a:pt x="2884" y="1949"/>
                        <a:pt x="2896" y="1938"/>
                      </a:cubicBezTo>
                      <a:lnTo>
                        <a:pt x="3065" y="1814"/>
                      </a:lnTo>
                      <a:cubicBezTo>
                        <a:pt x="3166" y="1746"/>
                        <a:pt x="3256" y="1667"/>
                        <a:pt x="3335" y="1600"/>
                      </a:cubicBezTo>
                      <a:cubicBezTo>
                        <a:pt x="3369" y="1588"/>
                        <a:pt x="3380" y="1555"/>
                        <a:pt x="3402" y="1543"/>
                      </a:cubicBezTo>
                      <a:cubicBezTo>
                        <a:pt x="3515" y="1442"/>
                        <a:pt x="3661" y="1352"/>
                        <a:pt x="3707" y="1217"/>
                      </a:cubicBezTo>
                      <a:lnTo>
                        <a:pt x="3729" y="1138"/>
                      </a:lnTo>
                      <a:lnTo>
                        <a:pt x="3628" y="1104"/>
                      </a:lnTo>
                      <a:cubicBezTo>
                        <a:pt x="3436" y="1036"/>
                        <a:pt x="3222" y="1025"/>
                        <a:pt x="3031" y="1025"/>
                      </a:cubicBezTo>
                      <a:cubicBezTo>
                        <a:pt x="2839" y="1003"/>
                        <a:pt x="2659" y="1003"/>
                        <a:pt x="2501" y="946"/>
                      </a:cubicBezTo>
                      <a:cubicBezTo>
                        <a:pt x="2411" y="924"/>
                        <a:pt x="2321" y="721"/>
                        <a:pt x="2265" y="597"/>
                      </a:cubicBezTo>
                      <a:cubicBezTo>
                        <a:pt x="2254" y="563"/>
                        <a:pt x="2220" y="507"/>
                        <a:pt x="2209" y="473"/>
                      </a:cubicBezTo>
                      <a:cubicBezTo>
                        <a:pt x="1972" y="23"/>
                        <a:pt x="1916" y="11"/>
                        <a:pt x="1871" y="11"/>
                      </a:cubicBezTo>
                      <a:lnTo>
                        <a:pt x="181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  <p:grpSp>
            <p:nvGrpSpPr>
              <p:cNvPr id="85" name="Google Shape;85;p15"/>
              <p:cNvGrpSpPr/>
              <p:nvPr/>
            </p:nvGrpSpPr>
            <p:grpSpPr>
              <a:xfrm rot="2185173">
                <a:off x="2289429" y="2862471"/>
                <a:ext cx="304064" cy="290286"/>
                <a:chOff x="5856861" y="3059709"/>
                <a:chExt cx="304060" cy="290283"/>
              </a:xfrm>
            </p:grpSpPr>
            <p:sp>
              <p:nvSpPr>
                <p:cNvPr id="86" name="Google Shape;86;p15"/>
                <p:cNvSpPr/>
                <p:nvPr/>
              </p:nvSpPr>
              <p:spPr>
                <a:xfrm>
                  <a:off x="5905500" y="3103750"/>
                  <a:ext cx="213978" cy="21332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875" h="3627" extrusionOk="0">
                      <a:moveTo>
                        <a:pt x="1324" y="0"/>
                      </a:moveTo>
                      <a:cubicBezTo>
                        <a:pt x="1059" y="0"/>
                        <a:pt x="1056" y="946"/>
                        <a:pt x="969" y="1186"/>
                      </a:cubicBezTo>
                      <a:cubicBezTo>
                        <a:pt x="890" y="1434"/>
                        <a:pt x="0" y="1997"/>
                        <a:pt x="23" y="2155"/>
                      </a:cubicBezTo>
                      <a:cubicBezTo>
                        <a:pt x="62" y="2420"/>
                        <a:pt x="947" y="2437"/>
                        <a:pt x="1175" y="2437"/>
                      </a:cubicBezTo>
                      <a:cubicBezTo>
                        <a:pt x="1209" y="2437"/>
                        <a:pt x="1228" y="2436"/>
                        <a:pt x="1228" y="2436"/>
                      </a:cubicBezTo>
                      <a:cubicBezTo>
                        <a:pt x="1228" y="2436"/>
                        <a:pt x="1284" y="3428"/>
                        <a:pt x="1431" y="3608"/>
                      </a:cubicBezTo>
                      <a:cubicBezTo>
                        <a:pt x="1442" y="3620"/>
                        <a:pt x="1455" y="3626"/>
                        <a:pt x="1471" y="3626"/>
                      </a:cubicBezTo>
                      <a:cubicBezTo>
                        <a:pt x="1685" y="3626"/>
                        <a:pt x="2309" y="2583"/>
                        <a:pt x="2309" y="2583"/>
                      </a:cubicBezTo>
                      <a:cubicBezTo>
                        <a:pt x="2309" y="2583"/>
                        <a:pt x="2852" y="2810"/>
                        <a:pt x="3273" y="2810"/>
                      </a:cubicBezTo>
                      <a:cubicBezTo>
                        <a:pt x="3330" y="2810"/>
                        <a:pt x="3385" y="2806"/>
                        <a:pt x="3436" y="2797"/>
                      </a:cubicBezTo>
                      <a:cubicBezTo>
                        <a:pt x="3875" y="2718"/>
                        <a:pt x="3143" y="1749"/>
                        <a:pt x="3008" y="1524"/>
                      </a:cubicBezTo>
                      <a:cubicBezTo>
                        <a:pt x="2895" y="1299"/>
                        <a:pt x="3447" y="905"/>
                        <a:pt x="3391" y="679"/>
                      </a:cubicBezTo>
                      <a:cubicBezTo>
                        <a:pt x="3376" y="622"/>
                        <a:pt x="3324" y="601"/>
                        <a:pt x="3247" y="601"/>
                      </a:cubicBezTo>
                      <a:cubicBezTo>
                        <a:pt x="3019" y="601"/>
                        <a:pt x="2582" y="792"/>
                        <a:pt x="2321" y="826"/>
                      </a:cubicBezTo>
                      <a:cubicBezTo>
                        <a:pt x="2313" y="826"/>
                        <a:pt x="2306" y="827"/>
                        <a:pt x="2299" y="827"/>
                      </a:cubicBezTo>
                      <a:cubicBezTo>
                        <a:pt x="1958" y="827"/>
                        <a:pt x="1639" y="70"/>
                        <a:pt x="1352" y="3"/>
                      </a:cubicBezTo>
                      <a:cubicBezTo>
                        <a:pt x="1342" y="1"/>
                        <a:pt x="1333" y="0"/>
                        <a:pt x="1324" y="0"/>
                      </a:cubicBezTo>
                      <a:close/>
                    </a:path>
                  </a:pathLst>
                </a:cu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87" name="Google Shape;87;p15"/>
                <p:cNvSpPr/>
                <p:nvPr/>
              </p:nvSpPr>
              <p:spPr>
                <a:xfrm rot="-1249224">
                  <a:off x="5887777" y="3095625"/>
                  <a:ext cx="242229" cy="21845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730" h="3064" extrusionOk="0">
                      <a:moveTo>
                        <a:pt x="1848" y="293"/>
                      </a:moveTo>
                      <a:cubicBezTo>
                        <a:pt x="1904" y="394"/>
                        <a:pt x="1983" y="530"/>
                        <a:pt x="1995" y="563"/>
                      </a:cubicBezTo>
                      <a:cubicBezTo>
                        <a:pt x="2017" y="586"/>
                        <a:pt x="2040" y="631"/>
                        <a:pt x="2051" y="676"/>
                      </a:cubicBezTo>
                      <a:cubicBezTo>
                        <a:pt x="2130" y="856"/>
                        <a:pt x="2242" y="1082"/>
                        <a:pt x="2423" y="1138"/>
                      </a:cubicBezTo>
                      <a:cubicBezTo>
                        <a:pt x="2614" y="1205"/>
                        <a:pt x="2817" y="1217"/>
                        <a:pt x="3008" y="1217"/>
                      </a:cubicBezTo>
                      <a:cubicBezTo>
                        <a:pt x="3155" y="1217"/>
                        <a:pt x="3279" y="1217"/>
                        <a:pt x="3402" y="1250"/>
                      </a:cubicBezTo>
                      <a:cubicBezTo>
                        <a:pt x="3369" y="1296"/>
                        <a:pt x="3290" y="1352"/>
                        <a:pt x="3233" y="1386"/>
                      </a:cubicBezTo>
                      <a:cubicBezTo>
                        <a:pt x="3211" y="1408"/>
                        <a:pt x="3200" y="1431"/>
                        <a:pt x="3166" y="1442"/>
                      </a:cubicBezTo>
                      <a:cubicBezTo>
                        <a:pt x="3087" y="1521"/>
                        <a:pt x="2997" y="1577"/>
                        <a:pt x="2918" y="1645"/>
                      </a:cubicBezTo>
                      <a:lnTo>
                        <a:pt x="2749" y="1769"/>
                      </a:lnTo>
                      <a:cubicBezTo>
                        <a:pt x="2715" y="1780"/>
                        <a:pt x="2693" y="1814"/>
                        <a:pt x="2659" y="1859"/>
                      </a:cubicBezTo>
                      <a:cubicBezTo>
                        <a:pt x="2591" y="1971"/>
                        <a:pt x="2648" y="2163"/>
                        <a:pt x="2715" y="2422"/>
                      </a:cubicBezTo>
                      <a:cubicBezTo>
                        <a:pt x="2727" y="2478"/>
                        <a:pt x="2749" y="2512"/>
                        <a:pt x="2760" y="2557"/>
                      </a:cubicBezTo>
                      <a:cubicBezTo>
                        <a:pt x="2772" y="2568"/>
                        <a:pt x="2772" y="2602"/>
                        <a:pt x="2772" y="2625"/>
                      </a:cubicBezTo>
                      <a:cubicBezTo>
                        <a:pt x="2772" y="2670"/>
                        <a:pt x="2783" y="2715"/>
                        <a:pt x="2783" y="2760"/>
                      </a:cubicBezTo>
                      <a:lnTo>
                        <a:pt x="2085" y="2433"/>
                      </a:lnTo>
                      <a:cubicBezTo>
                        <a:pt x="2012" y="2402"/>
                        <a:pt x="1941" y="2389"/>
                        <a:pt x="1871" y="2389"/>
                      </a:cubicBezTo>
                      <a:cubicBezTo>
                        <a:pt x="1690" y="2389"/>
                        <a:pt x="1518" y="2476"/>
                        <a:pt x="1364" y="2557"/>
                      </a:cubicBezTo>
                      <a:cubicBezTo>
                        <a:pt x="1319" y="2591"/>
                        <a:pt x="1274" y="2613"/>
                        <a:pt x="1240" y="2625"/>
                      </a:cubicBezTo>
                      <a:cubicBezTo>
                        <a:pt x="1195" y="2647"/>
                        <a:pt x="1139" y="2670"/>
                        <a:pt x="1082" y="2703"/>
                      </a:cubicBezTo>
                      <a:cubicBezTo>
                        <a:pt x="1015" y="2726"/>
                        <a:pt x="958" y="2760"/>
                        <a:pt x="902" y="2782"/>
                      </a:cubicBezTo>
                      <a:cubicBezTo>
                        <a:pt x="913" y="2715"/>
                        <a:pt x="925" y="2625"/>
                        <a:pt x="958" y="2546"/>
                      </a:cubicBezTo>
                      <a:cubicBezTo>
                        <a:pt x="970" y="2489"/>
                        <a:pt x="981" y="2422"/>
                        <a:pt x="1003" y="2366"/>
                      </a:cubicBezTo>
                      <a:cubicBezTo>
                        <a:pt x="1015" y="2309"/>
                        <a:pt x="1026" y="2264"/>
                        <a:pt x="1037" y="2219"/>
                      </a:cubicBezTo>
                      <a:cubicBezTo>
                        <a:pt x="1060" y="2163"/>
                        <a:pt x="1071" y="2118"/>
                        <a:pt x="1082" y="2061"/>
                      </a:cubicBezTo>
                      <a:cubicBezTo>
                        <a:pt x="1127" y="1836"/>
                        <a:pt x="902" y="1690"/>
                        <a:pt x="733" y="1555"/>
                      </a:cubicBezTo>
                      <a:cubicBezTo>
                        <a:pt x="688" y="1532"/>
                        <a:pt x="643" y="1498"/>
                        <a:pt x="620" y="1476"/>
                      </a:cubicBezTo>
                      <a:lnTo>
                        <a:pt x="350" y="1250"/>
                      </a:lnTo>
                      <a:cubicBezTo>
                        <a:pt x="406" y="1250"/>
                        <a:pt x="463" y="1228"/>
                        <a:pt x="508" y="1217"/>
                      </a:cubicBezTo>
                      <a:cubicBezTo>
                        <a:pt x="553" y="1217"/>
                        <a:pt x="575" y="1205"/>
                        <a:pt x="587" y="1205"/>
                      </a:cubicBezTo>
                      <a:cubicBezTo>
                        <a:pt x="632" y="1194"/>
                        <a:pt x="699" y="1194"/>
                        <a:pt x="778" y="1194"/>
                      </a:cubicBezTo>
                      <a:cubicBezTo>
                        <a:pt x="1060" y="1183"/>
                        <a:pt x="1262" y="1160"/>
                        <a:pt x="1375" y="1082"/>
                      </a:cubicBezTo>
                      <a:cubicBezTo>
                        <a:pt x="1476" y="991"/>
                        <a:pt x="1533" y="868"/>
                        <a:pt x="1589" y="755"/>
                      </a:cubicBezTo>
                      <a:cubicBezTo>
                        <a:pt x="1600" y="710"/>
                        <a:pt x="1634" y="676"/>
                        <a:pt x="1645" y="642"/>
                      </a:cubicBezTo>
                      <a:cubicBezTo>
                        <a:pt x="1679" y="597"/>
                        <a:pt x="1702" y="541"/>
                        <a:pt x="1735" y="485"/>
                      </a:cubicBezTo>
                      <a:cubicBezTo>
                        <a:pt x="1769" y="417"/>
                        <a:pt x="1803" y="349"/>
                        <a:pt x="1848" y="293"/>
                      </a:cubicBezTo>
                      <a:close/>
                      <a:moveTo>
                        <a:pt x="1814" y="0"/>
                      </a:moveTo>
                      <a:lnTo>
                        <a:pt x="1769" y="34"/>
                      </a:lnTo>
                      <a:cubicBezTo>
                        <a:pt x="1657" y="135"/>
                        <a:pt x="1589" y="293"/>
                        <a:pt x="1533" y="417"/>
                      </a:cubicBezTo>
                      <a:cubicBezTo>
                        <a:pt x="1499" y="462"/>
                        <a:pt x="1488" y="518"/>
                        <a:pt x="1465" y="563"/>
                      </a:cubicBezTo>
                      <a:cubicBezTo>
                        <a:pt x="1431" y="586"/>
                        <a:pt x="1420" y="642"/>
                        <a:pt x="1386" y="687"/>
                      </a:cubicBezTo>
                      <a:cubicBezTo>
                        <a:pt x="1353" y="777"/>
                        <a:pt x="1296" y="901"/>
                        <a:pt x="1240" y="935"/>
                      </a:cubicBezTo>
                      <a:cubicBezTo>
                        <a:pt x="1184" y="991"/>
                        <a:pt x="913" y="991"/>
                        <a:pt x="778" y="1003"/>
                      </a:cubicBezTo>
                      <a:cubicBezTo>
                        <a:pt x="699" y="1003"/>
                        <a:pt x="632" y="1025"/>
                        <a:pt x="575" y="1025"/>
                      </a:cubicBezTo>
                      <a:cubicBezTo>
                        <a:pt x="542" y="1025"/>
                        <a:pt x="519" y="1025"/>
                        <a:pt x="463" y="1036"/>
                      </a:cubicBezTo>
                      <a:cubicBezTo>
                        <a:pt x="384" y="1048"/>
                        <a:pt x="170" y="1093"/>
                        <a:pt x="114" y="1093"/>
                      </a:cubicBezTo>
                      <a:cubicBezTo>
                        <a:pt x="114" y="1093"/>
                        <a:pt x="136" y="1093"/>
                        <a:pt x="147" y="1104"/>
                      </a:cubicBezTo>
                      <a:lnTo>
                        <a:pt x="1" y="1250"/>
                      </a:lnTo>
                      <a:lnTo>
                        <a:pt x="451" y="1611"/>
                      </a:lnTo>
                      <a:cubicBezTo>
                        <a:pt x="497" y="1656"/>
                        <a:pt x="530" y="1690"/>
                        <a:pt x="575" y="1712"/>
                      </a:cubicBezTo>
                      <a:cubicBezTo>
                        <a:pt x="722" y="1814"/>
                        <a:pt x="891" y="1926"/>
                        <a:pt x="857" y="2039"/>
                      </a:cubicBezTo>
                      <a:cubicBezTo>
                        <a:pt x="846" y="2073"/>
                        <a:pt x="834" y="2140"/>
                        <a:pt x="812" y="2174"/>
                      </a:cubicBezTo>
                      <a:cubicBezTo>
                        <a:pt x="801" y="2230"/>
                        <a:pt x="789" y="2275"/>
                        <a:pt x="778" y="2332"/>
                      </a:cubicBezTo>
                      <a:lnTo>
                        <a:pt x="733" y="2501"/>
                      </a:lnTo>
                      <a:cubicBezTo>
                        <a:pt x="688" y="2647"/>
                        <a:pt x="643" y="2782"/>
                        <a:pt x="665" y="2940"/>
                      </a:cubicBezTo>
                      <a:lnTo>
                        <a:pt x="677" y="3053"/>
                      </a:lnTo>
                      <a:lnTo>
                        <a:pt x="801" y="3053"/>
                      </a:lnTo>
                      <a:cubicBezTo>
                        <a:pt x="925" y="3019"/>
                        <a:pt x="1060" y="2951"/>
                        <a:pt x="1184" y="2895"/>
                      </a:cubicBezTo>
                      <a:cubicBezTo>
                        <a:pt x="1229" y="2872"/>
                        <a:pt x="1285" y="2850"/>
                        <a:pt x="1319" y="2827"/>
                      </a:cubicBezTo>
                      <a:cubicBezTo>
                        <a:pt x="1364" y="2816"/>
                        <a:pt x="1420" y="2782"/>
                        <a:pt x="1465" y="2760"/>
                      </a:cubicBezTo>
                      <a:cubicBezTo>
                        <a:pt x="1609" y="2684"/>
                        <a:pt x="1733" y="2627"/>
                        <a:pt x="1848" y="2627"/>
                      </a:cubicBezTo>
                      <a:cubicBezTo>
                        <a:pt x="1887" y="2627"/>
                        <a:pt x="1924" y="2633"/>
                        <a:pt x="1961" y="2647"/>
                      </a:cubicBezTo>
                      <a:lnTo>
                        <a:pt x="2884" y="3064"/>
                      </a:lnTo>
                      <a:lnTo>
                        <a:pt x="2986" y="2895"/>
                      </a:lnTo>
                      <a:cubicBezTo>
                        <a:pt x="3008" y="2906"/>
                        <a:pt x="3031" y="2929"/>
                        <a:pt x="3031" y="2929"/>
                      </a:cubicBezTo>
                      <a:cubicBezTo>
                        <a:pt x="3008" y="2884"/>
                        <a:pt x="2986" y="2703"/>
                        <a:pt x="2986" y="2647"/>
                      </a:cubicBezTo>
                      <a:cubicBezTo>
                        <a:pt x="2974" y="2602"/>
                        <a:pt x="2974" y="2568"/>
                        <a:pt x="2974" y="2557"/>
                      </a:cubicBezTo>
                      <a:cubicBezTo>
                        <a:pt x="2974" y="2534"/>
                        <a:pt x="2941" y="2478"/>
                        <a:pt x="2929" y="2399"/>
                      </a:cubicBezTo>
                      <a:cubicBezTo>
                        <a:pt x="2896" y="2275"/>
                        <a:pt x="2817" y="2039"/>
                        <a:pt x="2862" y="1971"/>
                      </a:cubicBezTo>
                      <a:cubicBezTo>
                        <a:pt x="2873" y="1971"/>
                        <a:pt x="2884" y="1949"/>
                        <a:pt x="2896" y="1938"/>
                      </a:cubicBezTo>
                      <a:lnTo>
                        <a:pt x="3065" y="1814"/>
                      </a:lnTo>
                      <a:cubicBezTo>
                        <a:pt x="3166" y="1746"/>
                        <a:pt x="3256" y="1667"/>
                        <a:pt x="3335" y="1600"/>
                      </a:cubicBezTo>
                      <a:cubicBezTo>
                        <a:pt x="3369" y="1588"/>
                        <a:pt x="3380" y="1555"/>
                        <a:pt x="3402" y="1543"/>
                      </a:cubicBezTo>
                      <a:cubicBezTo>
                        <a:pt x="3515" y="1442"/>
                        <a:pt x="3661" y="1352"/>
                        <a:pt x="3707" y="1217"/>
                      </a:cubicBezTo>
                      <a:lnTo>
                        <a:pt x="3729" y="1138"/>
                      </a:lnTo>
                      <a:lnTo>
                        <a:pt x="3628" y="1104"/>
                      </a:lnTo>
                      <a:cubicBezTo>
                        <a:pt x="3436" y="1036"/>
                        <a:pt x="3222" y="1025"/>
                        <a:pt x="3031" y="1025"/>
                      </a:cubicBezTo>
                      <a:cubicBezTo>
                        <a:pt x="2839" y="1003"/>
                        <a:pt x="2659" y="1003"/>
                        <a:pt x="2501" y="946"/>
                      </a:cubicBezTo>
                      <a:cubicBezTo>
                        <a:pt x="2411" y="924"/>
                        <a:pt x="2321" y="721"/>
                        <a:pt x="2265" y="597"/>
                      </a:cubicBezTo>
                      <a:cubicBezTo>
                        <a:pt x="2254" y="563"/>
                        <a:pt x="2220" y="507"/>
                        <a:pt x="2209" y="473"/>
                      </a:cubicBezTo>
                      <a:cubicBezTo>
                        <a:pt x="1972" y="23"/>
                        <a:pt x="1916" y="11"/>
                        <a:pt x="1871" y="11"/>
                      </a:cubicBezTo>
                      <a:lnTo>
                        <a:pt x="181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</p:grpSp>
      </p:grpSp>
      <p:sp>
        <p:nvSpPr>
          <p:cNvPr id="88" name="Google Shape;88;p15"/>
          <p:cNvSpPr/>
          <p:nvPr/>
        </p:nvSpPr>
        <p:spPr>
          <a:xfrm>
            <a:off x="2922047" y="1062523"/>
            <a:ext cx="573197" cy="419316"/>
          </a:xfrm>
          <a:custGeom>
            <a:avLst/>
            <a:gdLst/>
            <a:ahLst/>
            <a:cxnLst/>
            <a:rect l="l" t="t" r="r" b="b"/>
            <a:pathLst>
              <a:path w="13894" h="10164" extrusionOk="0">
                <a:moveTo>
                  <a:pt x="11341" y="1216"/>
                </a:moveTo>
                <a:cubicBezTo>
                  <a:pt x="13119" y="1404"/>
                  <a:pt x="11299" y="3120"/>
                  <a:pt x="11069" y="3371"/>
                </a:cubicBezTo>
                <a:cubicBezTo>
                  <a:pt x="10818" y="3643"/>
                  <a:pt x="10525" y="3915"/>
                  <a:pt x="10232" y="4208"/>
                </a:cubicBezTo>
                <a:lnTo>
                  <a:pt x="10148" y="4271"/>
                </a:lnTo>
                <a:cubicBezTo>
                  <a:pt x="10005" y="4037"/>
                  <a:pt x="9707" y="3881"/>
                  <a:pt x="9374" y="3881"/>
                </a:cubicBezTo>
                <a:cubicBezTo>
                  <a:pt x="9319" y="3881"/>
                  <a:pt x="9263" y="3885"/>
                  <a:pt x="9207" y="3894"/>
                </a:cubicBezTo>
                <a:cubicBezTo>
                  <a:pt x="9179" y="3875"/>
                  <a:pt x="9146" y="3865"/>
                  <a:pt x="9113" y="3865"/>
                </a:cubicBezTo>
                <a:cubicBezTo>
                  <a:pt x="9073" y="3865"/>
                  <a:pt x="9032" y="3881"/>
                  <a:pt x="8998" y="3915"/>
                </a:cubicBezTo>
                <a:cubicBezTo>
                  <a:pt x="7951" y="4878"/>
                  <a:pt x="6863" y="5736"/>
                  <a:pt x="5629" y="6468"/>
                </a:cubicBezTo>
                <a:cubicBezTo>
                  <a:pt x="5587" y="6510"/>
                  <a:pt x="5545" y="6552"/>
                  <a:pt x="5545" y="6614"/>
                </a:cubicBezTo>
                <a:cubicBezTo>
                  <a:pt x="5399" y="6656"/>
                  <a:pt x="5231" y="6719"/>
                  <a:pt x="5085" y="6719"/>
                </a:cubicBezTo>
                <a:cubicBezTo>
                  <a:pt x="4750" y="6677"/>
                  <a:pt x="4352" y="6342"/>
                  <a:pt x="4583" y="6028"/>
                </a:cubicBezTo>
                <a:cubicBezTo>
                  <a:pt x="4645" y="6028"/>
                  <a:pt x="4666" y="6008"/>
                  <a:pt x="4708" y="5987"/>
                </a:cubicBezTo>
                <a:cubicBezTo>
                  <a:pt x="5733" y="4982"/>
                  <a:pt x="6801" y="4041"/>
                  <a:pt x="7951" y="3183"/>
                </a:cubicBezTo>
                <a:cubicBezTo>
                  <a:pt x="8830" y="2534"/>
                  <a:pt x="10127" y="1404"/>
                  <a:pt x="11299" y="1216"/>
                </a:cubicBezTo>
                <a:close/>
                <a:moveTo>
                  <a:pt x="11168" y="387"/>
                </a:moveTo>
                <a:cubicBezTo>
                  <a:pt x="11283" y="387"/>
                  <a:pt x="11397" y="397"/>
                  <a:pt x="11508" y="421"/>
                </a:cubicBezTo>
                <a:cubicBezTo>
                  <a:pt x="11523" y="420"/>
                  <a:pt x="11538" y="420"/>
                  <a:pt x="11553" y="420"/>
                </a:cubicBezTo>
                <a:cubicBezTo>
                  <a:pt x="11939" y="420"/>
                  <a:pt x="12193" y="680"/>
                  <a:pt x="12298" y="1128"/>
                </a:cubicBezTo>
                <a:lnTo>
                  <a:pt x="12298" y="1128"/>
                </a:lnTo>
                <a:cubicBezTo>
                  <a:pt x="12195" y="1046"/>
                  <a:pt x="12059" y="977"/>
                  <a:pt x="11885" y="923"/>
                </a:cubicBezTo>
                <a:cubicBezTo>
                  <a:pt x="11864" y="839"/>
                  <a:pt x="11801" y="798"/>
                  <a:pt x="11697" y="798"/>
                </a:cubicBezTo>
                <a:cubicBezTo>
                  <a:pt x="11662" y="796"/>
                  <a:pt x="11628" y="795"/>
                  <a:pt x="11594" y="795"/>
                </a:cubicBezTo>
                <a:cubicBezTo>
                  <a:pt x="10352" y="795"/>
                  <a:pt x="9117" y="1884"/>
                  <a:pt x="8140" y="2576"/>
                </a:cubicBezTo>
                <a:cubicBezTo>
                  <a:pt x="6842" y="3497"/>
                  <a:pt x="5629" y="4543"/>
                  <a:pt x="4499" y="5631"/>
                </a:cubicBezTo>
                <a:cubicBezTo>
                  <a:pt x="4457" y="5631"/>
                  <a:pt x="4394" y="5631"/>
                  <a:pt x="4373" y="5694"/>
                </a:cubicBezTo>
                <a:cubicBezTo>
                  <a:pt x="4018" y="6049"/>
                  <a:pt x="4122" y="6677"/>
                  <a:pt x="4562" y="6949"/>
                </a:cubicBezTo>
                <a:cubicBezTo>
                  <a:pt x="4734" y="7051"/>
                  <a:pt x="4915" y="7093"/>
                  <a:pt x="5100" y="7093"/>
                </a:cubicBezTo>
                <a:cubicBezTo>
                  <a:pt x="5521" y="7093"/>
                  <a:pt x="5955" y="6874"/>
                  <a:pt x="6319" y="6656"/>
                </a:cubicBezTo>
                <a:cubicBezTo>
                  <a:pt x="6382" y="6593"/>
                  <a:pt x="6403" y="6531"/>
                  <a:pt x="6382" y="6447"/>
                </a:cubicBezTo>
                <a:cubicBezTo>
                  <a:pt x="7386" y="5798"/>
                  <a:pt x="8349" y="5066"/>
                  <a:pt x="9207" y="4229"/>
                </a:cubicBezTo>
                <a:lnTo>
                  <a:pt x="9290" y="4229"/>
                </a:lnTo>
                <a:cubicBezTo>
                  <a:pt x="9324" y="4220"/>
                  <a:pt x="9358" y="4216"/>
                  <a:pt x="9391" y="4216"/>
                </a:cubicBezTo>
                <a:cubicBezTo>
                  <a:pt x="9590" y="4216"/>
                  <a:pt x="9787" y="4364"/>
                  <a:pt x="9876" y="4543"/>
                </a:cubicBezTo>
                <a:cubicBezTo>
                  <a:pt x="9374" y="5003"/>
                  <a:pt x="8851" y="5484"/>
                  <a:pt x="8328" y="5924"/>
                </a:cubicBezTo>
                <a:cubicBezTo>
                  <a:pt x="7951" y="6238"/>
                  <a:pt x="7386" y="6761"/>
                  <a:pt x="6759" y="7284"/>
                </a:cubicBezTo>
                <a:cubicBezTo>
                  <a:pt x="6742" y="7278"/>
                  <a:pt x="6725" y="7276"/>
                  <a:pt x="6708" y="7276"/>
                </a:cubicBezTo>
                <a:cubicBezTo>
                  <a:pt x="6662" y="7276"/>
                  <a:pt x="6616" y="7295"/>
                  <a:pt x="6570" y="7326"/>
                </a:cubicBezTo>
                <a:cubicBezTo>
                  <a:pt x="6240" y="7626"/>
                  <a:pt x="5823" y="7765"/>
                  <a:pt x="5389" y="7765"/>
                </a:cubicBezTo>
                <a:cubicBezTo>
                  <a:pt x="5219" y="7765"/>
                  <a:pt x="5047" y="7744"/>
                  <a:pt x="4876" y="7702"/>
                </a:cubicBezTo>
                <a:cubicBezTo>
                  <a:pt x="4185" y="7514"/>
                  <a:pt x="3244" y="6865"/>
                  <a:pt x="3808" y="6070"/>
                </a:cubicBezTo>
                <a:cubicBezTo>
                  <a:pt x="3850" y="6028"/>
                  <a:pt x="3850" y="5966"/>
                  <a:pt x="3829" y="5924"/>
                </a:cubicBezTo>
                <a:cubicBezTo>
                  <a:pt x="3913" y="5840"/>
                  <a:pt x="3976" y="5798"/>
                  <a:pt x="4039" y="5715"/>
                </a:cubicBezTo>
                <a:cubicBezTo>
                  <a:pt x="4708" y="5087"/>
                  <a:pt x="5399" y="4438"/>
                  <a:pt x="6068" y="3811"/>
                </a:cubicBezTo>
                <a:cubicBezTo>
                  <a:pt x="6173" y="3706"/>
                  <a:pt x="6131" y="3601"/>
                  <a:pt x="6047" y="3518"/>
                </a:cubicBezTo>
                <a:cubicBezTo>
                  <a:pt x="6947" y="2555"/>
                  <a:pt x="7951" y="1739"/>
                  <a:pt x="9144" y="1111"/>
                </a:cubicBezTo>
                <a:cubicBezTo>
                  <a:pt x="9719" y="788"/>
                  <a:pt x="10465" y="387"/>
                  <a:pt x="11168" y="387"/>
                </a:cubicBezTo>
                <a:close/>
                <a:moveTo>
                  <a:pt x="3244" y="6468"/>
                </a:moveTo>
                <a:lnTo>
                  <a:pt x="3244" y="6468"/>
                </a:lnTo>
                <a:cubicBezTo>
                  <a:pt x="3223" y="7137"/>
                  <a:pt x="3788" y="7702"/>
                  <a:pt x="4394" y="7932"/>
                </a:cubicBezTo>
                <a:cubicBezTo>
                  <a:pt x="4725" y="8079"/>
                  <a:pt x="5087" y="8146"/>
                  <a:pt x="5439" y="8146"/>
                </a:cubicBezTo>
                <a:cubicBezTo>
                  <a:pt x="5489" y="8146"/>
                  <a:pt x="5538" y="8144"/>
                  <a:pt x="5587" y="8142"/>
                </a:cubicBezTo>
                <a:lnTo>
                  <a:pt x="5587" y="8142"/>
                </a:lnTo>
                <a:cubicBezTo>
                  <a:pt x="4951" y="8534"/>
                  <a:pt x="4314" y="8804"/>
                  <a:pt x="3746" y="8804"/>
                </a:cubicBezTo>
                <a:cubicBezTo>
                  <a:pt x="3436" y="8804"/>
                  <a:pt x="3146" y="8724"/>
                  <a:pt x="2888" y="8539"/>
                </a:cubicBezTo>
                <a:cubicBezTo>
                  <a:pt x="2846" y="8518"/>
                  <a:pt x="2804" y="8508"/>
                  <a:pt x="2768" y="8508"/>
                </a:cubicBezTo>
                <a:cubicBezTo>
                  <a:pt x="2731" y="8508"/>
                  <a:pt x="2700" y="8518"/>
                  <a:pt x="2679" y="8539"/>
                </a:cubicBezTo>
                <a:cubicBezTo>
                  <a:pt x="2009" y="7974"/>
                  <a:pt x="2595" y="7137"/>
                  <a:pt x="3244" y="6468"/>
                </a:cubicBezTo>
                <a:close/>
                <a:moveTo>
                  <a:pt x="12398" y="1225"/>
                </a:moveTo>
                <a:lnTo>
                  <a:pt x="12398" y="1225"/>
                </a:lnTo>
                <a:cubicBezTo>
                  <a:pt x="12818" y="1560"/>
                  <a:pt x="12891" y="1918"/>
                  <a:pt x="12617" y="2367"/>
                </a:cubicBezTo>
                <a:cubicBezTo>
                  <a:pt x="12429" y="3078"/>
                  <a:pt x="12199" y="3371"/>
                  <a:pt x="11697" y="3936"/>
                </a:cubicBezTo>
                <a:cubicBezTo>
                  <a:pt x="11676" y="3957"/>
                  <a:pt x="11676" y="3957"/>
                  <a:pt x="11676" y="3999"/>
                </a:cubicBezTo>
                <a:cubicBezTo>
                  <a:pt x="10650" y="4878"/>
                  <a:pt x="9625" y="5736"/>
                  <a:pt x="8621" y="6635"/>
                </a:cubicBezTo>
                <a:cubicBezTo>
                  <a:pt x="7470" y="7619"/>
                  <a:pt x="6319" y="8769"/>
                  <a:pt x="4876" y="9376"/>
                </a:cubicBezTo>
                <a:cubicBezTo>
                  <a:pt x="4478" y="9544"/>
                  <a:pt x="4143" y="9648"/>
                  <a:pt x="3725" y="9690"/>
                </a:cubicBezTo>
                <a:cubicBezTo>
                  <a:pt x="3542" y="9708"/>
                  <a:pt x="3387" y="9720"/>
                  <a:pt x="3249" y="9720"/>
                </a:cubicBezTo>
                <a:cubicBezTo>
                  <a:pt x="2754" y="9720"/>
                  <a:pt x="2488" y="9574"/>
                  <a:pt x="2030" y="9083"/>
                </a:cubicBezTo>
                <a:cubicBezTo>
                  <a:pt x="1360" y="8414"/>
                  <a:pt x="1298" y="7807"/>
                  <a:pt x="1737" y="6928"/>
                </a:cubicBezTo>
                <a:cubicBezTo>
                  <a:pt x="1925" y="6572"/>
                  <a:pt x="2155" y="6259"/>
                  <a:pt x="2407" y="5987"/>
                </a:cubicBezTo>
                <a:cubicBezTo>
                  <a:pt x="3306" y="4961"/>
                  <a:pt x="4373" y="4062"/>
                  <a:pt x="5420" y="3183"/>
                </a:cubicBezTo>
                <a:cubicBezTo>
                  <a:pt x="5545" y="3267"/>
                  <a:pt x="5629" y="3392"/>
                  <a:pt x="5650" y="3539"/>
                </a:cubicBezTo>
                <a:cubicBezTo>
                  <a:pt x="5650" y="3601"/>
                  <a:pt x="5692" y="3622"/>
                  <a:pt x="5713" y="3643"/>
                </a:cubicBezTo>
                <a:cubicBezTo>
                  <a:pt x="4478" y="4731"/>
                  <a:pt x="0" y="8016"/>
                  <a:pt x="3181" y="9251"/>
                </a:cubicBezTo>
                <a:cubicBezTo>
                  <a:pt x="3202" y="9256"/>
                  <a:pt x="3221" y="9259"/>
                  <a:pt x="3240" y="9259"/>
                </a:cubicBezTo>
                <a:cubicBezTo>
                  <a:pt x="3296" y="9259"/>
                  <a:pt x="3343" y="9235"/>
                  <a:pt x="3390" y="9188"/>
                </a:cubicBezTo>
                <a:cubicBezTo>
                  <a:pt x="3525" y="9222"/>
                  <a:pt x="3662" y="9237"/>
                  <a:pt x="3798" y="9237"/>
                </a:cubicBezTo>
                <a:cubicBezTo>
                  <a:pt x="4420" y="9237"/>
                  <a:pt x="5045" y="8913"/>
                  <a:pt x="5629" y="8518"/>
                </a:cubicBezTo>
                <a:cubicBezTo>
                  <a:pt x="7073" y="7577"/>
                  <a:pt x="8433" y="6468"/>
                  <a:pt x="9688" y="5296"/>
                </a:cubicBezTo>
                <a:cubicBezTo>
                  <a:pt x="9793" y="5191"/>
                  <a:pt x="9981" y="5024"/>
                  <a:pt x="10211" y="4815"/>
                </a:cubicBezTo>
                <a:cubicBezTo>
                  <a:pt x="10253" y="4794"/>
                  <a:pt x="10295" y="4773"/>
                  <a:pt x="10316" y="4710"/>
                </a:cubicBezTo>
                <a:cubicBezTo>
                  <a:pt x="11383" y="3751"/>
                  <a:pt x="13092" y="2026"/>
                  <a:pt x="12398" y="1225"/>
                </a:cubicBezTo>
                <a:close/>
                <a:moveTo>
                  <a:pt x="11196" y="1"/>
                </a:moveTo>
                <a:cubicBezTo>
                  <a:pt x="9257" y="1"/>
                  <a:pt x="7154" y="1852"/>
                  <a:pt x="5943" y="3120"/>
                </a:cubicBezTo>
                <a:cubicBezTo>
                  <a:pt x="5838" y="2953"/>
                  <a:pt x="5692" y="2806"/>
                  <a:pt x="5482" y="2743"/>
                </a:cubicBezTo>
                <a:cubicBezTo>
                  <a:pt x="5457" y="2728"/>
                  <a:pt x="5432" y="2722"/>
                  <a:pt x="5408" y="2722"/>
                </a:cubicBezTo>
                <a:cubicBezTo>
                  <a:pt x="5331" y="2722"/>
                  <a:pt x="5263" y="2789"/>
                  <a:pt x="5231" y="2869"/>
                </a:cubicBezTo>
                <a:cubicBezTo>
                  <a:pt x="5210" y="2869"/>
                  <a:pt x="5189" y="2890"/>
                  <a:pt x="5168" y="2911"/>
                </a:cubicBezTo>
                <a:cubicBezTo>
                  <a:pt x="3829" y="4041"/>
                  <a:pt x="1842" y="5401"/>
                  <a:pt x="1235" y="7158"/>
                </a:cubicBezTo>
                <a:cubicBezTo>
                  <a:pt x="879" y="8246"/>
                  <a:pt x="1151" y="9502"/>
                  <a:pt x="2302" y="9962"/>
                </a:cubicBezTo>
                <a:cubicBezTo>
                  <a:pt x="2654" y="10102"/>
                  <a:pt x="3013" y="10163"/>
                  <a:pt x="3372" y="10163"/>
                </a:cubicBezTo>
                <a:cubicBezTo>
                  <a:pt x="4676" y="10163"/>
                  <a:pt x="5979" y="9357"/>
                  <a:pt x="6947" y="8602"/>
                </a:cubicBezTo>
                <a:cubicBezTo>
                  <a:pt x="8767" y="7179"/>
                  <a:pt x="10441" y="5589"/>
                  <a:pt x="12199" y="4062"/>
                </a:cubicBezTo>
                <a:cubicBezTo>
                  <a:pt x="12241" y="4020"/>
                  <a:pt x="12283" y="3957"/>
                  <a:pt x="12241" y="3894"/>
                </a:cubicBezTo>
                <a:cubicBezTo>
                  <a:pt x="13140" y="2660"/>
                  <a:pt x="13894" y="567"/>
                  <a:pt x="11801" y="65"/>
                </a:cubicBezTo>
                <a:cubicBezTo>
                  <a:pt x="11602" y="21"/>
                  <a:pt x="11400" y="1"/>
                  <a:pt x="11196" y="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F353C89-B54E-4296-B410-49CF873BAB7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Prior Sampling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2FDBFF9-DAFA-42E0-B7AF-5B6B98B5E48B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600" dirty="0"/>
              <a:t>Prior Sampling is a sampling technique that uses a Bayes' Net to generate samples.</a:t>
            </a:r>
            <a:endParaRPr lang="en-IN" sz="1600" dirty="0"/>
          </a:p>
          <a:p>
            <a:endParaRPr lang="en-IN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F6286EA0-4139-4A35-8803-4B28C2EB412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2190" y="2197034"/>
            <a:ext cx="7030212" cy="20892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4922619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39B5486-BDA3-4BBD-A8E2-F6EB0FC540F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Proces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id="{E12FE5B9-0300-419D-A2C6-10E9B5F3CFC8}"/>
                  </a:ext>
                </a:extLst>
              </p:cNvPr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342900" lvl="0" indent="-342900">
                  <a:lnSpc>
                    <a:spcPct val="150000"/>
                  </a:lnSpc>
                  <a:buFont typeface="Wingdings" panose="05000000000000000000" pitchFamily="2" charset="2"/>
                  <a:buChar char="q"/>
                </a:pPr>
                <a:r>
                  <a:rPr lang="en-US" dirty="0"/>
                  <a:t>For I = 1, 2, …., n, sample xi from P (Xi | Parents (Xi))</a:t>
                </a:r>
                <a:endParaRPr lang="en-IN" dirty="0"/>
              </a:p>
              <a:p>
                <a:pPr marL="342900" lvl="0" indent="-342900">
                  <a:lnSpc>
                    <a:spcPct val="150000"/>
                  </a:lnSpc>
                  <a:buFont typeface="Wingdings" panose="05000000000000000000" pitchFamily="2" charset="2"/>
                  <a:buChar char="q"/>
                </a:pPr>
                <a:r>
                  <a:rPr lang="en-US" dirty="0"/>
                  <a:t>Return (x1, x2, ……, </a:t>
                </a:r>
                <a:r>
                  <a:rPr lang="en-US" dirty="0" err="1"/>
                  <a:t>xn</a:t>
                </a:r>
                <a:r>
                  <a:rPr lang="en-US" dirty="0"/>
                  <a:t>)</a:t>
                </a:r>
                <a:endParaRPr lang="en-IN" dirty="0"/>
              </a:p>
              <a:p>
                <a:pPr marL="342900" lvl="0" indent="-342900">
                  <a:lnSpc>
                    <a:spcPct val="150000"/>
                  </a:lnSpc>
                  <a:buFont typeface="Wingdings" panose="05000000000000000000" pitchFamily="2" charset="2"/>
                  <a:buChar char="q"/>
                </a:pPr>
                <a:r>
                  <a:rPr lang="en-US" dirty="0"/>
                  <a:t>This process generates samples with probability:</a:t>
                </a:r>
                <a:endParaRPr lang="en-IN" dirty="0"/>
              </a:p>
              <a:p>
                <a:pPr marL="152400" indent="0">
                  <a:lnSpc>
                    <a:spcPct val="15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𝑃𝑆</m:t>
                          </m:r>
                        </m:sub>
                      </m:sSub>
                      <m:d>
                        <m:dPr>
                          <m:ctrlPr>
                            <a:rPr lang="en-I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,….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𝑛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 </m:t>
                      </m:r>
                      <m:nary>
                        <m:naryPr>
                          <m:chr m:val="∏"/>
                          <m:limLoc m:val="subSup"/>
                          <m:supHide m:val="on"/>
                          <m:ctrlPr>
                            <a:rPr lang="en-IN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/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𝑃</m:t>
                          </m:r>
                          <m:d>
                            <m:dPr>
                              <m:endChr m:val="|"/>
                              <m:ctrlPr>
                                <a:rPr lang="en-I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𝑖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e>
                          </m:d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𝑝𝑎𝑟𝑒𝑛𝑡𝑠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𝑋𝑖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))=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,….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𝑛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en-IN" dirty="0"/>
              </a:p>
              <a:p>
                <a:pPr marL="342900" lvl="0" indent="-342900">
                  <a:lnSpc>
                    <a:spcPct val="150000"/>
                  </a:lnSpc>
                  <a:buFont typeface="Wingdings" panose="05000000000000000000" pitchFamily="2" charset="2"/>
                  <a:buChar char="q"/>
                </a:pPr>
                <a:r>
                  <a:rPr lang="en-US" dirty="0"/>
                  <a:t>Let the number of samples of an event b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I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𝑃𝑆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1,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2,…..,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𝑛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IN" dirty="0"/>
              </a:p>
              <a:p>
                <a:pPr marL="342900" lvl="0" indent="-342900">
                  <a:lnSpc>
                    <a:spcPct val="150000"/>
                  </a:lnSpc>
                  <a:buFont typeface="Wingdings" panose="05000000000000000000" pitchFamily="2" charset="2"/>
                  <a:buChar char="q"/>
                </a:pPr>
                <a:r>
                  <a:rPr lang="en-US" dirty="0"/>
                  <a:t>Estimate from N samples is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I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𝑁</m:t>
                        </m:r>
                      </m:sub>
                    </m:sSub>
                    <m:d>
                      <m:dPr>
                        <m:ctrlPr>
                          <a:rPr lang="en-I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1,…,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𝑥𝑛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 </m:t>
                    </m:r>
                    <m:sSub>
                      <m:sSubPr>
                        <m:ctrlPr>
                          <a:rPr lang="en-I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𝑃𝑆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1,…,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𝑛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)/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𝑁</m:t>
                    </m:r>
                  </m:oMath>
                </a14:m>
                <a:endParaRPr lang="en-IN" dirty="0"/>
              </a:p>
              <a:p>
                <a:pPr marL="342900" lvl="0" indent="-342900">
                  <a:lnSpc>
                    <a:spcPct val="150000"/>
                  </a:lnSpc>
                  <a:buFont typeface="Wingdings" panose="05000000000000000000" pitchFamily="2" charset="2"/>
                  <a:buChar char="q"/>
                </a:pPr>
                <a:r>
                  <a:rPr lang="en-IN" dirty="0"/>
                  <a:t>Then,</a:t>
                </a:r>
              </a:p>
              <a:p>
                <a:pPr marL="152400" indent="0">
                  <a:lnSpc>
                    <a:spcPct val="15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𝑙𝑖𝑚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 → ∞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I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sub>
                      </m:sSub>
                      <m:d>
                        <m:dPr>
                          <m:ctrlPr>
                            <a:rPr lang="en-I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,…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𝑛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I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𝑙𝑖𝑚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 → ∞</m:t>
                          </m:r>
                        </m:sub>
                      </m:sSub>
                      <m:f>
                        <m:fPr>
                          <m:ctrlPr>
                            <a:rPr lang="en-I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I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𝑃𝑆</m:t>
                              </m:r>
                            </m:sub>
                          </m:sSub>
                          <m:d>
                            <m:dPr>
                              <m:ctrlPr>
                                <a:rPr lang="en-I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,…,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𝑛</m:t>
                              </m:r>
                            </m:e>
                          </m:d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den>
                      </m:f>
                    </m:oMath>
                  </m:oMathPara>
                </a14:m>
                <a:endParaRPr lang="en-IN" dirty="0"/>
              </a:p>
              <a:p>
                <a:pPr marL="152400" indent="0">
                  <a:lnSpc>
                    <a:spcPct val="15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= </m:t>
                      </m:r>
                      <m:sSub>
                        <m:sSubPr>
                          <m:ctrlPr>
                            <a:rPr lang="en-I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𝑃𝑆</m:t>
                          </m:r>
                        </m:sub>
                      </m:sSub>
                      <m:d>
                        <m:dPr>
                          <m:ctrlPr>
                            <a:rPr lang="en-I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,…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𝑛</m:t>
                          </m:r>
                        </m:e>
                      </m:d>
                    </m:oMath>
                  </m:oMathPara>
                </a14:m>
                <a:endParaRPr lang="en-IN" dirty="0"/>
              </a:p>
              <a:p>
                <a:pPr marL="152400" indent="0">
                  <a:lnSpc>
                    <a:spcPct val="15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=    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1,…,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𝑥𝑛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IN" dirty="0"/>
              </a:p>
              <a:p>
                <a:endParaRPr lang="en-IN" dirty="0"/>
              </a:p>
            </p:txBody>
          </p:sp>
        </mc:Choice>
        <mc:Fallback xmlns=""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id="{E12FE5B9-0300-419D-A2C6-10E9B5F3CFC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5109816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E5F6C97-7578-4B1B-B7B3-0AF55ACE84F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MATLAB Cod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ECE1A37-475D-468E-8B53-7AFE7DF0E17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90500" y="1152474"/>
            <a:ext cx="4333275" cy="3806875"/>
          </a:xfrm>
        </p:spPr>
        <p:txBody>
          <a:bodyPr/>
          <a:lstStyle/>
          <a:p>
            <a:pPr marL="127000" indent="0">
              <a:buNone/>
            </a:pPr>
            <a:r>
              <a:rPr lang="en-IN" sz="1400" dirty="0" err="1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clc</a:t>
            </a:r>
            <a:r>
              <a:rPr lang="en-IN" sz="1400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;</a:t>
            </a:r>
            <a:endParaRPr lang="en-IN" sz="1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27000" indent="0">
              <a:buNone/>
            </a:pPr>
            <a:r>
              <a:rPr lang="en-IN" sz="1400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clear </a:t>
            </a:r>
            <a:r>
              <a:rPr lang="en-IN" sz="1400" dirty="0">
                <a:solidFill>
                  <a:srgbClr val="A020F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all</a:t>
            </a:r>
            <a:r>
              <a:rPr lang="en-IN" sz="1400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;</a:t>
            </a:r>
            <a:endParaRPr lang="en-IN" sz="1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27000" indent="0">
              <a:buNone/>
            </a:pPr>
            <a:r>
              <a:rPr lang="en-IN" sz="1400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close </a:t>
            </a:r>
            <a:r>
              <a:rPr lang="en-IN" sz="1400" dirty="0">
                <a:solidFill>
                  <a:srgbClr val="A020F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all</a:t>
            </a:r>
            <a:r>
              <a:rPr lang="en-IN" sz="1400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;</a:t>
            </a:r>
            <a:endParaRPr lang="en-IN" sz="1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27000" indent="0">
              <a:buNone/>
            </a:pPr>
            <a:r>
              <a:rPr lang="en-IN" sz="1400" dirty="0">
                <a:solidFill>
                  <a:srgbClr val="3C763D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% Arrays</a:t>
            </a:r>
            <a:endParaRPr lang="en-IN" sz="1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27000" indent="0">
              <a:buNone/>
            </a:pPr>
            <a:r>
              <a:rPr lang="en-IN" sz="1400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D = [0.6;0.4];</a:t>
            </a:r>
            <a:endParaRPr lang="en-IN" sz="1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27000" indent="0">
              <a:buNone/>
            </a:pPr>
            <a:r>
              <a:rPr lang="en-IN" sz="1400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I = [0.7;0.3];</a:t>
            </a:r>
            <a:endParaRPr lang="en-IN" sz="1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27000" indent="0">
              <a:buNone/>
            </a:pPr>
            <a:r>
              <a:rPr lang="en-IN" sz="1400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P=zeros(48,1);</a:t>
            </a:r>
            <a:endParaRPr lang="en-IN" sz="1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27000" indent="0">
              <a:buNone/>
            </a:pPr>
            <a:r>
              <a:rPr lang="en-IN" sz="1400" dirty="0">
                <a:solidFill>
                  <a:srgbClr val="3C763D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% Matrices</a:t>
            </a:r>
            <a:endParaRPr lang="en-IN" sz="1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27000" indent="0">
              <a:buNone/>
            </a:pPr>
            <a:r>
              <a:rPr lang="en-IN" sz="1400" dirty="0" err="1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cpdG</a:t>
            </a:r>
            <a:r>
              <a:rPr lang="en-IN" sz="1400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=[0.3 0.4 0.3; 0.05 0.25 0.7; 0.9 0.08 0.02; 0.5 0.3 0.2];</a:t>
            </a:r>
            <a:endParaRPr lang="en-IN" sz="1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27000" indent="0">
              <a:buNone/>
            </a:pPr>
            <a:r>
              <a:rPr lang="en-IN" sz="1400" dirty="0" err="1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cpdL</a:t>
            </a:r>
            <a:r>
              <a:rPr lang="en-IN" sz="1400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=[0.1 0.9;0.4 0.6;0.99 0.01];</a:t>
            </a:r>
            <a:endParaRPr lang="en-IN" sz="1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27000" indent="0">
              <a:buNone/>
            </a:pPr>
            <a:r>
              <a:rPr lang="en-IN" sz="1400" dirty="0" err="1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cpdS</a:t>
            </a:r>
            <a:r>
              <a:rPr lang="en-IN" sz="1400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=[0.95 0.05; 0.2 0.8];</a:t>
            </a:r>
            <a:endParaRPr lang="en-IN" sz="1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27000" indent="0">
              <a:buNone/>
            </a:pPr>
            <a:r>
              <a:rPr lang="en-IN" sz="1400" dirty="0">
                <a:solidFill>
                  <a:srgbClr val="3C763D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%Samples</a:t>
            </a:r>
            <a:endParaRPr lang="en-IN" sz="1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27000" indent="0">
              <a:buNone/>
            </a:pPr>
            <a:r>
              <a:rPr lang="en-IN" sz="1400" dirty="0" err="1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nS</a:t>
            </a:r>
            <a:r>
              <a:rPr lang="en-IN" sz="1400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=5*10000;</a:t>
            </a:r>
            <a:endParaRPr lang="en-IN" sz="1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27000" indent="0">
              <a:buNone/>
            </a:pPr>
            <a:r>
              <a:rPr lang="en-IN" sz="1400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R=rand(1,nS);</a:t>
            </a:r>
            <a:endParaRPr lang="en-IN" sz="1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27000" indent="0">
              <a:buNone/>
            </a:pPr>
            <a:r>
              <a:rPr lang="en-IN" sz="1400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Sample=[];</a:t>
            </a:r>
            <a:endParaRPr lang="en-IN" sz="1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endParaRPr lang="en-IN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6EBE317F-4AF8-49B3-92F3-2390B8A15433}"/>
              </a:ext>
            </a:extLst>
          </p:cNvPr>
          <p:cNvSpPr>
            <a:spLocks noGrp="1"/>
          </p:cNvSpPr>
          <p:nvPr>
            <p:ph type="body" idx="2"/>
          </p:nvPr>
        </p:nvSpPr>
        <p:spPr>
          <a:xfrm>
            <a:off x="4638674" y="1152475"/>
            <a:ext cx="4397376" cy="3806874"/>
          </a:xfr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/>
          <a:lstStyle/>
          <a:p>
            <a:pPr marL="127000" indent="0">
              <a:lnSpc>
                <a:spcPct val="200000"/>
              </a:lnSpc>
              <a:buNone/>
            </a:pPr>
            <a:r>
              <a:rPr lang="en-IN" u="none" dirty="0"/>
              <a:t>Initialising the probability matrix for </a:t>
            </a:r>
          </a:p>
          <a:p>
            <a:pPr marL="127000" indent="0">
              <a:lnSpc>
                <a:spcPct val="200000"/>
              </a:lnSpc>
              <a:buNone/>
            </a:pPr>
            <a:endParaRPr lang="en-IN" u="none" dirty="0"/>
          </a:p>
          <a:p>
            <a:pPr marL="127000" indent="0">
              <a:lnSpc>
                <a:spcPct val="200000"/>
              </a:lnSpc>
              <a:buNone/>
            </a:pPr>
            <a:r>
              <a:rPr lang="en-IN" u="none" dirty="0"/>
              <a:t>D </a:t>
            </a:r>
            <a:r>
              <a:rPr lang="en-IN" u="none" dirty="0">
                <a:sym typeface="Wingdings" panose="05000000000000000000" pitchFamily="2" charset="2"/>
              </a:rPr>
              <a:t> Difficulty</a:t>
            </a:r>
            <a:endParaRPr lang="en-IN" u="none" dirty="0"/>
          </a:p>
          <a:p>
            <a:pPr marL="127000" indent="0">
              <a:lnSpc>
                <a:spcPct val="200000"/>
              </a:lnSpc>
              <a:buNone/>
            </a:pPr>
            <a:r>
              <a:rPr lang="en-IN" u="none" dirty="0"/>
              <a:t>I </a:t>
            </a:r>
            <a:r>
              <a:rPr lang="en-IN" u="none" dirty="0">
                <a:sym typeface="Wingdings" panose="05000000000000000000" pitchFamily="2" charset="2"/>
              </a:rPr>
              <a:t> Intelligence</a:t>
            </a:r>
            <a:endParaRPr lang="en-IN" u="none" dirty="0"/>
          </a:p>
          <a:p>
            <a:pPr marL="127000" indent="0">
              <a:lnSpc>
                <a:spcPct val="200000"/>
              </a:lnSpc>
              <a:buNone/>
            </a:pPr>
            <a:r>
              <a:rPr lang="en-IN" u="none" dirty="0"/>
              <a:t>G </a:t>
            </a:r>
            <a:r>
              <a:rPr lang="en-IN" u="none" dirty="0">
                <a:sym typeface="Wingdings" panose="05000000000000000000" pitchFamily="2" charset="2"/>
              </a:rPr>
              <a:t> Grade</a:t>
            </a:r>
            <a:endParaRPr lang="en-IN" u="none" dirty="0"/>
          </a:p>
          <a:p>
            <a:pPr marL="127000" indent="0">
              <a:lnSpc>
                <a:spcPct val="200000"/>
              </a:lnSpc>
              <a:buNone/>
            </a:pPr>
            <a:r>
              <a:rPr lang="en-IN" u="none" dirty="0"/>
              <a:t>L </a:t>
            </a:r>
            <a:r>
              <a:rPr lang="en-IN" u="none" dirty="0">
                <a:sym typeface="Wingdings" panose="05000000000000000000" pitchFamily="2" charset="2"/>
              </a:rPr>
              <a:t> Letter</a:t>
            </a:r>
            <a:endParaRPr lang="en-IN" u="none" dirty="0"/>
          </a:p>
          <a:p>
            <a:pPr marL="127000" indent="0">
              <a:lnSpc>
                <a:spcPct val="200000"/>
              </a:lnSpc>
              <a:buNone/>
            </a:pPr>
            <a:r>
              <a:rPr lang="en-IN" u="none" dirty="0"/>
              <a:t>S </a:t>
            </a:r>
            <a:r>
              <a:rPr lang="en-IN" u="none" dirty="0">
                <a:sym typeface="Wingdings" panose="05000000000000000000" pitchFamily="2" charset="2"/>
              </a:rPr>
              <a:t> SAT</a:t>
            </a:r>
          </a:p>
          <a:p>
            <a:pPr marL="127000" indent="0">
              <a:lnSpc>
                <a:spcPct val="200000"/>
              </a:lnSpc>
              <a:buNone/>
            </a:pPr>
            <a:endParaRPr lang="en-IN" u="none" dirty="0">
              <a:sym typeface="Wingdings" panose="05000000000000000000" pitchFamily="2" charset="2"/>
            </a:endParaRPr>
          </a:p>
          <a:p>
            <a:pPr marL="127000" indent="0">
              <a:lnSpc>
                <a:spcPct val="200000"/>
              </a:lnSpc>
              <a:buNone/>
            </a:pPr>
            <a:r>
              <a:rPr lang="en-IN" u="none" dirty="0">
                <a:sym typeface="Wingdings" panose="05000000000000000000" pitchFamily="2" charset="2"/>
              </a:rPr>
              <a:t>Generating 50,000 random samples ranging from 0 to 1</a:t>
            </a:r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0EE829E6-73DD-4415-A01A-3D552F6FDDC3}"/>
              </a:ext>
            </a:extLst>
          </p:cNvPr>
          <p:cNvCxnSpPr/>
          <p:nvPr/>
        </p:nvCxnSpPr>
        <p:spPr>
          <a:xfrm>
            <a:off x="1905000" y="4330700"/>
            <a:ext cx="2895600" cy="9525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6572D2B1-E760-4AFF-BAED-4105A5F71E8C}"/>
              </a:ext>
            </a:extLst>
          </p:cNvPr>
          <p:cNvCxnSpPr/>
          <p:nvPr/>
        </p:nvCxnSpPr>
        <p:spPr>
          <a:xfrm>
            <a:off x="2012950" y="2184400"/>
            <a:ext cx="278765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76060AD5-460D-413F-B94A-BE8EF1BF6D61}"/>
              </a:ext>
            </a:extLst>
          </p:cNvPr>
          <p:cNvCxnSpPr/>
          <p:nvPr/>
        </p:nvCxnSpPr>
        <p:spPr>
          <a:xfrm>
            <a:off x="2000250" y="2425700"/>
            <a:ext cx="2800350" cy="14605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65225FA5-60CA-4517-85F1-3E025B161C39}"/>
              </a:ext>
            </a:extLst>
          </p:cNvPr>
          <p:cNvCxnSpPr>
            <a:cxnSpLocks/>
          </p:cNvCxnSpPr>
          <p:nvPr/>
        </p:nvCxnSpPr>
        <p:spPr>
          <a:xfrm flipV="1">
            <a:off x="4394200" y="2959100"/>
            <a:ext cx="406400" cy="8890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646CE85B-BD0E-448E-B017-54FD4C523D40}"/>
              </a:ext>
            </a:extLst>
          </p:cNvPr>
          <p:cNvCxnSpPr/>
          <p:nvPr/>
        </p:nvCxnSpPr>
        <p:spPr>
          <a:xfrm flipV="1">
            <a:off x="4000500" y="3314700"/>
            <a:ext cx="800100" cy="19685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BBC87DAF-05F1-4AA2-A22A-AB45169D3344}"/>
              </a:ext>
            </a:extLst>
          </p:cNvPr>
          <p:cNvCxnSpPr/>
          <p:nvPr/>
        </p:nvCxnSpPr>
        <p:spPr>
          <a:xfrm>
            <a:off x="3289300" y="3676650"/>
            <a:ext cx="151130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8547330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E5F6C97-7578-4B1B-B7B3-0AF55ACE84F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MATLAB Cod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ECE1A37-475D-468E-8B53-7AFE7DF0E17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07950" y="1152474"/>
            <a:ext cx="5378450" cy="3806875"/>
          </a:xfrm>
        </p:spPr>
        <p:txBody>
          <a:bodyPr/>
          <a:lstStyle/>
          <a:p>
            <a:pPr marL="127000" indent="0">
              <a:buNone/>
            </a:pPr>
            <a:r>
              <a:rPr lang="en-IN" dirty="0">
                <a:solidFill>
                  <a:srgbClr val="0000FF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for</a:t>
            </a:r>
            <a:r>
              <a:rPr lang="en-IN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IN" dirty="0" err="1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en-IN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=1:5:nS</a:t>
            </a:r>
            <a:endParaRPr lang="en-IN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27000" indent="0">
              <a:buNone/>
            </a:pPr>
            <a:r>
              <a:rPr lang="en-IN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   </a:t>
            </a:r>
            <a:r>
              <a:rPr lang="en-IN" dirty="0" err="1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tmp</a:t>
            </a:r>
            <a:r>
              <a:rPr lang="en-IN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(1)=</a:t>
            </a:r>
            <a:r>
              <a:rPr lang="en-IN" dirty="0" err="1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getVal</a:t>
            </a:r>
            <a:r>
              <a:rPr lang="en-IN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(D,R(</a:t>
            </a:r>
            <a:r>
              <a:rPr lang="en-IN" dirty="0" err="1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en-IN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));</a:t>
            </a:r>
            <a:endParaRPr lang="en-IN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27000" indent="0">
              <a:buNone/>
            </a:pPr>
            <a:r>
              <a:rPr lang="en-IN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   </a:t>
            </a:r>
            <a:r>
              <a:rPr lang="en-IN" dirty="0" err="1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tmp</a:t>
            </a:r>
            <a:r>
              <a:rPr lang="en-IN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(2)=</a:t>
            </a:r>
            <a:r>
              <a:rPr lang="en-IN" dirty="0" err="1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getVal</a:t>
            </a:r>
            <a:r>
              <a:rPr lang="en-IN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(I,R(i+1));</a:t>
            </a:r>
            <a:endParaRPr lang="en-IN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27000" indent="0">
              <a:buNone/>
            </a:pPr>
            <a:r>
              <a:rPr lang="en-IN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   </a:t>
            </a:r>
            <a:r>
              <a:rPr lang="en-IN" dirty="0" err="1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tmp</a:t>
            </a:r>
            <a:r>
              <a:rPr lang="en-IN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(3)=</a:t>
            </a:r>
            <a:r>
              <a:rPr lang="en-IN" dirty="0" err="1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getVal</a:t>
            </a:r>
            <a:r>
              <a:rPr lang="en-IN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IN" dirty="0" err="1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cpdG</a:t>
            </a:r>
            <a:r>
              <a:rPr lang="en-IN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((</a:t>
            </a:r>
            <a:r>
              <a:rPr lang="en-IN" dirty="0" err="1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tmp</a:t>
            </a:r>
            <a:r>
              <a:rPr lang="en-IN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(2)-1)*2+tmp(1),:),R(i+2));</a:t>
            </a:r>
            <a:endParaRPr lang="en-IN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27000" indent="0">
              <a:buNone/>
            </a:pPr>
            <a:r>
              <a:rPr lang="en-IN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   </a:t>
            </a:r>
            <a:r>
              <a:rPr lang="en-IN" dirty="0" err="1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tmp</a:t>
            </a:r>
            <a:r>
              <a:rPr lang="en-IN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(4)=</a:t>
            </a:r>
            <a:r>
              <a:rPr lang="en-IN" dirty="0" err="1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getVal</a:t>
            </a:r>
            <a:r>
              <a:rPr lang="en-IN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IN" dirty="0" err="1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cpdS</a:t>
            </a:r>
            <a:r>
              <a:rPr lang="en-IN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IN" dirty="0" err="1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tmp</a:t>
            </a:r>
            <a:r>
              <a:rPr lang="en-IN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(2),:),R(i+3));</a:t>
            </a:r>
            <a:endParaRPr lang="en-IN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27000" indent="0">
              <a:buNone/>
            </a:pPr>
            <a:r>
              <a:rPr lang="en-IN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   </a:t>
            </a:r>
            <a:r>
              <a:rPr lang="en-IN" dirty="0" err="1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tmp</a:t>
            </a:r>
            <a:r>
              <a:rPr lang="en-IN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(5)=</a:t>
            </a:r>
            <a:r>
              <a:rPr lang="en-IN" dirty="0" err="1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getVal</a:t>
            </a:r>
            <a:r>
              <a:rPr lang="en-IN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IN" dirty="0" err="1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cpdL</a:t>
            </a:r>
            <a:r>
              <a:rPr lang="en-IN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IN" dirty="0" err="1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tmp</a:t>
            </a:r>
            <a:r>
              <a:rPr lang="en-IN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(3),:),R(i+4));</a:t>
            </a:r>
            <a:endParaRPr lang="en-IN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27000" indent="0">
              <a:buNone/>
            </a:pPr>
            <a:r>
              <a:rPr lang="en-IN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   T(1)=</a:t>
            </a:r>
            <a:r>
              <a:rPr lang="en-IN" dirty="0">
                <a:solidFill>
                  <a:srgbClr val="A020F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"D"</a:t>
            </a:r>
            <a:r>
              <a:rPr lang="en-IN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+</a:t>
            </a:r>
            <a:r>
              <a:rPr lang="en-IN" dirty="0" err="1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tmp</a:t>
            </a:r>
            <a:r>
              <a:rPr lang="en-IN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(1);</a:t>
            </a:r>
            <a:endParaRPr lang="en-IN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27000" indent="0">
              <a:buNone/>
            </a:pPr>
            <a:r>
              <a:rPr lang="en-IN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   T(2)=</a:t>
            </a:r>
            <a:r>
              <a:rPr lang="en-IN" dirty="0">
                <a:solidFill>
                  <a:srgbClr val="A020F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"I"</a:t>
            </a:r>
            <a:r>
              <a:rPr lang="en-IN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+</a:t>
            </a:r>
            <a:r>
              <a:rPr lang="en-IN" dirty="0" err="1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tmp</a:t>
            </a:r>
            <a:r>
              <a:rPr lang="en-IN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(2);</a:t>
            </a:r>
            <a:endParaRPr lang="en-IN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27000" indent="0">
              <a:buNone/>
            </a:pPr>
            <a:r>
              <a:rPr lang="en-IN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   T(3)=</a:t>
            </a:r>
            <a:r>
              <a:rPr lang="en-IN" dirty="0">
                <a:solidFill>
                  <a:srgbClr val="A020F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"G"</a:t>
            </a:r>
            <a:r>
              <a:rPr lang="en-IN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+</a:t>
            </a:r>
            <a:r>
              <a:rPr lang="en-IN" dirty="0" err="1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tmp</a:t>
            </a:r>
            <a:r>
              <a:rPr lang="en-IN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(3);</a:t>
            </a:r>
            <a:endParaRPr lang="en-IN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27000" indent="0">
              <a:buNone/>
            </a:pPr>
            <a:r>
              <a:rPr lang="en-IN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   T(4)=</a:t>
            </a:r>
            <a:r>
              <a:rPr lang="en-IN" dirty="0">
                <a:solidFill>
                  <a:srgbClr val="A020F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"S"</a:t>
            </a:r>
            <a:r>
              <a:rPr lang="en-IN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+</a:t>
            </a:r>
            <a:r>
              <a:rPr lang="en-IN" dirty="0" err="1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tmp</a:t>
            </a:r>
            <a:r>
              <a:rPr lang="en-IN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(4);</a:t>
            </a:r>
            <a:endParaRPr lang="en-IN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27000" indent="0">
              <a:buNone/>
            </a:pPr>
            <a:r>
              <a:rPr lang="en-IN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   T(5)=</a:t>
            </a:r>
            <a:r>
              <a:rPr lang="en-IN" dirty="0">
                <a:solidFill>
                  <a:srgbClr val="A020F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"L"</a:t>
            </a:r>
            <a:r>
              <a:rPr lang="en-IN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+</a:t>
            </a:r>
            <a:r>
              <a:rPr lang="en-IN" dirty="0" err="1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tmp</a:t>
            </a:r>
            <a:r>
              <a:rPr lang="en-IN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(5);    </a:t>
            </a:r>
            <a:endParaRPr lang="en-IN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27000" indent="0">
              <a:buNone/>
            </a:pPr>
            <a:r>
              <a:rPr lang="en-IN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   Sample=[</a:t>
            </a:r>
            <a:r>
              <a:rPr lang="en-IN" dirty="0" err="1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Sample;T</a:t>
            </a:r>
            <a:r>
              <a:rPr lang="en-IN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];</a:t>
            </a:r>
            <a:endParaRPr lang="en-IN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27000" indent="0">
              <a:buNone/>
            </a:pPr>
            <a:r>
              <a:rPr lang="en-IN" dirty="0">
                <a:solidFill>
                  <a:srgbClr val="0000FF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End</a:t>
            </a:r>
          </a:p>
          <a:p>
            <a:pPr marL="127000" indent="0">
              <a:buNone/>
            </a:pPr>
            <a:endParaRPr lang="en-IN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27000" indent="0">
              <a:buNone/>
            </a:pPr>
            <a:r>
              <a:rPr lang="en-IN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Sample(1:10,:)</a:t>
            </a:r>
            <a:endParaRPr lang="en-IN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27000" indent="0">
              <a:buNone/>
            </a:pPr>
            <a:r>
              <a:rPr lang="en-IN" dirty="0" err="1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sz</a:t>
            </a:r>
            <a:r>
              <a:rPr lang="en-IN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= size(Sample)</a:t>
            </a:r>
            <a:endParaRPr lang="en-IN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27000" indent="0">
              <a:buNone/>
            </a:pPr>
            <a:r>
              <a:rPr lang="en-IN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I1 = length(find(Sample==</a:t>
            </a:r>
            <a:r>
              <a:rPr lang="en-IN" dirty="0">
                <a:solidFill>
                  <a:srgbClr val="A020F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'I1'</a:t>
            </a:r>
            <a:r>
              <a:rPr lang="en-IN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))/length(Sample)</a:t>
            </a:r>
            <a:endParaRPr lang="en-IN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27000" indent="0">
              <a:buNone/>
            </a:pPr>
            <a:endParaRPr lang="en-IN" sz="1000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6EBE317F-4AF8-49B3-92F3-2390B8A15433}"/>
              </a:ext>
            </a:extLst>
          </p:cNvPr>
          <p:cNvSpPr>
            <a:spLocks noGrp="1"/>
          </p:cNvSpPr>
          <p:nvPr>
            <p:ph type="body" idx="2"/>
          </p:nvPr>
        </p:nvSpPr>
        <p:spPr>
          <a:xfrm>
            <a:off x="5556250" y="1152475"/>
            <a:ext cx="3479800" cy="3806874"/>
          </a:xfr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/>
          <a:lstStyle/>
          <a:p>
            <a:r>
              <a:rPr lang="en-IN" u="none" dirty="0"/>
              <a:t>With the help of randomly generated number &amp; </a:t>
            </a:r>
            <a:r>
              <a:rPr lang="en-IN" u="none" dirty="0" err="1"/>
              <a:t>getval</a:t>
            </a:r>
            <a:r>
              <a:rPr lang="en-IN" u="none" dirty="0"/>
              <a:t> function, We will find the value of the particular node</a:t>
            </a:r>
          </a:p>
          <a:p>
            <a:endParaRPr lang="en-IN" u="none" dirty="0"/>
          </a:p>
          <a:p>
            <a:r>
              <a:rPr lang="en-IN" u="none" dirty="0"/>
              <a:t>Then we will save the value in T array </a:t>
            </a:r>
          </a:p>
          <a:p>
            <a:pPr marL="127000" indent="0">
              <a:buNone/>
            </a:pPr>
            <a:endParaRPr lang="en-IN" u="none" dirty="0"/>
          </a:p>
          <a:p>
            <a:r>
              <a:rPr lang="en-IN" u="none" dirty="0"/>
              <a:t>We will repeat the process for ns / 5 times ( because for 10,000 samples 50,000 rand are generated )</a:t>
            </a:r>
          </a:p>
          <a:p>
            <a:endParaRPr lang="en-IN" u="none" dirty="0"/>
          </a:p>
          <a:p>
            <a:r>
              <a:rPr lang="en-IN" u="none" dirty="0"/>
              <a:t>With the help of the generated samples, we can find the probability of any value in any node.</a:t>
            </a:r>
          </a:p>
          <a:p>
            <a:endParaRPr lang="en-IN" u="none" dirty="0"/>
          </a:p>
          <a:p>
            <a:r>
              <a:rPr lang="en-IN" u="none" dirty="0"/>
              <a:t>Example : P(I1) = </a:t>
            </a:r>
            <a:r>
              <a:rPr lang="en-IN" dirty="0"/>
              <a:t>Sample where I1 occurs</a:t>
            </a:r>
            <a:r>
              <a:rPr lang="en-IN" u="none" dirty="0"/>
              <a:t> 	                      Total no of samples</a:t>
            </a:r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E0D2B0A6-A0E4-4B9C-A85F-86F22D3F1BC7}"/>
              </a:ext>
            </a:extLst>
          </p:cNvPr>
          <p:cNvCxnSpPr>
            <a:cxnSpLocks/>
          </p:cNvCxnSpPr>
          <p:nvPr/>
        </p:nvCxnSpPr>
        <p:spPr>
          <a:xfrm flipV="1">
            <a:off x="4572000" y="3898130"/>
            <a:ext cx="1146312" cy="355818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CF479419-52EB-4B9B-A990-76039F8E31E0}"/>
              </a:ext>
            </a:extLst>
          </p:cNvPr>
          <p:cNvCxnSpPr/>
          <p:nvPr/>
        </p:nvCxnSpPr>
        <p:spPr>
          <a:xfrm flipV="1">
            <a:off x="2723322" y="1331843"/>
            <a:ext cx="3067878" cy="198783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47F8E99F-098D-4076-B0A9-50AE8BE9DE4B}"/>
              </a:ext>
            </a:extLst>
          </p:cNvPr>
          <p:cNvCxnSpPr/>
          <p:nvPr/>
        </p:nvCxnSpPr>
        <p:spPr>
          <a:xfrm flipV="1">
            <a:off x="2238513" y="2087217"/>
            <a:ext cx="3552687" cy="357809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8582471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E5F6C97-7578-4B1B-B7B3-0AF55ACE84F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MATLAB Cod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ECE1A37-475D-468E-8B53-7AFE7DF0E17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90500" y="1152474"/>
            <a:ext cx="4333275" cy="3806875"/>
          </a:xfrm>
        </p:spPr>
        <p:txBody>
          <a:bodyPr/>
          <a:lstStyle/>
          <a:p>
            <a:pPr marL="127000" indent="0">
              <a:buNone/>
            </a:pPr>
            <a:r>
              <a:rPr lang="en-IN" sz="1400" dirty="0">
                <a:solidFill>
                  <a:srgbClr val="0000FF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function</a:t>
            </a:r>
            <a:r>
              <a:rPr lang="en-IN" sz="1400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V=</a:t>
            </a:r>
            <a:r>
              <a:rPr lang="en-IN" sz="1400" dirty="0" err="1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getVal</a:t>
            </a:r>
            <a:r>
              <a:rPr lang="en-IN" sz="1400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IN" sz="1400" dirty="0" err="1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P,r</a:t>
            </a:r>
            <a:r>
              <a:rPr lang="en-IN" sz="1400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endParaRPr lang="en-IN" sz="1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27000" indent="0">
              <a:buNone/>
            </a:pPr>
            <a:r>
              <a:rPr lang="en-IN" sz="1400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  V=-1;</a:t>
            </a:r>
            <a:endParaRPr lang="en-IN" sz="1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27000" indent="0">
              <a:buNone/>
            </a:pPr>
            <a:r>
              <a:rPr lang="en-IN" sz="1400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  </a:t>
            </a:r>
            <a:r>
              <a:rPr lang="en-IN" sz="1400" dirty="0">
                <a:solidFill>
                  <a:srgbClr val="3C763D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%</a:t>
            </a:r>
            <a:r>
              <a:rPr lang="en-IN" sz="1400" dirty="0" err="1">
                <a:solidFill>
                  <a:srgbClr val="3C763D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disp</a:t>
            </a:r>
            <a:r>
              <a:rPr lang="en-IN" sz="1400" dirty="0">
                <a:solidFill>
                  <a:srgbClr val="3C763D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(P)</a:t>
            </a:r>
            <a:endParaRPr lang="en-IN" sz="1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27000" indent="0">
              <a:buNone/>
            </a:pPr>
            <a:r>
              <a:rPr lang="en-IN" sz="1400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  </a:t>
            </a:r>
            <a:r>
              <a:rPr lang="en-IN" sz="1400" dirty="0">
                <a:solidFill>
                  <a:srgbClr val="0000FF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if</a:t>
            </a:r>
            <a:r>
              <a:rPr lang="en-IN" sz="1400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(sum(P)==1)</a:t>
            </a:r>
            <a:endParaRPr lang="en-IN" sz="1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27000" indent="0">
              <a:buNone/>
            </a:pPr>
            <a:r>
              <a:rPr lang="en-IN" sz="1400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      C=zeros(length(P));</a:t>
            </a:r>
            <a:endParaRPr lang="en-IN" sz="1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27000" indent="0">
              <a:buNone/>
            </a:pPr>
            <a:r>
              <a:rPr lang="en-IN" sz="1400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      C(1)=P(1);</a:t>
            </a:r>
            <a:endParaRPr lang="en-IN" sz="1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27000" indent="0">
              <a:buNone/>
            </a:pPr>
            <a:r>
              <a:rPr lang="en-IN" sz="1400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      </a:t>
            </a:r>
            <a:r>
              <a:rPr lang="en-IN" sz="1400" dirty="0">
                <a:solidFill>
                  <a:srgbClr val="0000FF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for</a:t>
            </a:r>
            <a:r>
              <a:rPr lang="en-IN" sz="1400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IN" sz="1400" dirty="0" err="1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en-IN" sz="1400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=2:length(C)</a:t>
            </a:r>
            <a:endParaRPr lang="en-IN" sz="1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27000" indent="0">
              <a:buNone/>
            </a:pPr>
            <a:r>
              <a:rPr lang="en-IN" sz="1400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C(</a:t>
            </a:r>
            <a:r>
              <a:rPr lang="en-IN" sz="1400" dirty="0" err="1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en-IN" sz="1400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)=P(</a:t>
            </a:r>
            <a:r>
              <a:rPr lang="en-IN" sz="1400" dirty="0" err="1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en-IN" sz="1400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)+C(i-1);</a:t>
            </a:r>
            <a:endParaRPr lang="en-IN" sz="1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27000" indent="0">
              <a:buNone/>
            </a:pPr>
            <a:r>
              <a:rPr lang="en-IN" sz="1400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      </a:t>
            </a:r>
            <a:r>
              <a:rPr lang="en-IN" sz="1400" dirty="0">
                <a:solidFill>
                  <a:srgbClr val="0000FF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end</a:t>
            </a:r>
            <a:endParaRPr lang="en-IN" sz="1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27000" indent="0">
              <a:buNone/>
            </a:pPr>
            <a:r>
              <a:rPr lang="en-IN" sz="1400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      </a:t>
            </a:r>
            <a:r>
              <a:rPr lang="en-IN" sz="1400" dirty="0">
                <a:solidFill>
                  <a:srgbClr val="0000FF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for</a:t>
            </a:r>
            <a:r>
              <a:rPr lang="en-IN" sz="1400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IN" sz="1400" dirty="0" err="1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en-IN" sz="1400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=1:length(C)</a:t>
            </a:r>
            <a:endParaRPr lang="en-IN" sz="1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27000" indent="0">
              <a:buNone/>
            </a:pPr>
            <a:r>
              <a:rPr lang="en-IN" sz="1400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</a:t>
            </a:r>
            <a:r>
              <a:rPr lang="en-IN" sz="1400" dirty="0">
                <a:solidFill>
                  <a:srgbClr val="0000FF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if</a:t>
            </a:r>
            <a:r>
              <a:rPr lang="en-IN" sz="1400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(r&lt;C(</a:t>
            </a:r>
            <a:r>
              <a:rPr lang="en-IN" sz="1400" dirty="0" err="1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en-IN" sz="1400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))</a:t>
            </a:r>
            <a:endParaRPr lang="en-IN" sz="1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27000" indent="0">
              <a:buNone/>
            </a:pPr>
            <a:r>
              <a:rPr lang="en-IN" sz="1400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 V=</a:t>
            </a:r>
            <a:r>
              <a:rPr lang="en-IN" sz="1400" dirty="0" err="1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en-IN" sz="1400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;</a:t>
            </a:r>
            <a:endParaRPr lang="en-IN" sz="1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27000" indent="0">
              <a:buNone/>
            </a:pPr>
            <a:r>
              <a:rPr lang="en-IN" sz="1400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 </a:t>
            </a:r>
            <a:r>
              <a:rPr lang="en-IN" sz="1400" dirty="0">
                <a:solidFill>
                  <a:srgbClr val="0000FF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break</a:t>
            </a:r>
            <a:endParaRPr lang="en-IN" sz="1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27000" indent="0">
              <a:buNone/>
            </a:pPr>
            <a:r>
              <a:rPr lang="en-IN" sz="1400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</a:t>
            </a:r>
            <a:r>
              <a:rPr lang="en-IN" sz="1400" dirty="0">
                <a:solidFill>
                  <a:srgbClr val="0000FF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end</a:t>
            </a:r>
            <a:endParaRPr lang="en-IN" sz="1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27000" indent="0">
              <a:buNone/>
            </a:pPr>
            <a:r>
              <a:rPr lang="en-IN" sz="1400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      </a:t>
            </a:r>
            <a:r>
              <a:rPr lang="en-IN" sz="1400" dirty="0">
                <a:solidFill>
                  <a:srgbClr val="0000FF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end</a:t>
            </a:r>
            <a:endParaRPr lang="en-IN" sz="1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27000" indent="0">
              <a:buNone/>
            </a:pPr>
            <a:r>
              <a:rPr lang="en-IN" sz="1400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  </a:t>
            </a:r>
            <a:r>
              <a:rPr lang="en-IN" sz="1400" dirty="0">
                <a:solidFill>
                  <a:srgbClr val="0000FF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end</a:t>
            </a:r>
            <a:endParaRPr lang="en-IN" sz="1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27000" indent="0">
              <a:buNone/>
            </a:pPr>
            <a:r>
              <a:rPr lang="en-IN" sz="1400" dirty="0">
                <a:solidFill>
                  <a:srgbClr val="0000FF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end</a:t>
            </a:r>
            <a:endParaRPr lang="en-IN" sz="1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endParaRPr lang="en-IN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6EBE317F-4AF8-49B3-92F3-2390B8A15433}"/>
              </a:ext>
            </a:extLst>
          </p:cNvPr>
          <p:cNvSpPr>
            <a:spLocks noGrp="1"/>
          </p:cNvSpPr>
          <p:nvPr>
            <p:ph type="body" idx="2"/>
          </p:nvPr>
        </p:nvSpPr>
        <p:spPr>
          <a:xfrm>
            <a:off x="4638674" y="1152475"/>
            <a:ext cx="4397376" cy="3806874"/>
          </a:xfr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/>
          <a:lstStyle/>
          <a:p>
            <a:pPr marL="127000" indent="0">
              <a:lnSpc>
                <a:spcPct val="200000"/>
              </a:lnSpc>
              <a:buNone/>
            </a:pPr>
            <a:r>
              <a:rPr lang="en-US" sz="1400" u="none" dirty="0" err="1"/>
              <a:t>getVal</a:t>
            </a:r>
            <a:r>
              <a:rPr lang="en-US" sz="1400" u="none" dirty="0"/>
              <a:t> function is generally used to get the value of the node used in the Bayesian Network from the generated random sample.</a:t>
            </a:r>
          </a:p>
          <a:p>
            <a:pPr marL="127000" indent="0">
              <a:lnSpc>
                <a:spcPct val="200000"/>
              </a:lnSpc>
              <a:buNone/>
            </a:pPr>
            <a:endParaRPr lang="en-IN" sz="1400" u="none" dirty="0"/>
          </a:p>
          <a:p>
            <a:pPr marL="285750" indent="-285750">
              <a:lnSpc>
                <a:spcPct val="200000"/>
              </a:lnSpc>
              <a:buFont typeface="Wingdings" panose="05000000000000000000" pitchFamily="2" charset="2"/>
              <a:buChar char="q"/>
            </a:pPr>
            <a:r>
              <a:rPr lang="en-US" sz="1400" u="none" dirty="0"/>
              <a:t>r is the randomly generated value between 0 and 1</a:t>
            </a:r>
          </a:p>
          <a:p>
            <a:pPr marL="285750" indent="-285750">
              <a:lnSpc>
                <a:spcPct val="200000"/>
              </a:lnSpc>
              <a:buFont typeface="Wingdings" panose="05000000000000000000" pitchFamily="2" charset="2"/>
              <a:buChar char="q"/>
            </a:pPr>
            <a:r>
              <a:rPr lang="en-US" sz="1400" u="none" dirty="0"/>
              <a:t>The P is used to decide the row with the help of its parent node</a:t>
            </a:r>
            <a:endParaRPr lang="en-IN" sz="1400" u="none" dirty="0"/>
          </a:p>
        </p:txBody>
      </p: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A5F67155-65A7-4F08-BA08-84C35FE1F5B4}"/>
              </a:ext>
            </a:extLst>
          </p:cNvPr>
          <p:cNvCxnSpPr>
            <a:cxnSpLocks/>
          </p:cNvCxnSpPr>
          <p:nvPr/>
        </p:nvCxnSpPr>
        <p:spPr>
          <a:xfrm>
            <a:off x="2736850" y="1365250"/>
            <a:ext cx="2102449" cy="186055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C45BD30D-691B-49EE-A1E9-9C31E59FDECA}"/>
              </a:ext>
            </a:extLst>
          </p:cNvPr>
          <p:cNvCxnSpPr>
            <a:cxnSpLocks/>
          </p:cNvCxnSpPr>
          <p:nvPr/>
        </p:nvCxnSpPr>
        <p:spPr>
          <a:xfrm>
            <a:off x="2357137" y="1454150"/>
            <a:ext cx="2482162" cy="264795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8878326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140B1D7-869F-49E0-8FC3-13DA349A47C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Output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D6FE8B13-642B-47EF-A068-5097534B108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457200" y="1152474"/>
            <a:ext cx="8394700" cy="3908475"/>
          </a:xfrm>
        </p:spPr>
        <p:txBody>
          <a:bodyPr/>
          <a:lstStyle/>
          <a:p>
            <a:r>
              <a:rPr lang="en-US" dirty="0"/>
              <a:t>From this we are finding the probability of I1 from the Bayesian Network provided.</a:t>
            </a:r>
            <a:endParaRPr lang="en-IN" dirty="0"/>
          </a:p>
          <a:p>
            <a:pPr marL="152400" indent="0">
              <a:buNone/>
            </a:pPr>
            <a:r>
              <a:rPr lang="en-US" sz="800" dirty="0" err="1"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ans</a:t>
            </a:r>
            <a:r>
              <a:rPr lang="en-US" sz="800" dirty="0"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= </a:t>
            </a:r>
            <a:endParaRPr lang="en-IN" sz="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52400" indent="0">
              <a:buNone/>
            </a:pPr>
            <a:r>
              <a:rPr lang="en-US" sz="800" dirty="0"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  <a:endParaRPr lang="en-IN" sz="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52400" indent="0">
              <a:buNone/>
            </a:pPr>
            <a:r>
              <a:rPr lang="en-US" sz="800" dirty="0"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 10×5 string array</a:t>
            </a:r>
            <a:endParaRPr lang="en-IN" sz="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52400" indent="0">
              <a:buNone/>
            </a:pPr>
            <a:r>
              <a:rPr lang="en-US" sz="800" dirty="0"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  <a:endParaRPr lang="en-IN" sz="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52400" indent="0">
              <a:buNone/>
            </a:pPr>
            <a:r>
              <a:rPr lang="en-US" sz="800" dirty="0"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   "D1"    "I2"    "G1"    "S2"    "L2"</a:t>
            </a:r>
            <a:endParaRPr lang="en-IN" sz="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52400" indent="0">
              <a:buNone/>
            </a:pPr>
            <a:r>
              <a:rPr lang="en-US" sz="800" dirty="0"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   "D2"    "I1"    "G3"    "S1"    "L1"</a:t>
            </a:r>
            <a:endParaRPr lang="en-IN" sz="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52400" indent="0">
              <a:buNone/>
            </a:pPr>
            <a:r>
              <a:rPr lang="en-US" sz="800" dirty="0"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   "D2"    "I2"    "G3"    "S2"    "L1"</a:t>
            </a:r>
            <a:endParaRPr lang="en-IN" sz="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52400" indent="0">
              <a:buNone/>
            </a:pPr>
            <a:r>
              <a:rPr lang="en-US" sz="800" dirty="0"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   "D1"    "I1"    "G1"    "S1"    "L2"</a:t>
            </a:r>
            <a:endParaRPr lang="en-IN" sz="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52400" indent="0">
              <a:buNone/>
            </a:pPr>
            <a:r>
              <a:rPr lang="en-US" sz="800" dirty="0"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   "D1"    "I1"    "G3"    "S1"    "L1"</a:t>
            </a:r>
            <a:endParaRPr lang="en-IN" sz="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52400" indent="0">
              <a:buNone/>
            </a:pPr>
            <a:r>
              <a:rPr lang="en-US" sz="800" dirty="0"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   "D1"    "I1"    "G3"    "S1"    "L1"</a:t>
            </a:r>
            <a:endParaRPr lang="en-IN" sz="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52400" indent="0">
              <a:buNone/>
            </a:pPr>
            <a:r>
              <a:rPr lang="en-US" sz="800" dirty="0"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   "D2"    "I2"    "G1"    "S2"    "L2"</a:t>
            </a:r>
            <a:endParaRPr lang="en-IN" sz="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52400" indent="0">
              <a:buNone/>
            </a:pPr>
            <a:r>
              <a:rPr lang="en-US" sz="800" dirty="0"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   "D1"    "I1"    "G1"    "S1"    "L2"</a:t>
            </a:r>
            <a:endParaRPr lang="en-IN" sz="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52400" indent="0">
              <a:buNone/>
            </a:pPr>
            <a:r>
              <a:rPr lang="en-US" sz="800" dirty="0"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   "D2"    "I2"    "G2"    "S2"    "L1"</a:t>
            </a:r>
            <a:endParaRPr lang="en-IN" sz="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52400" indent="0">
              <a:buNone/>
            </a:pPr>
            <a:r>
              <a:rPr lang="en-US" sz="800" dirty="0"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   "D1"    "I1"    "G1"    "S1"    "L2"</a:t>
            </a:r>
            <a:endParaRPr lang="en-IN" sz="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52400" indent="0">
              <a:buNone/>
            </a:pPr>
            <a:endParaRPr lang="en-US" sz="8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152400" indent="0">
              <a:buNone/>
            </a:pPr>
            <a:r>
              <a:rPr lang="en-US" sz="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z</a:t>
            </a:r>
            <a:r>
              <a:rPr lang="en-US" sz="800" dirty="0">
                <a:latin typeface="Courier New" panose="02070309020205020404" pitchFamily="49" charset="0"/>
                <a:cs typeface="Courier New" panose="02070309020205020404" pitchFamily="49" charset="0"/>
              </a:rPr>
              <a:t> =</a:t>
            </a:r>
            <a:endParaRPr lang="en-IN" sz="8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152400" indent="0">
              <a:buNone/>
            </a:pPr>
            <a:endParaRPr lang="en-IN" sz="8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152400" indent="0">
              <a:buNone/>
            </a:pPr>
            <a:r>
              <a:rPr lang="en-US" sz="800" dirty="0">
                <a:latin typeface="Courier New" panose="02070309020205020404" pitchFamily="49" charset="0"/>
                <a:cs typeface="Courier New" panose="02070309020205020404" pitchFamily="49" charset="0"/>
              </a:rPr>
              <a:t>       10000           5</a:t>
            </a:r>
            <a:endParaRPr lang="en-IN" sz="8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152400" indent="0">
              <a:buNone/>
            </a:pPr>
            <a:r>
              <a:rPr lang="en-US" sz="800" dirty="0">
                <a:latin typeface="Courier New" panose="02070309020205020404" pitchFamily="49" charset="0"/>
                <a:cs typeface="Courier New" panose="02070309020205020404" pitchFamily="49" charset="0"/>
              </a:rPr>
              <a:t> </a:t>
            </a:r>
            <a:endParaRPr lang="en-IN" sz="8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152400" indent="0">
              <a:buNone/>
            </a:pPr>
            <a:r>
              <a:rPr lang="en-US" sz="800" dirty="0">
                <a:latin typeface="Courier New" panose="02070309020205020404" pitchFamily="49" charset="0"/>
                <a:cs typeface="Courier New" panose="02070309020205020404" pitchFamily="49" charset="0"/>
              </a:rPr>
              <a:t> </a:t>
            </a:r>
            <a:endParaRPr lang="en-IN" sz="8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152400" indent="0">
              <a:buNone/>
            </a:pPr>
            <a:r>
              <a:rPr lang="en-US" sz="800" dirty="0">
                <a:latin typeface="Courier New" panose="02070309020205020404" pitchFamily="49" charset="0"/>
                <a:cs typeface="Courier New" panose="02070309020205020404" pitchFamily="49" charset="0"/>
              </a:rPr>
              <a:t>I1 =</a:t>
            </a:r>
            <a:endParaRPr lang="en-IN" sz="8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152400" indent="0">
              <a:buNone/>
            </a:pPr>
            <a:r>
              <a:rPr lang="en-US" sz="800" dirty="0">
                <a:latin typeface="Courier New" panose="02070309020205020404" pitchFamily="49" charset="0"/>
                <a:cs typeface="Courier New" panose="02070309020205020404" pitchFamily="49" charset="0"/>
              </a:rPr>
              <a:t> </a:t>
            </a:r>
            <a:endParaRPr lang="en-IN" sz="8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152400" indent="0">
              <a:buNone/>
            </a:pPr>
            <a:r>
              <a:rPr lang="en-US" sz="800" dirty="0">
                <a:latin typeface="Courier New" panose="02070309020205020404" pitchFamily="49" charset="0"/>
                <a:cs typeface="Courier New" panose="02070309020205020404" pitchFamily="49" charset="0"/>
              </a:rPr>
              <a:t>    0.7025</a:t>
            </a:r>
            <a:endParaRPr lang="en-IN" sz="8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399901747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DA78763-9A66-49D2-8E93-435493CADAD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Rejection Sampling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70B1118-8282-416A-96C2-2673C3AA1FB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457200" y="1152475"/>
            <a:ext cx="8229600" cy="1616125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sz="1600" dirty="0"/>
              <a:t>Rejection sampling is a computational technique whose aim is generating random numbers from a target probability distribution f(x). It is related to the general field of Monte Carlo methods, whose core is generating repeated random sampling to make numerical estimation of unknown parameters.</a:t>
            </a:r>
            <a:endParaRPr lang="en-IN" sz="1600" dirty="0"/>
          </a:p>
          <a:p>
            <a:endParaRPr lang="en-IN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D6A9E460-8A58-4F7E-A5D7-1D4448C8A77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9542" y="2882832"/>
            <a:ext cx="6532629" cy="20892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5210052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39B5486-BDA3-4BBD-A8E2-F6EB0FC540F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Proces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id="{E12FE5B9-0300-419D-A2C6-10E9B5F3CFC8}"/>
                  </a:ext>
                </a:extLst>
              </p:cNvPr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342900" lvl="0" indent="-342900">
                  <a:lnSpc>
                    <a:spcPct val="150000"/>
                  </a:lnSpc>
                  <a:buFont typeface="Wingdings" panose="05000000000000000000" pitchFamily="2" charset="2"/>
                  <a:buChar char="q"/>
                </a:pPr>
                <a:r>
                  <a:rPr lang="en-IN" sz="1600" dirty="0"/>
                  <a:t>Let’s say we want    </a:t>
                </a:r>
                <a14:m>
                  <m:oMath xmlns:m="http://schemas.openxmlformats.org/officeDocument/2006/math">
                    <m:r>
                      <a:rPr lang="en-US" sz="1600" i="1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endChr m:val="|"/>
                        <m:ctrlPr>
                          <a:rPr lang="en-IN" sz="1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𝐶</m:t>
                        </m:r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d>
                    <m:r>
                      <a:rPr lang="en-US" sz="1600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1600" i="1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sz="1600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1600" i="1">
                        <a:latin typeface="Cambria Math" panose="02040503050406030204" pitchFamily="18" charset="0"/>
                      </a:rPr>
                      <m:t>𝑤</m:t>
                    </m:r>
                    <m:r>
                      <a:rPr lang="en-US" sz="1600" i="1">
                        <a:latin typeface="Cambria Math" panose="02040503050406030204" pitchFamily="18" charset="0"/>
                      </a:rPr>
                      <m:t>)= ∝</m:t>
                    </m:r>
                    <m:r>
                      <a:rPr lang="en-US" sz="1600" i="1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sz="16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600" i="1"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sz="1600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1600" i="1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sz="1600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1600" i="1">
                        <a:latin typeface="Cambria Math" panose="02040503050406030204" pitchFamily="18" charset="0"/>
                      </a:rPr>
                      <m:t>𝑤</m:t>
                    </m:r>
                    <m:r>
                      <a:rPr lang="en-US" sz="1600" i="1"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endParaRPr lang="en-IN" sz="1600" dirty="0"/>
              </a:p>
              <a:p>
                <a:pPr marL="342900" lvl="0" indent="-342900">
                  <a:lnSpc>
                    <a:spcPct val="150000"/>
                  </a:lnSpc>
                  <a:buFont typeface="Wingdings" panose="05000000000000000000" pitchFamily="2" charset="2"/>
                  <a:buChar char="q"/>
                </a:pPr>
                <a:r>
                  <a:rPr lang="en-US" sz="1600" dirty="0"/>
                  <a:t>For these counts, samples with ‘-r’ or ‘–w’ are not relevant</a:t>
                </a:r>
                <a:endParaRPr lang="en-IN" sz="1600" dirty="0"/>
              </a:p>
              <a:p>
                <a:pPr marL="342900" lvl="0" indent="-342900">
                  <a:lnSpc>
                    <a:spcPct val="150000"/>
                  </a:lnSpc>
                  <a:buFont typeface="Wingdings" panose="05000000000000000000" pitchFamily="2" charset="2"/>
                  <a:buChar char="q"/>
                </a:pPr>
                <a:r>
                  <a:rPr lang="en-US" sz="1600" dirty="0"/>
                  <a:t>So, we count the C outcomes for samples with r, w and reject all other samples</a:t>
                </a:r>
                <a:endParaRPr lang="en-IN" sz="1600" dirty="0"/>
              </a:p>
              <a:p>
                <a:pPr marL="342900" lvl="0" indent="-342900">
                  <a:lnSpc>
                    <a:spcPct val="150000"/>
                  </a:lnSpc>
                  <a:buFont typeface="Wingdings" panose="05000000000000000000" pitchFamily="2" charset="2"/>
                  <a:buChar char="q"/>
                </a:pPr>
                <a:r>
                  <a:rPr lang="en-US" sz="1600" dirty="0"/>
                  <a:t>This is called rejection sampling </a:t>
                </a:r>
                <a:endParaRPr lang="en-IN" sz="1600" dirty="0"/>
              </a:p>
              <a:p>
                <a:endParaRPr lang="en-IN" dirty="0"/>
              </a:p>
            </p:txBody>
          </p:sp>
        </mc:Choice>
        <mc:Fallback xmlns=""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id="{E12FE5B9-0300-419D-A2C6-10E9B5F3CFC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>
            <a:extLst>
              <a:ext uri="{FF2B5EF4-FFF2-40B4-BE49-F238E27FC236}">
                <a16:creationId xmlns:a16="http://schemas.microsoft.com/office/drawing/2014/main" id="{E0B58803-5F82-4056-8733-5D12AC596EE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16947" y="2860675"/>
            <a:ext cx="2031023" cy="20002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0665327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E5F6C97-7578-4B1B-B7B3-0AF55ACE84F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MATLAB Cod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ECE1A37-475D-468E-8B53-7AFE7DF0E17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90500" y="1152474"/>
            <a:ext cx="4333275" cy="3806875"/>
          </a:xfrm>
        </p:spPr>
        <p:txBody>
          <a:bodyPr/>
          <a:lstStyle/>
          <a:p>
            <a:pPr marL="127000" indent="0">
              <a:buNone/>
            </a:pPr>
            <a:r>
              <a:rPr lang="en-IN" sz="1400" dirty="0" err="1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clc</a:t>
            </a:r>
            <a:r>
              <a:rPr lang="en-IN" sz="1400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;</a:t>
            </a:r>
            <a:endParaRPr lang="en-IN" sz="1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27000" indent="0">
              <a:buNone/>
            </a:pPr>
            <a:r>
              <a:rPr lang="en-IN" sz="1400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clear </a:t>
            </a:r>
            <a:r>
              <a:rPr lang="en-IN" sz="1400" dirty="0">
                <a:solidFill>
                  <a:srgbClr val="A020F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all</a:t>
            </a:r>
            <a:r>
              <a:rPr lang="en-IN" sz="1400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;</a:t>
            </a:r>
            <a:endParaRPr lang="en-IN" sz="1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27000" indent="0">
              <a:buNone/>
            </a:pPr>
            <a:r>
              <a:rPr lang="en-IN" sz="1400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close </a:t>
            </a:r>
            <a:r>
              <a:rPr lang="en-IN" sz="1400" dirty="0">
                <a:solidFill>
                  <a:srgbClr val="A020F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all</a:t>
            </a:r>
            <a:r>
              <a:rPr lang="en-IN" sz="1400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;</a:t>
            </a:r>
            <a:endParaRPr lang="en-IN" sz="1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27000" indent="0">
              <a:buNone/>
            </a:pPr>
            <a:r>
              <a:rPr lang="en-IN" sz="1400" dirty="0">
                <a:solidFill>
                  <a:srgbClr val="3C763D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% Arrays</a:t>
            </a:r>
            <a:endParaRPr lang="en-IN" sz="1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27000" indent="0">
              <a:buNone/>
            </a:pPr>
            <a:r>
              <a:rPr lang="en-IN" sz="1400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D = [0.6;0.4];</a:t>
            </a:r>
            <a:endParaRPr lang="en-IN" sz="1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27000" indent="0">
              <a:buNone/>
            </a:pPr>
            <a:r>
              <a:rPr lang="en-IN" sz="1400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I = [0.7;0.3];</a:t>
            </a:r>
            <a:endParaRPr lang="en-IN" sz="1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27000" indent="0">
              <a:buNone/>
            </a:pPr>
            <a:r>
              <a:rPr lang="en-IN" sz="1400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P=zeros(48,1);</a:t>
            </a:r>
            <a:endParaRPr lang="en-IN" sz="1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27000" indent="0">
              <a:buNone/>
            </a:pPr>
            <a:r>
              <a:rPr lang="en-IN" sz="1400" dirty="0">
                <a:solidFill>
                  <a:srgbClr val="3C763D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% Matrices</a:t>
            </a:r>
            <a:endParaRPr lang="en-IN" sz="1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27000" indent="0">
              <a:buNone/>
            </a:pPr>
            <a:r>
              <a:rPr lang="en-IN" sz="1400" dirty="0" err="1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cpdG</a:t>
            </a:r>
            <a:r>
              <a:rPr lang="en-IN" sz="1400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=[0.3 0.4 0.3; 0.05 0.25 0.7; 0.9 0.08 0.02; 0.5 0.3 0.2];</a:t>
            </a:r>
            <a:endParaRPr lang="en-IN" sz="1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27000" indent="0">
              <a:buNone/>
            </a:pPr>
            <a:r>
              <a:rPr lang="en-IN" sz="1400" dirty="0" err="1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cpdL</a:t>
            </a:r>
            <a:r>
              <a:rPr lang="en-IN" sz="1400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=[0.1 0.9;0.4 0.6;0.99 0.01];</a:t>
            </a:r>
            <a:endParaRPr lang="en-IN" sz="1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27000" indent="0">
              <a:buNone/>
            </a:pPr>
            <a:r>
              <a:rPr lang="en-IN" sz="1400" dirty="0" err="1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cpdS</a:t>
            </a:r>
            <a:r>
              <a:rPr lang="en-IN" sz="1400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=[0.95 0.05; 0.2 0.8];</a:t>
            </a:r>
            <a:endParaRPr lang="en-IN" sz="1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27000" indent="0">
              <a:buNone/>
            </a:pPr>
            <a:r>
              <a:rPr lang="en-IN" sz="1400" dirty="0">
                <a:solidFill>
                  <a:srgbClr val="3C763D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%Samples</a:t>
            </a:r>
            <a:endParaRPr lang="en-IN" sz="1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27000" indent="0">
              <a:buNone/>
            </a:pPr>
            <a:r>
              <a:rPr lang="en-IN" sz="1400" dirty="0" err="1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nS</a:t>
            </a:r>
            <a:r>
              <a:rPr lang="en-IN" sz="1400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=5*10000;</a:t>
            </a:r>
            <a:endParaRPr lang="en-IN" sz="1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27000" indent="0">
              <a:buNone/>
            </a:pPr>
            <a:r>
              <a:rPr lang="en-IN" sz="1400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R=rand(1,nS);</a:t>
            </a:r>
            <a:endParaRPr lang="en-IN" sz="1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27000" indent="0">
              <a:buNone/>
            </a:pPr>
            <a:r>
              <a:rPr lang="en-IN" sz="1400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Sample=[];</a:t>
            </a:r>
            <a:endParaRPr lang="en-IN" sz="1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endParaRPr lang="en-IN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6EBE317F-4AF8-49B3-92F3-2390B8A15433}"/>
              </a:ext>
            </a:extLst>
          </p:cNvPr>
          <p:cNvSpPr>
            <a:spLocks noGrp="1"/>
          </p:cNvSpPr>
          <p:nvPr>
            <p:ph type="body" idx="2"/>
          </p:nvPr>
        </p:nvSpPr>
        <p:spPr>
          <a:xfrm>
            <a:off x="4638674" y="1152475"/>
            <a:ext cx="4397376" cy="3806874"/>
          </a:xfr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/>
          <a:lstStyle/>
          <a:p>
            <a:pPr marL="127000" indent="0">
              <a:lnSpc>
                <a:spcPct val="200000"/>
              </a:lnSpc>
              <a:buNone/>
            </a:pPr>
            <a:r>
              <a:rPr lang="en-IN" u="none" dirty="0"/>
              <a:t>Initialising the probability matrix for </a:t>
            </a:r>
          </a:p>
          <a:p>
            <a:pPr marL="127000" indent="0">
              <a:lnSpc>
                <a:spcPct val="200000"/>
              </a:lnSpc>
              <a:buNone/>
            </a:pPr>
            <a:endParaRPr lang="en-IN" u="none" dirty="0"/>
          </a:p>
          <a:p>
            <a:pPr marL="127000" indent="0">
              <a:lnSpc>
                <a:spcPct val="200000"/>
              </a:lnSpc>
              <a:buNone/>
            </a:pPr>
            <a:r>
              <a:rPr lang="en-IN" u="none" dirty="0"/>
              <a:t>D </a:t>
            </a:r>
            <a:r>
              <a:rPr lang="en-IN" u="none" dirty="0">
                <a:sym typeface="Wingdings" panose="05000000000000000000" pitchFamily="2" charset="2"/>
              </a:rPr>
              <a:t> Difficulty</a:t>
            </a:r>
            <a:endParaRPr lang="en-IN" u="none" dirty="0"/>
          </a:p>
          <a:p>
            <a:pPr marL="127000" indent="0">
              <a:lnSpc>
                <a:spcPct val="200000"/>
              </a:lnSpc>
              <a:buNone/>
            </a:pPr>
            <a:r>
              <a:rPr lang="en-IN" u="none" dirty="0"/>
              <a:t>I </a:t>
            </a:r>
            <a:r>
              <a:rPr lang="en-IN" u="none" dirty="0">
                <a:sym typeface="Wingdings" panose="05000000000000000000" pitchFamily="2" charset="2"/>
              </a:rPr>
              <a:t> Intelligence</a:t>
            </a:r>
            <a:endParaRPr lang="en-IN" u="none" dirty="0"/>
          </a:p>
          <a:p>
            <a:pPr marL="127000" indent="0">
              <a:lnSpc>
                <a:spcPct val="200000"/>
              </a:lnSpc>
              <a:buNone/>
            </a:pPr>
            <a:r>
              <a:rPr lang="en-IN" u="none" dirty="0"/>
              <a:t>G </a:t>
            </a:r>
            <a:r>
              <a:rPr lang="en-IN" u="none" dirty="0">
                <a:sym typeface="Wingdings" panose="05000000000000000000" pitchFamily="2" charset="2"/>
              </a:rPr>
              <a:t> Grade</a:t>
            </a:r>
            <a:endParaRPr lang="en-IN" u="none" dirty="0"/>
          </a:p>
          <a:p>
            <a:pPr marL="127000" indent="0">
              <a:lnSpc>
                <a:spcPct val="200000"/>
              </a:lnSpc>
              <a:buNone/>
            </a:pPr>
            <a:r>
              <a:rPr lang="en-IN" u="none" dirty="0"/>
              <a:t>L </a:t>
            </a:r>
            <a:r>
              <a:rPr lang="en-IN" u="none" dirty="0">
                <a:sym typeface="Wingdings" panose="05000000000000000000" pitchFamily="2" charset="2"/>
              </a:rPr>
              <a:t> Letter</a:t>
            </a:r>
            <a:endParaRPr lang="en-IN" u="none" dirty="0"/>
          </a:p>
          <a:p>
            <a:pPr marL="127000" indent="0">
              <a:lnSpc>
                <a:spcPct val="200000"/>
              </a:lnSpc>
              <a:buNone/>
            </a:pPr>
            <a:r>
              <a:rPr lang="en-IN" u="none" dirty="0"/>
              <a:t>S </a:t>
            </a:r>
            <a:r>
              <a:rPr lang="en-IN" u="none" dirty="0">
                <a:sym typeface="Wingdings" panose="05000000000000000000" pitchFamily="2" charset="2"/>
              </a:rPr>
              <a:t> SAT</a:t>
            </a:r>
          </a:p>
          <a:p>
            <a:pPr marL="127000" indent="0">
              <a:lnSpc>
                <a:spcPct val="200000"/>
              </a:lnSpc>
              <a:buNone/>
            </a:pPr>
            <a:endParaRPr lang="en-IN" u="none" dirty="0">
              <a:sym typeface="Wingdings" panose="05000000000000000000" pitchFamily="2" charset="2"/>
            </a:endParaRPr>
          </a:p>
          <a:p>
            <a:pPr marL="127000" indent="0">
              <a:lnSpc>
                <a:spcPct val="200000"/>
              </a:lnSpc>
              <a:buNone/>
            </a:pPr>
            <a:r>
              <a:rPr lang="en-IN" u="none" dirty="0">
                <a:sym typeface="Wingdings" panose="05000000000000000000" pitchFamily="2" charset="2"/>
              </a:rPr>
              <a:t>Generating 50,000 random samples ranging from 0 to 1</a:t>
            </a:r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0EE829E6-73DD-4415-A01A-3D552F6FDDC3}"/>
              </a:ext>
            </a:extLst>
          </p:cNvPr>
          <p:cNvCxnSpPr/>
          <p:nvPr/>
        </p:nvCxnSpPr>
        <p:spPr>
          <a:xfrm>
            <a:off x="1905000" y="4330700"/>
            <a:ext cx="2895600" cy="9525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6572D2B1-E760-4AFF-BAED-4105A5F71E8C}"/>
              </a:ext>
            </a:extLst>
          </p:cNvPr>
          <p:cNvCxnSpPr/>
          <p:nvPr/>
        </p:nvCxnSpPr>
        <p:spPr>
          <a:xfrm>
            <a:off x="2012950" y="2184400"/>
            <a:ext cx="278765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76060AD5-460D-413F-B94A-BE8EF1BF6D61}"/>
              </a:ext>
            </a:extLst>
          </p:cNvPr>
          <p:cNvCxnSpPr/>
          <p:nvPr/>
        </p:nvCxnSpPr>
        <p:spPr>
          <a:xfrm>
            <a:off x="2000250" y="2425700"/>
            <a:ext cx="2800350" cy="14605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65225FA5-60CA-4517-85F1-3E025B161C39}"/>
              </a:ext>
            </a:extLst>
          </p:cNvPr>
          <p:cNvCxnSpPr>
            <a:cxnSpLocks/>
          </p:cNvCxnSpPr>
          <p:nvPr/>
        </p:nvCxnSpPr>
        <p:spPr>
          <a:xfrm flipV="1">
            <a:off x="4394200" y="2959100"/>
            <a:ext cx="406400" cy="8890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646CE85B-BD0E-448E-B017-54FD4C523D40}"/>
              </a:ext>
            </a:extLst>
          </p:cNvPr>
          <p:cNvCxnSpPr/>
          <p:nvPr/>
        </p:nvCxnSpPr>
        <p:spPr>
          <a:xfrm flipV="1">
            <a:off x="4000500" y="3314700"/>
            <a:ext cx="800100" cy="19685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BBC87DAF-05F1-4AA2-A22A-AB45169D3344}"/>
              </a:ext>
            </a:extLst>
          </p:cNvPr>
          <p:cNvCxnSpPr/>
          <p:nvPr/>
        </p:nvCxnSpPr>
        <p:spPr>
          <a:xfrm>
            <a:off x="3289300" y="3676650"/>
            <a:ext cx="151130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6387543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E5F6C97-7578-4B1B-B7B3-0AF55ACE84F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MATLAB Cod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ECE1A37-475D-468E-8B53-7AFE7DF0E17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07950" y="1152474"/>
            <a:ext cx="5378450" cy="3806875"/>
          </a:xfrm>
        </p:spPr>
        <p:txBody>
          <a:bodyPr/>
          <a:lstStyle/>
          <a:p>
            <a:pPr marL="127000" indent="0">
              <a:buNone/>
            </a:pPr>
            <a:r>
              <a:rPr lang="en-IN" dirty="0">
                <a:solidFill>
                  <a:srgbClr val="0000FF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for</a:t>
            </a:r>
            <a:r>
              <a:rPr lang="en-IN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IN" dirty="0" err="1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en-IN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=1:5:nS</a:t>
            </a:r>
            <a:endParaRPr lang="en-IN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27000" indent="0">
              <a:buNone/>
            </a:pPr>
            <a:r>
              <a:rPr lang="en-IN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   </a:t>
            </a:r>
            <a:r>
              <a:rPr lang="en-IN" dirty="0" err="1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tmp</a:t>
            </a:r>
            <a:r>
              <a:rPr lang="en-IN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(1)=</a:t>
            </a:r>
            <a:r>
              <a:rPr lang="en-IN" dirty="0" err="1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getVal</a:t>
            </a:r>
            <a:r>
              <a:rPr lang="en-IN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(D,R(</a:t>
            </a:r>
            <a:r>
              <a:rPr lang="en-IN" dirty="0" err="1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en-IN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));</a:t>
            </a:r>
            <a:endParaRPr lang="en-IN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27000" indent="0">
              <a:buNone/>
            </a:pPr>
            <a:r>
              <a:rPr lang="en-IN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   </a:t>
            </a:r>
            <a:r>
              <a:rPr lang="en-IN" dirty="0" err="1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tmp</a:t>
            </a:r>
            <a:r>
              <a:rPr lang="en-IN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(2)=</a:t>
            </a:r>
            <a:r>
              <a:rPr lang="en-IN" dirty="0" err="1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getVal</a:t>
            </a:r>
            <a:r>
              <a:rPr lang="en-IN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(I,R(i+1));</a:t>
            </a:r>
            <a:endParaRPr lang="en-IN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27000" indent="0">
              <a:buNone/>
            </a:pPr>
            <a:r>
              <a:rPr lang="en-IN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   </a:t>
            </a:r>
            <a:r>
              <a:rPr lang="en-IN" dirty="0" err="1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tmp</a:t>
            </a:r>
            <a:r>
              <a:rPr lang="en-IN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(3)=</a:t>
            </a:r>
            <a:r>
              <a:rPr lang="en-IN" dirty="0" err="1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getVal</a:t>
            </a:r>
            <a:r>
              <a:rPr lang="en-IN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IN" dirty="0" err="1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cpdG</a:t>
            </a:r>
            <a:r>
              <a:rPr lang="en-IN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((</a:t>
            </a:r>
            <a:r>
              <a:rPr lang="en-IN" dirty="0" err="1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tmp</a:t>
            </a:r>
            <a:r>
              <a:rPr lang="en-IN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(2)-1)*2+tmp(1),:),R(i+2));</a:t>
            </a:r>
            <a:endParaRPr lang="en-IN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27000" indent="0">
              <a:buNone/>
            </a:pPr>
            <a:r>
              <a:rPr lang="en-IN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   </a:t>
            </a:r>
            <a:r>
              <a:rPr lang="en-IN" dirty="0" err="1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tmp</a:t>
            </a:r>
            <a:r>
              <a:rPr lang="en-IN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(4)=</a:t>
            </a:r>
            <a:r>
              <a:rPr lang="en-IN" dirty="0" err="1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getVal</a:t>
            </a:r>
            <a:r>
              <a:rPr lang="en-IN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IN" dirty="0" err="1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cpdS</a:t>
            </a:r>
            <a:r>
              <a:rPr lang="en-IN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IN" dirty="0" err="1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tmp</a:t>
            </a:r>
            <a:r>
              <a:rPr lang="en-IN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(2),:),R(i+3));</a:t>
            </a:r>
            <a:endParaRPr lang="en-IN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27000" indent="0">
              <a:buNone/>
            </a:pPr>
            <a:r>
              <a:rPr lang="en-IN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   </a:t>
            </a:r>
            <a:r>
              <a:rPr lang="en-IN" dirty="0" err="1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tmp</a:t>
            </a:r>
            <a:r>
              <a:rPr lang="en-IN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(5)=</a:t>
            </a:r>
            <a:r>
              <a:rPr lang="en-IN" dirty="0" err="1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getVal</a:t>
            </a:r>
            <a:r>
              <a:rPr lang="en-IN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IN" dirty="0" err="1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cpdL</a:t>
            </a:r>
            <a:r>
              <a:rPr lang="en-IN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IN" dirty="0" err="1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tmp</a:t>
            </a:r>
            <a:r>
              <a:rPr lang="en-IN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(3),:),R(i+4));</a:t>
            </a:r>
            <a:endParaRPr lang="en-IN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27000" indent="0">
              <a:buNone/>
            </a:pPr>
            <a:r>
              <a:rPr lang="en-IN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   T(1)=</a:t>
            </a:r>
            <a:r>
              <a:rPr lang="en-IN" dirty="0">
                <a:solidFill>
                  <a:srgbClr val="A020F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"D"</a:t>
            </a:r>
            <a:r>
              <a:rPr lang="en-IN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+</a:t>
            </a:r>
            <a:r>
              <a:rPr lang="en-IN" dirty="0" err="1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tmp</a:t>
            </a:r>
            <a:r>
              <a:rPr lang="en-IN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(1);</a:t>
            </a:r>
            <a:endParaRPr lang="en-IN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27000" indent="0">
              <a:buNone/>
            </a:pPr>
            <a:r>
              <a:rPr lang="en-IN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   T(2)=</a:t>
            </a:r>
            <a:r>
              <a:rPr lang="en-IN" dirty="0">
                <a:solidFill>
                  <a:srgbClr val="A020F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"I"</a:t>
            </a:r>
            <a:r>
              <a:rPr lang="en-IN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+</a:t>
            </a:r>
            <a:r>
              <a:rPr lang="en-IN" dirty="0" err="1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tmp</a:t>
            </a:r>
            <a:r>
              <a:rPr lang="en-IN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(2);</a:t>
            </a:r>
            <a:endParaRPr lang="en-IN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27000" indent="0">
              <a:buNone/>
            </a:pPr>
            <a:r>
              <a:rPr lang="en-IN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   T(3)=</a:t>
            </a:r>
            <a:r>
              <a:rPr lang="en-IN" dirty="0">
                <a:solidFill>
                  <a:srgbClr val="A020F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"G"</a:t>
            </a:r>
            <a:r>
              <a:rPr lang="en-IN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+</a:t>
            </a:r>
            <a:r>
              <a:rPr lang="en-IN" dirty="0" err="1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tmp</a:t>
            </a:r>
            <a:r>
              <a:rPr lang="en-IN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(3);</a:t>
            </a:r>
            <a:endParaRPr lang="en-IN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27000" indent="0">
              <a:buNone/>
            </a:pPr>
            <a:r>
              <a:rPr lang="en-IN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   T(4)=</a:t>
            </a:r>
            <a:r>
              <a:rPr lang="en-IN" dirty="0">
                <a:solidFill>
                  <a:srgbClr val="A020F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"S"</a:t>
            </a:r>
            <a:r>
              <a:rPr lang="en-IN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+</a:t>
            </a:r>
            <a:r>
              <a:rPr lang="en-IN" dirty="0" err="1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tmp</a:t>
            </a:r>
            <a:r>
              <a:rPr lang="en-IN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(4);</a:t>
            </a:r>
            <a:endParaRPr lang="en-IN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27000" indent="0">
              <a:buNone/>
            </a:pPr>
            <a:r>
              <a:rPr lang="en-IN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   T(5)=</a:t>
            </a:r>
            <a:r>
              <a:rPr lang="en-IN" dirty="0">
                <a:solidFill>
                  <a:srgbClr val="A020F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"L"</a:t>
            </a:r>
            <a:r>
              <a:rPr lang="en-IN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+</a:t>
            </a:r>
            <a:r>
              <a:rPr lang="en-IN" dirty="0" err="1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tmp</a:t>
            </a:r>
            <a:r>
              <a:rPr lang="en-IN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(5);   </a:t>
            </a:r>
            <a:endParaRPr lang="en-IN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27000" indent="0">
              <a:buNone/>
            </a:pPr>
            <a:r>
              <a:rPr lang="en-IN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   </a:t>
            </a:r>
            <a:r>
              <a:rPr lang="en-IN" dirty="0">
                <a:solidFill>
                  <a:srgbClr val="0000FF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if</a:t>
            </a:r>
            <a:r>
              <a:rPr lang="en-IN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(T(3)==</a:t>
            </a:r>
            <a:r>
              <a:rPr lang="en-IN" dirty="0">
                <a:solidFill>
                  <a:srgbClr val="A020F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"G2"</a:t>
            </a:r>
            <a:r>
              <a:rPr lang="en-IN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endParaRPr lang="en-IN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27000" indent="0">
              <a:buNone/>
            </a:pPr>
            <a:r>
              <a:rPr lang="en-IN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   Sample=[</a:t>
            </a:r>
            <a:r>
              <a:rPr lang="en-IN" dirty="0" err="1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Sample;T</a:t>
            </a:r>
            <a:r>
              <a:rPr lang="en-IN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];</a:t>
            </a:r>
            <a:endParaRPr lang="en-IN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27000" indent="0">
              <a:buNone/>
            </a:pPr>
            <a:r>
              <a:rPr lang="en-IN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   </a:t>
            </a:r>
            <a:r>
              <a:rPr lang="en-IN" dirty="0">
                <a:solidFill>
                  <a:srgbClr val="0000FF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end</a:t>
            </a:r>
            <a:endParaRPr lang="en-IN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27000" indent="0">
              <a:buNone/>
            </a:pPr>
            <a:r>
              <a:rPr lang="en-IN" dirty="0">
                <a:solidFill>
                  <a:srgbClr val="0000FF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End</a:t>
            </a:r>
          </a:p>
          <a:p>
            <a:pPr marL="127000" indent="0">
              <a:buNone/>
            </a:pPr>
            <a:endParaRPr lang="en-IN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27000" indent="0">
              <a:buNone/>
            </a:pPr>
            <a:r>
              <a:rPr lang="en-IN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Sample(1:10,:)</a:t>
            </a:r>
            <a:endParaRPr lang="en-IN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27000" indent="0">
              <a:buNone/>
            </a:pPr>
            <a:r>
              <a:rPr lang="en-IN" dirty="0" err="1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sz</a:t>
            </a:r>
            <a:r>
              <a:rPr lang="en-IN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= size(Sample)</a:t>
            </a:r>
            <a:endParaRPr lang="en-IN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27000" indent="0">
              <a:buNone/>
            </a:pPr>
            <a:r>
              <a:rPr lang="en-IN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S1=length(find(Sample==</a:t>
            </a:r>
            <a:r>
              <a:rPr lang="en-IN" dirty="0">
                <a:solidFill>
                  <a:srgbClr val="A020F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'S1'</a:t>
            </a:r>
            <a:r>
              <a:rPr lang="en-IN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))/length(Sample)</a:t>
            </a:r>
            <a:endParaRPr lang="en-IN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27000" indent="0">
              <a:buNone/>
            </a:pPr>
            <a:endParaRPr lang="en-IN" sz="1000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6EBE317F-4AF8-49B3-92F3-2390B8A15433}"/>
              </a:ext>
            </a:extLst>
          </p:cNvPr>
          <p:cNvSpPr>
            <a:spLocks noGrp="1"/>
          </p:cNvSpPr>
          <p:nvPr>
            <p:ph type="body" idx="2"/>
          </p:nvPr>
        </p:nvSpPr>
        <p:spPr>
          <a:xfrm>
            <a:off x="5556250" y="1152475"/>
            <a:ext cx="3479800" cy="3806874"/>
          </a:xfr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/>
          <a:lstStyle/>
          <a:p>
            <a:r>
              <a:rPr lang="en-IN" u="none" dirty="0"/>
              <a:t>With the help of randomly generated number &amp; </a:t>
            </a:r>
            <a:r>
              <a:rPr lang="en-IN" u="none" dirty="0" err="1"/>
              <a:t>getval</a:t>
            </a:r>
            <a:r>
              <a:rPr lang="en-IN" u="none" dirty="0"/>
              <a:t> function, We will find the value of the particular node</a:t>
            </a:r>
          </a:p>
          <a:p>
            <a:endParaRPr lang="en-IN" u="none" dirty="0"/>
          </a:p>
          <a:p>
            <a:r>
              <a:rPr lang="en-IN" u="none" dirty="0"/>
              <a:t>Then we will save the value in T array </a:t>
            </a:r>
          </a:p>
          <a:p>
            <a:pPr marL="127000" indent="0">
              <a:buNone/>
            </a:pPr>
            <a:endParaRPr lang="en-IN" u="none" dirty="0"/>
          </a:p>
          <a:p>
            <a:r>
              <a:rPr lang="en-IN" u="none" dirty="0"/>
              <a:t>Here If loop is created in order to reject the unwanted samples</a:t>
            </a:r>
          </a:p>
          <a:p>
            <a:endParaRPr lang="en-IN" u="none" dirty="0"/>
          </a:p>
          <a:p>
            <a:r>
              <a:rPr lang="en-IN" u="none" dirty="0"/>
              <a:t>With the help of this we can find probability of any particular value given any other value</a:t>
            </a:r>
          </a:p>
          <a:p>
            <a:endParaRPr lang="en-IN" u="none" dirty="0"/>
          </a:p>
          <a:p>
            <a:r>
              <a:rPr lang="en-IN" u="none" dirty="0"/>
              <a:t>Ex : P( S1|G = G1 )</a:t>
            </a:r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A7E672D8-B7A2-44EB-98BB-8BB050BA8686}"/>
              </a:ext>
            </a:extLst>
          </p:cNvPr>
          <p:cNvCxnSpPr/>
          <p:nvPr/>
        </p:nvCxnSpPr>
        <p:spPr>
          <a:xfrm flipV="1">
            <a:off x="2782957" y="1351722"/>
            <a:ext cx="2935356" cy="125895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65CADA30-07C4-46F4-AE14-E6F184226DFD}"/>
              </a:ext>
            </a:extLst>
          </p:cNvPr>
          <p:cNvCxnSpPr>
            <a:cxnSpLocks/>
          </p:cNvCxnSpPr>
          <p:nvPr/>
        </p:nvCxnSpPr>
        <p:spPr>
          <a:xfrm flipV="1">
            <a:off x="2179983" y="2100470"/>
            <a:ext cx="3608180" cy="549965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686DD3D1-B51B-47CB-B29C-A272D67FEEF6}"/>
              </a:ext>
            </a:extLst>
          </p:cNvPr>
          <p:cNvCxnSpPr/>
          <p:nvPr/>
        </p:nvCxnSpPr>
        <p:spPr>
          <a:xfrm flipV="1">
            <a:off x="1987826" y="2450058"/>
            <a:ext cx="3776870" cy="92262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093B453B-E032-4A0B-919B-36859577C974}"/>
              </a:ext>
            </a:extLst>
          </p:cNvPr>
          <p:cNvCxnSpPr>
            <a:cxnSpLocks/>
          </p:cNvCxnSpPr>
          <p:nvPr/>
        </p:nvCxnSpPr>
        <p:spPr>
          <a:xfrm flipV="1">
            <a:off x="4419600" y="3776870"/>
            <a:ext cx="1345096" cy="861391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1554541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2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" name="Google Shape;122;p17"/>
          <p:cNvSpPr/>
          <p:nvPr/>
        </p:nvSpPr>
        <p:spPr>
          <a:xfrm>
            <a:off x="4709726" y="2995156"/>
            <a:ext cx="807700" cy="806275"/>
          </a:xfrm>
          <a:custGeom>
            <a:avLst/>
            <a:gdLst/>
            <a:ahLst/>
            <a:cxnLst/>
            <a:rect l="l" t="t" r="r" b="b"/>
            <a:pathLst>
              <a:path w="32308" h="32251" extrusionOk="0">
                <a:moveTo>
                  <a:pt x="16978" y="15"/>
                </a:moveTo>
                <a:cubicBezTo>
                  <a:pt x="20572" y="74"/>
                  <a:pt x="24019" y="1577"/>
                  <a:pt x="26523" y="3727"/>
                </a:cubicBezTo>
                <a:cubicBezTo>
                  <a:pt x="29027" y="5878"/>
                  <a:pt x="31325" y="9530"/>
                  <a:pt x="32002" y="12918"/>
                </a:cubicBezTo>
                <a:cubicBezTo>
                  <a:pt x="32680" y="16306"/>
                  <a:pt x="32149" y="21048"/>
                  <a:pt x="30588" y="24053"/>
                </a:cubicBezTo>
                <a:cubicBezTo>
                  <a:pt x="29027" y="27058"/>
                  <a:pt x="25963" y="29680"/>
                  <a:pt x="22634" y="30947"/>
                </a:cubicBezTo>
                <a:cubicBezTo>
                  <a:pt x="19305" y="32214"/>
                  <a:pt x="14062" y="32715"/>
                  <a:pt x="10615" y="31654"/>
                </a:cubicBezTo>
                <a:cubicBezTo>
                  <a:pt x="7168" y="30594"/>
                  <a:pt x="3692" y="27559"/>
                  <a:pt x="1954" y="24584"/>
                </a:cubicBezTo>
                <a:cubicBezTo>
                  <a:pt x="216" y="21609"/>
                  <a:pt x="-315" y="17337"/>
                  <a:pt x="186" y="13802"/>
                </a:cubicBezTo>
                <a:cubicBezTo>
                  <a:pt x="687" y="10267"/>
                  <a:pt x="2160" y="5671"/>
                  <a:pt x="4959" y="3373"/>
                </a:cubicBezTo>
                <a:cubicBezTo>
                  <a:pt x="7758" y="1075"/>
                  <a:pt x="13384" y="-44"/>
                  <a:pt x="16978" y="15"/>
                </a:cubicBezTo>
                <a:close/>
              </a:path>
            </a:pathLst>
          </a:custGeom>
          <a:solidFill>
            <a:schemeClr val="accent2"/>
          </a:solidFill>
          <a:ln w="19050" cap="flat" cmpd="sng">
            <a:solidFill>
              <a:schemeClr val="dk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123" name="Google Shape;123;p17"/>
          <p:cNvSpPr/>
          <p:nvPr/>
        </p:nvSpPr>
        <p:spPr>
          <a:xfrm>
            <a:off x="4704314" y="1964631"/>
            <a:ext cx="807700" cy="806275"/>
          </a:xfrm>
          <a:custGeom>
            <a:avLst/>
            <a:gdLst/>
            <a:ahLst/>
            <a:cxnLst/>
            <a:rect l="l" t="t" r="r" b="b"/>
            <a:pathLst>
              <a:path w="32308" h="32251" extrusionOk="0">
                <a:moveTo>
                  <a:pt x="16978" y="15"/>
                </a:moveTo>
                <a:cubicBezTo>
                  <a:pt x="20572" y="74"/>
                  <a:pt x="24019" y="1577"/>
                  <a:pt x="26523" y="3727"/>
                </a:cubicBezTo>
                <a:cubicBezTo>
                  <a:pt x="29027" y="5878"/>
                  <a:pt x="31325" y="9530"/>
                  <a:pt x="32002" y="12918"/>
                </a:cubicBezTo>
                <a:cubicBezTo>
                  <a:pt x="32680" y="16306"/>
                  <a:pt x="32149" y="21048"/>
                  <a:pt x="30588" y="24053"/>
                </a:cubicBezTo>
                <a:cubicBezTo>
                  <a:pt x="29027" y="27058"/>
                  <a:pt x="25963" y="29680"/>
                  <a:pt x="22634" y="30947"/>
                </a:cubicBezTo>
                <a:cubicBezTo>
                  <a:pt x="19305" y="32214"/>
                  <a:pt x="14062" y="32715"/>
                  <a:pt x="10615" y="31654"/>
                </a:cubicBezTo>
                <a:cubicBezTo>
                  <a:pt x="7168" y="30594"/>
                  <a:pt x="3692" y="27559"/>
                  <a:pt x="1954" y="24584"/>
                </a:cubicBezTo>
                <a:cubicBezTo>
                  <a:pt x="216" y="21609"/>
                  <a:pt x="-315" y="17337"/>
                  <a:pt x="186" y="13802"/>
                </a:cubicBezTo>
                <a:cubicBezTo>
                  <a:pt x="687" y="10267"/>
                  <a:pt x="2160" y="5671"/>
                  <a:pt x="4959" y="3373"/>
                </a:cubicBezTo>
                <a:cubicBezTo>
                  <a:pt x="7758" y="1075"/>
                  <a:pt x="13384" y="-44"/>
                  <a:pt x="16978" y="15"/>
                </a:cubicBezTo>
                <a:close/>
              </a:path>
            </a:pathLst>
          </a:custGeom>
          <a:solidFill>
            <a:schemeClr val="dk2"/>
          </a:solidFill>
          <a:ln w="19050" cap="flat" cmpd="sng">
            <a:solidFill>
              <a:schemeClr val="dk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124" name="Google Shape;124;p17"/>
          <p:cNvSpPr/>
          <p:nvPr/>
        </p:nvSpPr>
        <p:spPr>
          <a:xfrm>
            <a:off x="3721126" y="2995156"/>
            <a:ext cx="807700" cy="806275"/>
          </a:xfrm>
          <a:custGeom>
            <a:avLst/>
            <a:gdLst/>
            <a:ahLst/>
            <a:cxnLst/>
            <a:rect l="l" t="t" r="r" b="b"/>
            <a:pathLst>
              <a:path w="32308" h="32251" extrusionOk="0">
                <a:moveTo>
                  <a:pt x="16978" y="15"/>
                </a:moveTo>
                <a:cubicBezTo>
                  <a:pt x="20572" y="74"/>
                  <a:pt x="24019" y="1577"/>
                  <a:pt x="26523" y="3727"/>
                </a:cubicBezTo>
                <a:cubicBezTo>
                  <a:pt x="29027" y="5878"/>
                  <a:pt x="31325" y="9530"/>
                  <a:pt x="32002" y="12918"/>
                </a:cubicBezTo>
                <a:cubicBezTo>
                  <a:pt x="32680" y="16306"/>
                  <a:pt x="32149" y="21048"/>
                  <a:pt x="30588" y="24053"/>
                </a:cubicBezTo>
                <a:cubicBezTo>
                  <a:pt x="29027" y="27058"/>
                  <a:pt x="25963" y="29680"/>
                  <a:pt x="22634" y="30947"/>
                </a:cubicBezTo>
                <a:cubicBezTo>
                  <a:pt x="19305" y="32214"/>
                  <a:pt x="14062" y="32715"/>
                  <a:pt x="10615" y="31654"/>
                </a:cubicBezTo>
                <a:cubicBezTo>
                  <a:pt x="7168" y="30594"/>
                  <a:pt x="3692" y="27559"/>
                  <a:pt x="1954" y="24584"/>
                </a:cubicBezTo>
                <a:cubicBezTo>
                  <a:pt x="216" y="21609"/>
                  <a:pt x="-315" y="17337"/>
                  <a:pt x="186" y="13802"/>
                </a:cubicBezTo>
                <a:cubicBezTo>
                  <a:pt x="687" y="10267"/>
                  <a:pt x="2160" y="5671"/>
                  <a:pt x="4959" y="3373"/>
                </a:cubicBezTo>
                <a:cubicBezTo>
                  <a:pt x="7758" y="1075"/>
                  <a:pt x="13384" y="-44"/>
                  <a:pt x="16978" y="15"/>
                </a:cubicBezTo>
                <a:close/>
              </a:path>
            </a:pathLst>
          </a:custGeom>
          <a:solidFill>
            <a:schemeClr val="accent1"/>
          </a:solidFill>
          <a:ln w="19050" cap="flat" cmpd="sng">
            <a:solidFill>
              <a:schemeClr val="dk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125" name="Google Shape;125;p17"/>
          <p:cNvSpPr/>
          <p:nvPr/>
        </p:nvSpPr>
        <p:spPr>
          <a:xfrm>
            <a:off x="3721039" y="1964619"/>
            <a:ext cx="807700" cy="806275"/>
          </a:xfrm>
          <a:custGeom>
            <a:avLst/>
            <a:gdLst/>
            <a:ahLst/>
            <a:cxnLst/>
            <a:rect l="l" t="t" r="r" b="b"/>
            <a:pathLst>
              <a:path w="32308" h="32251" extrusionOk="0">
                <a:moveTo>
                  <a:pt x="16978" y="15"/>
                </a:moveTo>
                <a:cubicBezTo>
                  <a:pt x="20572" y="74"/>
                  <a:pt x="24019" y="1577"/>
                  <a:pt x="26523" y="3727"/>
                </a:cubicBezTo>
                <a:cubicBezTo>
                  <a:pt x="29027" y="5878"/>
                  <a:pt x="31325" y="9530"/>
                  <a:pt x="32002" y="12918"/>
                </a:cubicBezTo>
                <a:cubicBezTo>
                  <a:pt x="32680" y="16306"/>
                  <a:pt x="32149" y="21048"/>
                  <a:pt x="30588" y="24053"/>
                </a:cubicBezTo>
                <a:cubicBezTo>
                  <a:pt x="29027" y="27058"/>
                  <a:pt x="25963" y="29680"/>
                  <a:pt x="22634" y="30947"/>
                </a:cubicBezTo>
                <a:cubicBezTo>
                  <a:pt x="19305" y="32214"/>
                  <a:pt x="14062" y="32715"/>
                  <a:pt x="10615" y="31654"/>
                </a:cubicBezTo>
                <a:cubicBezTo>
                  <a:pt x="7168" y="30594"/>
                  <a:pt x="3692" y="27559"/>
                  <a:pt x="1954" y="24584"/>
                </a:cubicBezTo>
                <a:cubicBezTo>
                  <a:pt x="216" y="21609"/>
                  <a:pt x="-315" y="17337"/>
                  <a:pt x="186" y="13802"/>
                </a:cubicBezTo>
                <a:cubicBezTo>
                  <a:pt x="687" y="10267"/>
                  <a:pt x="2160" y="5671"/>
                  <a:pt x="4959" y="3373"/>
                </a:cubicBezTo>
                <a:cubicBezTo>
                  <a:pt x="7758" y="1075"/>
                  <a:pt x="13384" y="-44"/>
                  <a:pt x="16978" y="15"/>
                </a:cubicBezTo>
                <a:close/>
              </a:path>
            </a:pathLst>
          </a:custGeom>
          <a:solidFill>
            <a:schemeClr val="lt2"/>
          </a:solidFill>
          <a:ln w="19050" cap="flat" cmpd="sng">
            <a:solidFill>
              <a:schemeClr val="dk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126" name="Google Shape;126;p17"/>
          <p:cNvSpPr/>
          <p:nvPr/>
        </p:nvSpPr>
        <p:spPr>
          <a:xfrm>
            <a:off x="3654921" y="2928663"/>
            <a:ext cx="926100" cy="926100"/>
          </a:xfrm>
          <a:prstGeom prst="ellipse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7" name="Google Shape;127;p17"/>
          <p:cNvSpPr/>
          <p:nvPr/>
        </p:nvSpPr>
        <p:spPr>
          <a:xfrm>
            <a:off x="4650527" y="2928663"/>
            <a:ext cx="926100" cy="926100"/>
          </a:xfrm>
          <a:prstGeom prst="ellipse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8" name="Google Shape;128;p17"/>
          <p:cNvSpPr/>
          <p:nvPr/>
        </p:nvSpPr>
        <p:spPr>
          <a:xfrm>
            <a:off x="3650875" y="1895290"/>
            <a:ext cx="926100" cy="926100"/>
          </a:xfrm>
          <a:prstGeom prst="ellipse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9" name="Google Shape;129;p17"/>
          <p:cNvSpPr/>
          <p:nvPr/>
        </p:nvSpPr>
        <p:spPr>
          <a:xfrm>
            <a:off x="4650527" y="1895290"/>
            <a:ext cx="926100" cy="926100"/>
          </a:xfrm>
          <a:prstGeom prst="ellipse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0" name="Google Shape;130;p17"/>
          <p:cNvSpPr txBox="1">
            <a:spLocks noGrp="1"/>
          </p:cNvSpPr>
          <p:nvPr>
            <p:ph type="title"/>
          </p:nvPr>
        </p:nvSpPr>
        <p:spPr>
          <a:xfrm>
            <a:off x="457200" y="411475"/>
            <a:ext cx="82296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/>
              <a:t>Team Members</a:t>
            </a:r>
            <a:endParaRPr dirty="0"/>
          </a:p>
        </p:txBody>
      </p:sp>
      <p:sp>
        <p:nvSpPr>
          <p:cNvPr id="132" name="Google Shape;132;p17"/>
          <p:cNvSpPr txBox="1"/>
          <p:nvPr/>
        </p:nvSpPr>
        <p:spPr>
          <a:xfrm>
            <a:off x="5938183" y="1816769"/>
            <a:ext cx="1464900" cy="342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1200"/>
              </a:spcAft>
              <a:buNone/>
            </a:pPr>
            <a:r>
              <a:rPr lang="en-IN" dirty="0">
                <a:solidFill>
                  <a:schemeClr val="dk1"/>
                </a:solidFill>
                <a:latin typeface="Fira Sans Extra Condensed SemiBold"/>
                <a:ea typeface="Fira Sans Extra Condensed SemiBold"/>
                <a:cs typeface="Fira Sans Extra Condensed SemiBold"/>
                <a:sym typeface="Fira Sans Extra Condensed SemiBold"/>
              </a:rPr>
              <a:t>CB.EN.U4AIE19053</a:t>
            </a:r>
          </a:p>
        </p:txBody>
      </p:sp>
      <p:sp>
        <p:nvSpPr>
          <p:cNvPr id="134" name="Google Shape;134;p17"/>
          <p:cNvSpPr txBox="1"/>
          <p:nvPr/>
        </p:nvSpPr>
        <p:spPr>
          <a:xfrm>
            <a:off x="6027810" y="3581782"/>
            <a:ext cx="1464900" cy="342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1200"/>
              </a:spcAft>
              <a:buNone/>
            </a:pPr>
            <a:r>
              <a:rPr lang="en-IN" dirty="0">
                <a:solidFill>
                  <a:schemeClr val="dk1"/>
                </a:solidFill>
                <a:latin typeface="Fira Sans Extra Condensed SemiBold"/>
                <a:ea typeface="Fira Sans Extra Condensed SemiBold"/>
                <a:cs typeface="Fira Sans Extra Condensed SemiBold"/>
                <a:sym typeface="Fira Sans Extra Condensed SemiBold"/>
              </a:rPr>
              <a:t>CB.EN.U4AIE19062</a:t>
            </a:r>
          </a:p>
        </p:txBody>
      </p:sp>
      <p:sp>
        <p:nvSpPr>
          <p:cNvPr id="136" name="Google Shape;136;p17"/>
          <p:cNvSpPr txBox="1"/>
          <p:nvPr/>
        </p:nvSpPr>
        <p:spPr>
          <a:xfrm>
            <a:off x="1745643" y="1816769"/>
            <a:ext cx="1518900" cy="342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1200"/>
              </a:spcAft>
              <a:buNone/>
            </a:pPr>
            <a:r>
              <a:rPr lang="en" dirty="0">
                <a:solidFill>
                  <a:schemeClr val="dk1"/>
                </a:solidFill>
                <a:latin typeface="Fira Sans Extra Condensed SemiBold"/>
                <a:ea typeface="Fira Sans Extra Condensed SemiBold"/>
                <a:cs typeface="Fira Sans Extra Condensed SemiBold"/>
                <a:sym typeface="Fira Sans Extra Condensed SemiBold"/>
              </a:rPr>
              <a:t>CB.EN.U4AIE19029</a:t>
            </a:r>
            <a:endParaRPr dirty="0">
              <a:solidFill>
                <a:schemeClr val="dk1"/>
              </a:solidFill>
              <a:latin typeface="Fira Sans Extra Condensed SemiBold"/>
              <a:ea typeface="Fira Sans Extra Condensed SemiBold"/>
              <a:cs typeface="Fira Sans Extra Condensed SemiBold"/>
              <a:sym typeface="Fira Sans Extra Condensed SemiBold"/>
            </a:endParaRPr>
          </a:p>
        </p:txBody>
      </p:sp>
      <p:sp>
        <p:nvSpPr>
          <p:cNvPr id="138" name="Google Shape;138;p17"/>
          <p:cNvSpPr txBox="1"/>
          <p:nvPr/>
        </p:nvSpPr>
        <p:spPr>
          <a:xfrm>
            <a:off x="1745518" y="3581782"/>
            <a:ext cx="1518900" cy="342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1200"/>
              </a:spcAft>
              <a:buNone/>
            </a:pPr>
            <a:r>
              <a:rPr lang="en-IN" dirty="0">
                <a:solidFill>
                  <a:schemeClr val="dk1"/>
                </a:solidFill>
                <a:latin typeface="Fira Sans Extra Condensed SemiBold"/>
                <a:ea typeface="Fira Sans Extra Condensed SemiBold"/>
                <a:cs typeface="Fira Sans Extra Condensed SemiBold"/>
                <a:sym typeface="Fira Sans Extra Condensed SemiBold"/>
              </a:rPr>
              <a:t>CB.EN.U4AIE19056</a:t>
            </a:r>
          </a:p>
        </p:txBody>
      </p:sp>
      <p:sp>
        <p:nvSpPr>
          <p:cNvPr id="139" name="Google Shape;139;p17"/>
          <p:cNvSpPr/>
          <p:nvPr/>
        </p:nvSpPr>
        <p:spPr>
          <a:xfrm>
            <a:off x="773455" y="1708659"/>
            <a:ext cx="805800" cy="805800"/>
          </a:xfrm>
          <a:prstGeom prst="pie">
            <a:avLst>
              <a:gd name="adj1" fmla="val 16304128"/>
              <a:gd name="adj2" fmla="val 21576124"/>
            </a:avLst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0" name="Google Shape;140;p17"/>
          <p:cNvSpPr/>
          <p:nvPr/>
        </p:nvSpPr>
        <p:spPr>
          <a:xfrm>
            <a:off x="773441" y="3509489"/>
            <a:ext cx="805800" cy="805800"/>
          </a:xfrm>
          <a:prstGeom prst="pie">
            <a:avLst>
              <a:gd name="adj1" fmla="val 16304128"/>
              <a:gd name="adj2" fmla="val 5522999"/>
            </a:avLst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1" name="Google Shape;141;p17"/>
          <p:cNvSpPr/>
          <p:nvPr/>
        </p:nvSpPr>
        <p:spPr>
          <a:xfrm>
            <a:off x="7564997" y="1708609"/>
            <a:ext cx="805800" cy="805800"/>
          </a:xfrm>
          <a:prstGeom prst="pie">
            <a:avLst>
              <a:gd name="adj1" fmla="val 16304128"/>
              <a:gd name="adj2" fmla="val 14087997"/>
            </a:avLst>
          </a:pr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2" name="Google Shape;142;p17"/>
          <p:cNvSpPr/>
          <p:nvPr/>
        </p:nvSpPr>
        <p:spPr>
          <a:xfrm>
            <a:off x="7564983" y="3509351"/>
            <a:ext cx="805800" cy="805800"/>
          </a:xfrm>
          <a:prstGeom prst="pie">
            <a:avLst>
              <a:gd name="adj1" fmla="val 16304128"/>
              <a:gd name="adj2" fmla="val 10884115"/>
            </a:avLst>
          </a:pr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3" name="Google Shape;143;p17"/>
          <p:cNvSpPr txBox="1"/>
          <p:nvPr/>
        </p:nvSpPr>
        <p:spPr>
          <a:xfrm>
            <a:off x="1631926" y="1383471"/>
            <a:ext cx="1580766" cy="432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500" dirty="0">
                <a:solidFill>
                  <a:schemeClr val="dk1"/>
                </a:solidFill>
                <a:latin typeface="Fira Sans Condensed SemiBold"/>
                <a:ea typeface="Fira Sans Condensed SemiBold"/>
                <a:cs typeface="Fira Sans Condensed SemiBold"/>
                <a:sym typeface="Fira Sans Condensed SemiBold"/>
              </a:rPr>
              <a:t>HARISH K</a:t>
            </a:r>
            <a:endParaRPr sz="2500" dirty="0">
              <a:solidFill>
                <a:schemeClr val="dk1"/>
              </a:solidFill>
              <a:latin typeface="Fira Sans Condensed SemiBold"/>
              <a:ea typeface="Fira Sans Condensed SemiBold"/>
              <a:cs typeface="Fira Sans Condensed SemiBold"/>
              <a:sym typeface="Fira Sans Condensed SemiBold"/>
            </a:endParaRPr>
          </a:p>
        </p:txBody>
      </p:sp>
      <p:sp>
        <p:nvSpPr>
          <p:cNvPr id="144" name="Google Shape;144;p17"/>
          <p:cNvSpPr txBox="1"/>
          <p:nvPr/>
        </p:nvSpPr>
        <p:spPr>
          <a:xfrm>
            <a:off x="4704314" y="1383863"/>
            <a:ext cx="2698791" cy="432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500" dirty="0">
                <a:solidFill>
                  <a:schemeClr val="dk1"/>
                </a:solidFill>
                <a:latin typeface="Fira Sans Condensed SemiBold"/>
                <a:ea typeface="Fira Sans Condensed SemiBold"/>
                <a:cs typeface="Fira Sans Condensed SemiBold"/>
                <a:sym typeface="Fira Sans Condensed SemiBold"/>
              </a:rPr>
              <a:t>SABARISHWARAN G</a:t>
            </a:r>
            <a:endParaRPr sz="2500" dirty="0">
              <a:solidFill>
                <a:schemeClr val="dk1"/>
              </a:solidFill>
              <a:latin typeface="Fira Sans Condensed SemiBold"/>
              <a:ea typeface="Fira Sans Condensed SemiBold"/>
              <a:cs typeface="Fira Sans Condensed SemiBold"/>
              <a:sym typeface="Fira Sans Condensed SemiBold"/>
            </a:endParaRPr>
          </a:p>
        </p:txBody>
      </p:sp>
      <p:sp>
        <p:nvSpPr>
          <p:cNvPr id="145" name="Google Shape;145;p17"/>
          <p:cNvSpPr txBox="1"/>
          <p:nvPr/>
        </p:nvSpPr>
        <p:spPr>
          <a:xfrm>
            <a:off x="1745529" y="3148888"/>
            <a:ext cx="1459579" cy="432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500" dirty="0">
                <a:solidFill>
                  <a:schemeClr val="dk1"/>
                </a:solidFill>
                <a:latin typeface="Fira Sans Condensed SemiBold"/>
                <a:ea typeface="Fira Sans Condensed SemiBold"/>
                <a:cs typeface="Fira Sans Condensed SemiBold"/>
                <a:sym typeface="Fira Sans Condensed SemiBold"/>
              </a:rPr>
              <a:t>SANJAY B</a:t>
            </a:r>
            <a:endParaRPr sz="2500" dirty="0">
              <a:solidFill>
                <a:schemeClr val="dk1"/>
              </a:solidFill>
              <a:latin typeface="Fira Sans Condensed SemiBold"/>
              <a:ea typeface="Fira Sans Condensed SemiBold"/>
              <a:cs typeface="Fira Sans Condensed SemiBold"/>
              <a:sym typeface="Fira Sans Condensed SemiBold"/>
            </a:endParaRPr>
          </a:p>
        </p:txBody>
      </p:sp>
      <p:sp>
        <p:nvSpPr>
          <p:cNvPr id="146" name="Google Shape;146;p17"/>
          <p:cNvSpPr txBox="1"/>
          <p:nvPr/>
        </p:nvSpPr>
        <p:spPr>
          <a:xfrm>
            <a:off x="5576625" y="3148888"/>
            <a:ext cx="3055516" cy="432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500" dirty="0">
                <a:solidFill>
                  <a:schemeClr val="dk1"/>
                </a:solidFill>
                <a:latin typeface="Fira Sans Condensed SemiBold"/>
                <a:ea typeface="Fira Sans Condensed SemiBold"/>
                <a:cs typeface="Fira Sans Condensed SemiBold"/>
                <a:sym typeface="Fira Sans Condensed SemiBold"/>
              </a:rPr>
              <a:t>SRI GOKUL PRAZATH</a:t>
            </a:r>
            <a:endParaRPr sz="2500" dirty="0">
              <a:solidFill>
                <a:schemeClr val="dk1"/>
              </a:solidFill>
              <a:latin typeface="Fira Sans Condensed SemiBold"/>
              <a:ea typeface="Fira Sans Condensed SemiBold"/>
              <a:cs typeface="Fira Sans Condensed SemiBold"/>
              <a:sym typeface="Fira Sans Condensed SemiBold"/>
            </a:endParaRPr>
          </a:p>
        </p:txBody>
      </p:sp>
      <p:sp>
        <p:nvSpPr>
          <p:cNvPr id="147" name="Google Shape;147;p17"/>
          <p:cNvSpPr/>
          <p:nvPr/>
        </p:nvSpPr>
        <p:spPr>
          <a:xfrm>
            <a:off x="3896859" y="2200881"/>
            <a:ext cx="435264" cy="318413"/>
          </a:xfrm>
          <a:custGeom>
            <a:avLst/>
            <a:gdLst/>
            <a:ahLst/>
            <a:cxnLst/>
            <a:rect l="l" t="t" r="r" b="b"/>
            <a:pathLst>
              <a:path w="13894" h="10164" extrusionOk="0">
                <a:moveTo>
                  <a:pt x="11341" y="1216"/>
                </a:moveTo>
                <a:cubicBezTo>
                  <a:pt x="13119" y="1404"/>
                  <a:pt x="11299" y="3120"/>
                  <a:pt x="11069" y="3371"/>
                </a:cubicBezTo>
                <a:cubicBezTo>
                  <a:pt x="10818" y="3643"/>
                  <a:pt x="10525" y="3915"/>
                  <a:pt x="10232" y="4208"/>
                </a:cubicBezTo>
                <a:lnTo>
                  <a:pt x="10148" y="4271"/>
                </a:lnTo>
                <a:cubicBezTo>
                  <a:pt x="10005" y="4037"/>
                  <a:pt x="9707" y="3881"/>
                  <a:pt x="9374" y="3881"/>
                </a:cubicBezTo>
                <a:cubicBezTo>
                  <a:pt x="9319" y="3881"/>
                  <a:pt x="9263" y="3885"/>
                  <a:pt x="9207" y="3894"/>
                </a:cubicBezTo>
                <a:cubicBezTo>
                  <a:pt x="9179" y="3875"/>
                  <a:pt x="9146" y="3865"/>
                  <a:pt x="9113" y="3865"/>
                </a:cubicBezTo>
                <a:cubicBezTo>
                  <a:pt x="9073" y="3865"/>
                  <a:pt x="9032" y="3881"/>
                  <a:pt x="8998" y="3915"/>
                </a:cubicBezTo>
                <a:cubicBezTo>
                  <a:pt x="7951" y="4878"/>
                  <a:pt x="6863" y="5736"/>
                  <a:pt x="5629" y="6468"/>
                </a:cubicBezTo>
                <a:cubicBezTo>
                  <a:pt x="5587" y="6510"/>
                  <a:pt x="5545" y="6552"/>
                  <a:pt x="5545" y="6614"/>
                </a:cubicBezTo>
                <a:cubicBezTo>
                  <a:pt x="5399" y="6656"/>
                  <a:pt x="5231" y="6719"/>
                  <a:pt x="5085" y="6719"/>
                </a:cubicBezTo>
                <a:cubicBezTo>
                  <a:pt x="4750" y="6677"/>
                  <a:pt x="4352" y="6342"/>
                  <a:pt x="4583" y="6028"/>
                </a:cubicBezTo>
                <a:cubicBezTo>
                  <a:pt x="4645" y="6028"/>
                  <a:pt x="4666" y="6008"/>
                  <a:pt x="4708" y="5987"/>
                </a:cubicBezTo>
                <a:cubicBezTo>
                  <a:pt x="5733" y="4982"/>
                  <a:pt x="6801" y="4041"/>
                  <a:pt x="7951" y="3183"/>
                </a:cubicBezTo>
                <a:cubicBezTo>
                  <a:pt x="8830" y="2534"/>
                  <a:pt x="10127" y="1404"/>
                  <a:pt x="11299" y="1216"/>
                </a:cubicBezTo>
                <a:close/>
                <a:moveTo>
                  <a:pt x="11168" y="387"/>
                </a:moveTo>
                <a:cubicBezTo>
                  <a:pt x="11283" y="387"/>
                  <a:pt x="11397" y="397"/>
                  <a:pt x="11508" y="421"/>
                </a:cubicBezTo>
                <a:cubicBezTo>
                  <a:pt x="11523" y="420"/>
                  <a:pt x="11538" y="420"/>
                  <a:pt x="11553" y="420"/>
                </a:cubicBezTo>
                <a:cubicBezTo>
                  <a:pt x="11939" y="420"/>
                  <a:pt x="12193" y="680"/>
                  <a:pt x="12298" y="1128"/>
                </a:cubicBezTo>
                <a:lnTo>
                  <a:pt x="12298" y="1128"/>
                </a:lnTo>
                <a:cubicBezTo>
                  <a:pt x="12195" y="1046"/>
                  <a:pt x="12059" y="977"/>
                  <a:pt x="11885" y="923"/>
                </a:cubicBezTo>
                <a:cubicBezTo>
                  <a:pt x="11864" y="839"/>
                  <a:pt x="11801" y="798"/>
                  <a:pt x="11697" y="798"/>
                </a:cubicBezTo>
                <a:cubicBezTo>
                  <a:pt x="11662" y="796"/>
                  <a:pt x="11628" y="795"/>
                  <a:pt x="11594" y="795"/>
                </a:cubicBezTo>
                <a:cubicBezTo>
                  <a:pt x="10352" y="795"/>
                  <a:pt x="9117" y="1884"/>
                  <a:pt x="8140" y="2576"/>
                </a:cubicBezTo>
                <a:cubicBezTo>
                  <a:pt x="6842" y="3497"/>
                  <a:pt x="5629" y="4543"/>
                  <a:pt x="4499" y="5631"/>
                </a:cubicBezTo>
                <a:cubicBezTo>
                  <a:pt x="4457" y="5631"/>
                  <a:pt x="4394" y="5631"/>
                  <a:pt x="4373" y="5694"/>
                </a:cubicBezTo>
                <a:cubicBezTo>
                  <a:pt x="4018" y="6049"/>
                  <a:pt x="4122" y="6677"/>
                  <a:pt x="4562" y="6949"/>
                </a:cubicBezTo>
                <a:cubicBezTo>
                  <a:pt x="4734" y="7051"/>
                  <a:pt x="4915" y="7093"/>
                  <a:pt x="5100" y="7093"/>
                </a:cubicBezTo>
                <a:cubicBezTo>
                  <a:pt x="5521" y="7093"/>
                  <a:pt x="5955" y="6874"/>
                  <a:pt x="6319" y="6656"/>
                </a:cubicBezTo>
                <a:cubicBezTo>
                  <a:pt x="6382" y="6593"/>
                  <a:pt x="6403" y="6531"/>
                  <a:pt x="6382" y="6447"/>
                </a:cubicBezTo>
                <a:cubicBezTo>
                  <a:pt x="7386" y="5798"/>
                  <a:pt x="8349" y="5066"/>
                  <a:pt x="9207" y="4229"/>
                </a:cubicBezTo>
                <a:lnTo>
                  <a:pt x="9290" y="4229"/>
                </a:lnTo>
                <a:cubicBezTo>
                  <a:pt x="9324" y="4220"/>
                  <a:pt x="9358" y="4216"/>
                  <a:pt x="9391" y="4216"/>
                </a:cubicBezTo>
                <a:cubicBezTo>
                  <a:pt x="9590" y="4216"/>
                  <a:pt x="9787" y="4364"/>
                  <a:pt x="9876" y="4543"/>
                </a:cubicBezTo>
                <a:cubicBezTo>
                  <a:pt x="9374" y="5003"/>
                  <a:pt x="8851" y="5484"/>
                  <a:pt x="8328" y="5924"/>
                </a:cubicBezTo>
                <a:cubicBezTo>
                  <a:pt x="7951" y="6238"/>
                  <a:pt x="7386" y="6761"/>
                  <a:pt x="6759" y="7284"/>
                </a:cubicBezTo>
                <a:cubicBezTo>
                  <a:pt x="6742" y="7278"/>
                  <a:pt x="6725" y="7276"/>
                  <a:pt x="6708" y="7276"/>
                </a:cubicBezTo>
                <a:cubicBezTo>
                  <a:pt x="6662" y="7276"/>
                  <a:pt x="6616" y="7295"/>
                  <a:pt x="6570" y="7326"/>
                </a:cubicBezTo>
                <a:cubicBezTo>
                  <a:pt x="6240" y="7626"/>
                  <a:pt x="5823" y="7765"/>
                  <a:pt x="5389" y="7765"/>
                </a:cubicBezTo>
                <a:cubicBezTo>
                  <a:pt x="5219" y="7765"/>
                  <a:pt x="5047" y="7744"/>
                  <a:pt x="4876" y="7702"/>
                </a:cubicBezTo>
                <a:cubicBezTo>
                  <a:pt x="4185" y="7514"/>
                  <a:pt x="3244" y="6865"/>
                  <a:pt x="3808" y="6070"/>
                </a:cubicBezTo>
                <a:cubicBezTo>
                  <a:pt x="3850" y="6028"/>
                  <a:pt x="3850" y="5966"/>
                  <a:pt x="3829" y="5924"/>
                </a:cubicBezTo>
                <a:cubicBezTo>
                  <a:pt x="3913" y="5840"/>
                  <a:pt x="3976" y="5798"/>
                  <a:pt x="4039" y="5715"/>
                </a:cubicBezTo>
                <a:cubicBezTo>
                  <a:pt x="4708" y="5087"/>
                  <a:pt x="5399" y="4438"/>
                  <a:pt x="6068" y="3811"/>
                </a:cubicBezTo>
                <a:cubicBezTo>
                  <a:pt x="6173" y="3706"/>
                  <a:pt x="6131" y="3601"/>
                  <a:pt x="6047" y="3518"/>
                </a:cubicBezTo>
                <a:cubicBezTo>
                  <a:pt x="6947" y="2555"/>
                  <a:pt x="7951" y="1739"/>
                  <a:pt x="9144" y="1111"/>
                </a:cubicBezTo>
                <a:cubicBezTo>
                  <a:pt x="9719" y="788"/>
                  <a:pt x="10465" y="387"/>
                  <a:pt x="11168" y="387"/>
                </a:cubicBezTo>
                <a:close/>
                <a:moveTo>
                  <a:pt x="3244" y="6468"/>
                </a:moveTo>
                <a:lnTo>
                  <a:pt x="3244" y="6468"/>
                </a:lnTo>
                <a:cubicBezTo>
                  <a:pt x="3223" y="7137"/>
                  <a:pt x="3788" y="7702"/>
                  <a:pt x="4394" y="7932"/>
                </a:cubicBezTo>
                <a:cubicBezTo>
                  <a:pt x="4725" y="8079"/>
                  <a:pt x="5087" y="8146"/>
                  <a:pt x="5439" y="8146"/>
                </a:cubicBezTo>
                <a:cubicBezTo>
                  <a:pt x="5489" y="8146"/>
                  <a:pt x="5538" y="8144"/>
                  <a:pt x="5587" y="8142"/>
                </a:cubicBezTo>
                <a:lnTo>
                  <a:pt x="5587" y="8142"/>
                </a:lnTo>
                <a:cubicBezTo>
                  <a:pt x="4951" y="8534"/>
                  <a:pt x="4314" y="8804"/>
                  <a:pt x="3746" y="8804"/>
                </a:cubicBezTo>
                <a:cubicBezTo>
                  <a:pt x="3436" y="8804"/>
                  <a:pt x="3146" y="8724"/>
                  <a:pt x="2888" y="8539"/>
                </a:cubicBezTo>
                <a:cubicBezTo>
                  <a:pt x="2846" y="8518"/>
                  <a:pt x="2804" y="8508"/>
                  <a:pt x="2768" y="8508"/>
                </a:cubicBezTo>
                <a:cubicBezTo>
                  <a:pt x="2731" y="8508"/>
                  <a:pt x="2700" y="8518"/>
                  <a:pt x="2679" y="8539"/>
                </a:cubicBezTo>
                <a:cubicBezTo>
                  <a:pt x="2009" y="7974"/>
                  <a:pt x="2595" y="7137"/>
                  <a:pt x="3244" y="6468"/>
                </a:cubicBezTo>
                <a:close/>
                <a:moveTo>
                  <a:pt x="12398" y="1225"/>
                </a:moveTo>
                <a:lnTo>
                  <a:pt x="12398" y="1225"/>
                </a:lnTo>
                <a:cubicBezTo>
                  <a:pt x="12818" y="1560"/>
                  <a:pt x="12891" y="1918"/>
                  <a:pt x="12617" y="2367"/>
                </a:cubicBezTo>
                <a:cubicBezTo>
                  <a:pt x="12429" y="3078"/>
                  <a:pt x="12199" y="3371"/>
                  <a:pt x="11697" y="3936"/>
                </a:cubicBezTo>
                <a:cubicBezTo>
                  <a:pt x="11676" y="3957"/>
                  <a:pt x="11676" y="3957"/>
                  <a:pt x="11676" y="3999"/>
                </a:cubicBezTo>
                <a:cubicBezTo>
                  <a:pt x="10650" y="4878"/>
                  <a:pt x="9625" y="5736"/>
                  <a:pt x="8621" y="6635"/>
                </a:cubicBezTo>
                <a:cubicBezTo>
                  <a:pt x="7470" y="7619"/>
                  <a:pt x="6319" y="8769"/>
                  <a:pt x="4876" y="9376"/>
                </a:cubicBezTo>
                <a:cubicBezTo>
                  <a:pt x="4478" y="9544"/>
                  <a:pt x="4143" y="9648"/>
                  <a:pt x="3725" y="9690"/>
                </a:cubicBezTo>
                <a:cubicBezTo>
                  <a:pt x="3542" y="9708"/>
                  <a:pt x="3387" y="9720"/>
                  <a:pt x="3249" y="9720"/>
                </a:cubicBezTo>
                <a:cubicBezTo>
                  <a:pt x="2754" y="9720"/>
                  <a:pt x="2488" y="9574"/>
                  <a:pt x="2030" y="9083"/>
                </a:cubicBezTo>
                <a:cubicBezTo>
                  <a:pt x="1360" y="8414"/>
                  <a:pt x="1298" y="7807"/>
                  <a:pt x="1737" y="6928"/>
                </a:cubicBezTo>
                <a:cubicBezTo>
                  <a:pt x="1925" y="6572"/>
                  <a:pt x="2155" y="6259"/>
                  <a:pt x="2407" y="5987"/>
                </a:cubicBezTo>
                <a:cubicBezTo>
                  <a:pt x="3306" y="4961"/>
                  <a:pt x="4373" y="4062"/>
                  <a:pt x="5420" y="3183"/>
                </a:cubicBezTo>
                <a:cubicBezTo>
                  <a:pt x="5545" y="3267"/>
                  <a:pt x="5629" y="3392"/>
                  <a:pt x="5650" y="3539"/>
                </a:cubicBezTo>
                <a:cubicBezTo>
                  <a:pt x="5650" y="3601"/>
                  <a:pt x="5692" y="3622"/>
                  <a:pt x="5713" y="3643"/>
                </a:cubicBezTo>
                <a:cubicBezTo>
                  <a:pt x="4478" y="4731"/>
                  <a:pt x="0" y="8016"/>
                  <a:pt x="3181" y="9251"/>
                </a:cubicBezTo>
                <a:cubicBezTo>
                  <a:pt x="3202" y="9256"/>
                  <a:pt x="3221" y="9259"/>
                  <a:pt x="3240" y="9259"/>
                </a:cubicBezTo>
                <a:cubicBezTo>
                  <a:pt x="3296" y="9259"/>
                  <a:pt x="3343" y="9235"/>
                  <a:pt x="3390" y="9188"/>
                </a:cubicBezTo>
                <a:cubicBezTo>
                  <a:pt x="3525" y="9222"/>
                  <a:pt x="3662" y="9237"/>
                  <a:pt x="3798" y="9237"/>
                </a:cubicBezTo>
                <a:cubicBezTo>
                  <a:pt x="4420" y="9237"/>
                  <a:pt x="5045" y="8913"/>
                  <a:pt x="5629" y="8518"/>
                </a:cubicBezTo>
                <a:cubicBezTo>
                  <a:pt x="7073" y="7577"/>
                  <a:pt x="8433" y="6468"/>
                  <a:pt x="9688" y="5296"/>
                </a:cubicBezTo>
                <a:cubicBezTo>
                  <a:pt x="9793" y="5191"/>
                  <a:pt x="9981" y="5024"/>
                  <a:pt x="10211" y="4815"/>
                </a:cubicBezTo>
                <a:cubicBezTo>
                  <a:pt x="10253" y="4794"/>
                  <a:pt x="10295" y="4773"/>
                  <a:pt x="10316" y="4710"/>
                </a:cubicBezTo>
                <a:cubicBezTo>
                  <a:pt x="11383" y="3751"/>
                  <a:pt x="13092" y="2026"/>
                  <a:pt x="12398" y="1225"/>
                </a:cubicBezTo>
                <a:close/>
                <a:moveTo>
                  <a:pt x="11196" y="1"/>
                </a:moveTo>
                <a:cubicBezTo>
                  <a:pt x="9257" y="1"/>
                  <a:pt x="7154" y="1852"/>
                  <a:pt x="5943" y="3120"/>
                </a:cubicBezTo>
                <a:cubicBezTo>
                  <a:pt x="5838" y="2953"/>
                  <a:pt x="5692" y="2806"/>
                  <a:pt x="5482" y="2743"/>
                </a:cubicBezTo>
                <a:cubicBezTo>
                  <a:pt x="5457" y="2728"/>
                  <a:pt x="5432" y="2722"/>
                  <a:pt x="5408" y="2722"/>
                </a:cubicBezTo>
                <a:cubicBezTo>
                  <a:pt x="5331" y="2722"/>
                  <a:pt x="5263" y="2789"/>
                  <a:pt x="5231" y="2869"/>
                </a:cubicBezTo>
                <a:cubicBezTo>
                  <a:pt x="5210" y="2869"/>
                  <a:pt x="5189" y="2890"/>
                  <a:pt x="5168" y="2911"/>
                </a:cubicBezTo>
                <a:cubicBezTo>
                  <a:pt x="3829" y="4041"/>
                  <a:pt x="1842" y="5401"/>
                  <a:pt x="1235" y="7158"/>
                </a:cubicBezTo>
                <a:cubicBezTo>
                  <a:pt x="879" y="8246"/>
                  <a:pt x="1151" y="9502"/>
                  <a:pt x="2302" y="9962"/>
                </a:cubicBezTo>
                <a:cubicBezTo>
                  <a:pt x="2654" y="10102"/>
                  <a:pt x="3013" y="10163"/>
                  <a:pt x="3372" y="10163"/>
                </a:cubicBezTo>
                <a:cubicBezTo>
                  <a:pt x="4676" y="10163"/>
                  <a:pt x="5979" y="9357"/>
                  <a:pt x="6947" y="8602"/>
                </a:cubicBezTo>
                <a:cubicBezTo>
                  <a:pt x="8767" y="7179"/>
                  <a:pt x="10441" y="5589"/>
                  <a:pt x="12199" y="4062"/>
                </a:cubicBezTo>
                <a:cubicBezTo>
                  <a:pt x="12241" y="4020"/>
                  <a:pt x="12283" y="3957"/>
                  <a:pt x="12241" y="3894"/>
                </a:cubicBezTo>
                <a:cubicBezTo>
                  <a:pt x="13140" y="2660"/>
                  <a:pt x="13894" y="567"/>
                  <a:pt x="11801" y="65"/>
                </a:cubicBezTo>
                <a:cubicBezTo>
                  <a:pt x="11602" y="21"/>
                  <a:pt x="11400" y="1"/>
                  <a:pt x="11196" y="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8" name="Google Shape;148;p17"/>
          <p:cNvSpPr/>
          <p:nvPr/>
        </p:nvSpPr>
        <p:spPr>
          <a:xfrm>
            <a:off x="4969632" y="3133199"/>
            <a:ext cx="266111" cy="517182"/>
          </a:xfrm>
          <a:custGeom>
            <a:avLst/>
            <a:gdLst/>
            <a:ahLst/>
            <a:cxnLst/>
            <a:rect l="l" t="t" r="r" b="b"/>
            <a:pathLst>
              <a:path w="8647" h="16808" extrusionOk="0">
                <a:moveTo>
                  <a:pt x="3303" y="475"/>
                </a:moveTo>
                <a:lnTo>
                  <a:pt x="3303" y="475"/>
                </a:lnTo>
                <a:cubicBezTo>
                  <a:pt x="3597" y="540"/>
                  <a:pt x="3878" y="593"/>
                  <a:pt x="4167" y="593"/>
                </a:cubicBezTo>
                <a:cubicBezTo>
                  <a:pt x="4248" y="593"/>
                  <a:pt x="4329" y="588"/>
                  <a:pt x="4412" y="579"/>
                </a:cubicBezTo>
                <a:cubicBezTo>
                  <a:pt x="4522" y="579"/>
                  <a:pt x="4633" y="550"/>
                  <a:pt x="4725" y="550"/>
                </a:cubicBezTo>
                <a:cubicBezTo>
                  <a:pt x="4824" y="550"/>
                  <a:pt x="4902" y="584"/>
                  <a:pt x="4935" y="726"/>
                </a:cubicBezTo>
                <a:cubicBezTo>
                  <a:pt x="4977" y="977"/>
                  <a:pt x="4872" y="1374"/>
                  <a:pt x="4851" y="1625"/>
                </a:cubicBezTo>
                <a:cubicBezTo>
                  <a:pt x="4851" y="1688"/>
                  <a:pt x="4851" y="1730"/>
                  <a:pt x="4872" y="1772"/>
                </a:cubicBezTo>
                <a:cubicBezTo>
                  <a:pt x="4852" y="1889"/>
                  <a:pt x="4943" y="2025"/>
                  <a:pt x="5074" y="2025"/>
                </a:cubicBezTo>
                <a:cubicBezTo>
                  <a:pt x="5083" y="2025"/>
                  <a:pt x="5093" y="2024"/>
                  <a:pt x="5102" y="2023"/>
                </a:cubicBezTo>
                <a:cubicBezTo>
                  <a:pt x="5295" y="1990"/>
                  <a:pt x="5628" y="1946"/>
                  <a:pt x="5966" y="1946"/>
                </a:cubicBezTo>
                <a:cubicBezTo>
                  <a:pt x="6474" y="1946"/>
                  <a:pt x="6994" y="2044"/>
                  <a:pt x="7069" y="2421"/>
                </a:cubicBezTo>
                <a:cubicBezTo>
                  <a:pt x="7132" y="2672"/>
                  <a:pt x="7027" y="3069"/>
                  <a:pt x="6985" y="3362"/>
                </a:cubicBezTo>
                <a:lnTo>
                  <a:pt x="6922" y="4304"/>
                </a:lnTo>
                <a:cubicBezTo>
                  <a:pt x="6435" y="4130"/>
                  <a:pt x="5792" y="4014"/>
                  <a:pt x="5177" y="4014"/>
                </a:cubicBezTo>
                <a:cubicBezTo>
                  <a:pt x="3865" y="4014"/>
                  <a:pt x="2681" y="4542"/>
                  <a:pt x="3407" y="6166"/>
                </a:cubicBezTo>
                <a:cubicBezTo>
                  <a:pt x="3951" y="7379"/>
                  <a:pt x="5395" y="7631"/>
                  <a:pt x="6420" y="8321"/>
                </a:cubicBezTo>
                <a:cubicBezTo>
                  <a:pt x="7383" y="9011"/>
                  <a:pt x="7990" y="10162"/>
                  <a:pt x="8011" y="11334"/>
                </a:cubicBezTo>
                <a:cubicBezTo>
                  <a:pt x="8087" y="12536"/>
                  <a:pt x="7380" y="14035"/>
                  <a:pt x="6001" y="14035"/>
                </a:cubicBezTo>
                <a:cubicBezTo>
                  <a:pt x="5868" y="14035"/>
                  <a:pt x="5729" y="14021"/>
                  <a:pt x="5583" y="13991"/>
                </a:cubicBezTo>
                <a:cubicBezTo>
                  <a:pt x="5561" y="13985"/>
                  <a:pt x="5539" y="13981"/>
                  <a:pt x="5519" y="13981"/>
                </a:cubicBezTo>
                <a:cubicBezTo>
                  <a:pt x="5354" y="13981"/>
                  <a:pt x="5281" y="14193"/>
                  <a:pt x="5374" y="14305"/>
                </a:cubicBezTo>
                <a:cubicBezTo>
                  <a:pt x="5311" y="14933"/>
                  <a:pt x="5290" y="15561"/>
                  <a:pt x="5311" y="16209"/>
                </a:cubicBezTo>
                <a:cubicBezTo>
                  <a:pt x="5168" y="16184"/>
                  <a:pt x="5026" y="16172"/>
                  <a:pt x="4886" y="16172"/>
                </a:cubicBezTo>
                <a:cubicBezTo>
                  <a:pt x="4555" y="16172"/>
                  <a:pt x="4232" y="16238"/>
                  <a:pt x="3909" y="16356"/>
                </a:cubicBezTo>
                <a:cubicBezTo>
                  <a:pt x="3847" y="15665"/>
                  <a:pt x="3847" y="14954"/>
                  <a:pt x="3951" y="14242"/>
                </a:cubicBezTo>
                <a:cubicBezTo>
                  <a:pt x="3993" y="14138"/>
                  <a:pt x="3909" y="14054"/>
                  <a:pt x="3826" y="14033"/>
                </a:cubicBezTo>
                <a:cubicBezTo>
                  <a:pt x="3844" y="13926"/>
                  <a:pt x="3801" y="13789"/>
                  <a:pt x="3672" y="13789"/>
                </a:cubicBezTo>
                <a:cubicBezTo>
                  <a:pt x="3649" y="13789"/>
                  <a:pt x="3624" y="13794"/>
                  <a:pt x="3596" y="13803"/>
                </a:cubicBezTo>
                <a:cubicBezTo>
                  <a:pt x="3254" y="13946"/>
                  <a:pt x="2900" y="14016"/>
                  <a:pt x="2550" y="14016"/>
                </a:cubicBezTo>
                <a:cubicBezTo>
                  <a:pt x="1827" y="14016"/>
                  <a:pt x="1125" y="13718"/>
                  <a:pt x="604" y="13154"/>
                </a:cubicBezTo>
                <a:cubicBezTo>
                  <a:pt x="583" y="13113"/>
                  <a:pt x="541" y="13092"/>
                  <a:pt x="499" y="13092"/>
                </a:cubicBezTo>
                <a:cubicBezTo>
                  <a:pt x="562" y="12861"/>
                  <a:pt x="604" y="12652"/>
                  <a:pt x="687" y="12443"/>
                </a:cubicBezTo>
                <a:cubicBezTo>
                  <a:pt x="842" y="12111"/>
                  <a:pt x="857" y="12013"/>
                  <a:pt x="929" y="12013"/>
                </a:cubicBezTo>
                <a:cubicBezTo>
                  <a:pt x="993" y="12013"/>
                  <a:pt x="1103" y="12091"/>
                  <a:pt x="1399" y="12150"/>
                </a:cubicBezTo>
                <a:cubicBezTo>
                  <a:pt x="1909" y="12252"/>
                  <a:pt x="2295" y="12382"/>
                  <a:pt x="2770" y="12382"/>
                </a:cubicBezTo>
                <a:cubicBezTo>
                  <a:pt x="2879" y="12382"/>
                  <a:pt x="2993" y="12375"/>
                  <a:pt x="3114" y="12359"/>
                </a:cubicBezTo>
                <a:cubicBezTo>
                  <a:pt x="3951" y="12276"/>
                  <a:pt x="5081" y="11899"/>
                  <a:pt x="5081" y="10895"/>
                </a:cubicBezTo>
                <a:cubicBezTo>
                  <a:pt x="5081" y="9786"/>
                  <a:pt x="3805" y="9116"/>
                  <a:pt x="3052" y="8614"/>
                </a:cubicBezTo>
                <a:cubicBezTo>
                  <a:pt x="2131" y="8007"/>
                  <a:pt x="1315" y="7338"/>
                  <a:pt x="1022" y="6208"/>
                </a:cubicBezTo>
                <a:cubicBezTo>
                  <a:pt x="604" y="4555"/>
                  <a:pt x="1608" y="2923"/>
                  <a:pt x="3324" y="2713"/>
                </a:cubicBezTo>
                <a:cubicBezTo>
                  <a:pt x="3491" y="2672"/>
                  <a:pt x="3533" y="2525"/>
                  <a:pt x="3512" y="2421"/>
                </a:cubicBezTo>
                <a:cubicBezTo>
                  <a:pt x="3617" y="2400"/>
                  <a:pt x="3700" y="2316"/>
                  <a:pt x="3679" y="2190"/>
                </a:cubicBezTo>
                <a:cubicBezTo>
                  <a:pt x="3533" y="1605"/>
                  <a:pt x="3428" y="1061"/>
                  <a:pt x="3303" y="475"/>
                </a:cubicBezTo>
                <a:close/>
                <a:moveTo>
                  <a:pt x="3052" y="1"/>
                </a:moveTo>
                <a:cubicBezTo>
                  <a:pt x="2939" y="1"/>
                  <a:pt x="2866" y="138"/>
                  <a:pt x="2884" y="244"/>
                </a:cubicBezTo>
                <a:lnTo>
                  <a:pt x="3303" y="2253"/>
                </a:lnTo>
                <a:cubicBezTo>
                  <a:pt x="3303" y="2253"/>
                  <a:pt x="3303" y="2295"/>
                  <a:pt x="3324" y="2295"/>
                </a:cubicBezTo>
                <a:cubicBezTo>
                  <a:pt x="1315" y="2588"/>
                  <a:pt x="122" y="4513"/>
                  <a:pt x="750" y="6480"/>
                </a:cubicBezTo>
                <a:cubicBezTo>
                  <a:pt x="1064" y="7463"/>
                  <a:pt x="1713" y="8175"/>
                  <a:pt x="2549" y="8719"/>
                </a:cubicBezTo>
                <a:cubicBezTo>
                  <a:pt x="3177" y="9137"/>
                  <a:pt x="4244" y="9556"/>
                  <a:pt x="4537" y="10288"/>
                </a:cubicBezTo>
                <a:cubicBezTo>
                  <a:pt x="5023" y="11528"/>
                  <a:pt x="4201" y="11879"/>
                  <a:pt x="3206" y="11879"/>
                </a:cubicBezTo>
                <a:cubicBezTo>
                  <a:pt x="2270" y="11879"/>
                  <a:pt x="1180" y="11569"/>
                  <a:pt x="876" y="11397"/>
                </a:cubicBezTo>
                <a:cubicBezTo>
                  <a:pt x="846" y="11373"/>
                  <a:pt x="811" y="11363"/>
                  <a:pt x="775" y="11363"/>
                </a:cubicBezTo>
                <a:cubicBezTo>
                  <a:pt x="687" y="11363"/>
                  <a:pt x="598" y="11427"/>
                  <a:pt x="583" y="11501"/>
                </a:cubicBezTo>
                <a:cubicBezTo>
                  <a:pt x="373" y="12150"/>
                  <a:pt x="185" y="12799"/>
                  <a:pt x="39" y="13489"/>
                </a:cubicBezTo>
                <a:cubicBezTo>
                  <a:pt x="0" y="13629"/>
                  <a:pt x="125" y="13723"/>
                  <a:pt x="238" y="13723"/>
                </a:cubicBezTo>
                <a:cubicBezTo>
                  <a:pt x="310" y="13723"/>
                  <a:pt x="378" y="13684"/>
                  <a:pt x="394" y="13594"/>
                </a:cubicBezTo>
                <a:cubicBezTo>
                  <a:pt x="394" y="13531"/>
                  <a:pt x="436" y="13510"/>
                  <a:pt x="436" y="13468"/>
                </a:cubicBezTo>
                <a:cubicBezTo>
                  <a:pt x="989" y="14051"/>
                  <a:pt x="1756" y="14359"/>
                  <a:pt x="2544" y="14359"/>
                </a:cubicBezTo>
                <a:cubicBezTo>
                  <a:pt x="2889" y="14359"/>
                  <a:pt x="3237" y="14301"/>
                  <a:pt x="3575" y="14180"/>
                </a:cubicBezTo>
                <a:lnTo>
                  <a:pt x="3575" y="14180"/>
                </a:lnTo>
                <a:cubicBezTo>
                  <a:pt x="3470" y="14996"/>
                  <a:pt x="3428" y="15812"/>
                  <a:pt x="3533" y="16628"/>
                </a:cubicBezTo>
                <a:cubicBezTo>
                  <a:pt x="3563" y="16734"/>
                  <a:pt x="3638" y="16807"/>
                  <a:pt x="3725" y="16807"/>
                </a:cubicBezTo>
                <a:cubicBezTo>
                  <a:pt x="3757" y="16807"/>
                  <a:pt x="3791" y="16797"/>
                  <a:pt x="3826" y="16774"/>
                </a:cubicBezTo>
                <a:cubicBezTo>
                  <a:pt x="4175" y="16607"/>
                  <a:pt x="4533" y="16523"/>
                  <a:pt x="4900" y="16523"/>
                </a:cubicBezTo>
                <a:cubicBezTo>
                  <a:pt x="5084" y="16523"/>
                  <a:pt x="5270" y="16544"/>
                  <a:pt x="5458" y="16586"/>
                </a:cubicBezTo>
                <a:cubicBezTo>
                  <a:pt x="5480" y="16593"/>
                  <a:pt x="5502" y="16597"/>
                  <a:pt x="5524" y="16597"/>
                </a:cubicBezTo>
                <a:cubicBezTo>
                  <a:pt x="5623" y="16597"/>
                  <a:pt x="5705" y="16522"/>
                  <a:pt x="5688" y="16418"/>
                </a:cubicBezTo>
                <a:cubicBezTo>
                  <a:pt x="5667" y="15728"/>
                  <a:pt x="5688" y="15058"/>
                  <a:pt x="5730" y="14368"/>
                </a:cubicBezTo>
                <a:cubicBezTo>
                  <a:pt x="5820" y="14377"/>
                  <a:pt x="5908" y="14382"/>
                  <a:pt x="5994" y="14382"/>
                </a:cubicBezTo>
                <a:cubicBezTo>
                  <a:pt x="7801" y="14382"/>
                  <a:pt x="8647" y="12343"/>
                  <a:pt x="8387" y="10685"/>
                </a:cubicBezTo>
                <a:cubicBezTo>
                  <a:pt x="8199" y="9639"/>
                  <a:pt x="7655" y="8698"/>
                  <a:pt x="6818" y="8070"/>
                </a:cubicBezTo>
                <a:cubicBezTo>
                  <a:pt x="6148" y="7610"/>
                  <a:pt x="5395" y="7359"/>
                  <a:pt x="4726" y="6919"/>
                </a:cubicBezTo>
                <a:cubicBezTo>
                  <a:pt x="3805" y="6312"/>
                  <a:pt x="2696" y="4597"/>
                  <a:pt x="5144" y="4241"/>
                </a:cubicBezTo>
                <a:cubicBezTo>
                  <a:pt x="5198" y="4235"/>
                  <a:pt x="5254" y="4232"/>
                  <a:pt x="5312" y="4232"/>
                </a:cubicBezTo>
                <a:cubicBezTo>
                  <a:pt x="5835" y="4232"/>
                  <a:pt x="6491" y="4473"/>
                  <a:pt x="6943" y="4680"/>
                </a:cubicBezTo>
                <a:cubicBezTo>
                  <a:pt x="6963" y="4687"/>
                  <a:pt x="6982" y="4690"/>
                  <a:pt x="7001" y="4690"/>
                </a:cubicBezTo>
                <a:cubicBezTo>
                  <a:pt x="7106" y="4690"/>
                  <a:pt x="7201" y="4601"/>
                  <a:pt x="7236" y="4513"/>
                </a:cubicBezTo>
                <a:cubicBezTo>
                  <a:pt x="7278" y="4492"/>
                  <a:pt x="7299" y="4450"/>
                  <a:pt x="7299" y="4408"/>
                </a:cubicBezTo>
                <a:cubicBezTo>
                  <a:pt x="7299" y="4346"/>
                  <a:pt x="7341" y="4283"/>
                  <a:pt x="7341" y="4220"/>
                </a:cubicBezTo>
                <a:lnTo>
                  <a:pt x="7341" y="4115"/>
                </a:lnTo>
                <a:lnTo>
                  <a:pt x="7446" y="2776"/>
                </a:lnTo>
                <a:cubicBezTo>
                  <a:pt x="7467" y="2504"/>
                  <a:pt x="7571" y="2128"/>
                  <a:pt x="7341" y="1918"/>
                </a:cubicBezTo>
                <a:cubicBezTo>
                  <a:pt x="7090" y="1709"/>
                  <a:pt x="6630" y="1667"/>
                  <a:pt x="6337" y="1605"/>
                </a:cubicBezTo>
                <a:cubicBezTo>
                  <a:pt x="6159" y="1584"/>
                  <a:pt x="5976" y="1573"/>
                  <a:pt x="5795" y="1573"/>
                </a:cubicBezTo>
                <a:cubicBezTo>
                  <a:pt x="5615" y="1573"/>
                  <a:pt x="5437" y="1584"/>
                  <a:pt x="5270" y="1605"/>
                </a:cubicBezTo>
                <a:cubicBezTo>
                  <a:pt x="5290" y="1270"/>
                  <a:pt x="5395" y="872"/>
                  <a:pt x="5353" y="537"/>
                </a:cubicBezTo>
                <a:cubicBezTo>
                  <a:pt x="5311" y="349"/>
                  <a:pt x="5249" y="224"/>
                  <a:pt x="5060" y="161"/>
                </a:cubicBezTo>
                <a:cubicBezTo>
                  <a:pt x="5007" y="146"/>
                  <a:pt x="4948" y="141"/>
                  <a:pt x="4887" y="141"/>
                </a:cubicBezTo>
                <a:cubicBezTo>
                  <a:pt x="4681" y="141"/>
                  <a:pt x="4442" y="203"/>
                  <a:pt x="4265" y="203"/>
                </a:cubicBezTo>
                <a:cubicBezTo>
                  <a:pt x="3868" y="203"/>
                  <a:pt x="3491" y="140"/>
                  <a:pt x="3114" y="14"/>
                </a:cubicBezTo>
                <a:cubicBezTo>
                  <a:pt x="3092" y="5"/>
                  <a:pt x="3072" y="1"/>
                  <a:pt x="3052" y="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9" name="Google Shape;149;p17"/>
          <p:cNvSpPr/>
          <p:nvPr/>
        </p:nvSpPr>
        <p:spPr>
          <a:xfrm>
            <a:off x="4846464" y="2154407"/>
            <a:ext cx="435232" cy="426656"/>
          </a:xfrm>
          <a:custGeom>
            <a:avLst/>
            <a:gdLst/>
            <a:ahLst/>
            <a:cxnLst/>
            <a:rect l="l" t="t" r="r" b="b"/>
            <a:pathLst>
              <a:path w="13601" h="13333" extrusionOk="0">
                <a:moveTo>
                  <a:pt x="9988" y="317"/>
                </a:moveTo>
                <a:cubicBezTo>
                  <a:pt x="11036" y="317"/>
                  <a:pt x="12087" y="685"/>
                  <a:pt x="13057" y="1565"/>
                </a:cubicBezTo>
                <a:cubicBezTo>
                  <a:pt x="12639" y="2025"/>
                  <a:pt x="12262" y="2527"/>
                  <a:pt x="11990" y="3092"/>
                </a:cubicBezTo>
                <a:cubicBezTo>
                  <a:pt x="11251" y="2853"/>
                  <a:pt x="10497" y="2718"/>
                  <a:pt x="9766" y="2718"/>
                </a:cubicBezTo>
                <a:cubicBezTo>
                  <a:pt x="8445" y="2718"/>
                  <a:pt x="7199" y="3158"/>
                  <a:pt x="6257" y="4222"/>
                </a:cubicBezTo>
                <a:cubicBezTo>
                  <a:pt x="6131" y="4347"/>
                  <a:pt x="6257" y="4536"/>
                  <a:pt x="6382" y="4557"/>
                </a:cubicBezTo>
                <a:cubicBezTo>
                  <a:pt x="6424" y="4619"/>
                  <a:pt x="6466" y="4640"/>
                  <a:pt x="6550" y="4640"/>
                </a:cubicBezTo>
                <a:cubicBezTo>
                  <a:pt x="7429" y="4619"/>
                  <a:pt x="8307" y="4619"/>
                  <a:pt x="9186" y="4619"/>
                </a:cubicBezTo>
                <a:lnTo>
                  <a:pt x="10128" y="4619"/>
                </a:lnTo>
                <a:cubicBezTo>
                  <a:pt x="10161" y="4607"/>
                  <a:pt x="10190" y="4601"/>
                  <a:pt x="10213" y="4601"/>
                </a:cubicBezTo>
                <a:cubicBezTo>
                  <a:pt x="10307" y="4601"/>
                  <a:pt x="10320" y="4695"/>
                  <a:pt x="10253" y="4829"/>
                </a:cubicBezTo>
                <a:cubicBezTo>
                  <a:pt x="10337" y="5059"/>
                  <a:pt x="10211" y="5728"/>
                  <a:pt x="10128" y="6000"/>
                </a:cubicBezTo>
                <a:cubicBezTo>
                  <a:pt x="8872" y="6000"/>
                  <a:pt x="7617" y="6105"/>
                  <a:pt x="6382" y="6252"/>
                </a:cubicBezTo>
                <a:cubicBezTo>
                  <a:pt x="5483" y="6356"/>
                  <a:pt x="5504" y="6461"/>
                  <a:pt x="5504" y="7381"/>
                </a:cubicBezTo>
                <a:cubicBezTo>
                  <a:pt x="5504" y="7507"/>
                  <a:pt x="5608" y="7570"/>
                  <a:pt x="5713" y="7570"/>
                </a:cubicBezTo>
                <a:cubicBezTo>
                  <a:pt x="5742" y="7599"/>
                  <a:pt x="5782" y="7629"/>
                  <a:pt x="5833" y="7629"/>
                </a:cubicBezTo>
                <a:cubicBezTo>
                  <a:pt x="5854" y="7629"/>
                  <a:pt x="5877" y="7624"/>
                  <a:pt x="5901" y="7612"/>
                </a:cubicBezTo>
                <a:cubicBezTo>
                  <a:pt x="6238" y="7502"/>
                  <a:pt x="6611" y="7468"/>
                  <a:pt x="6992" y="7468"/>
                </a:cubicBezTo>
                <a:cubicBezTo>
                  <a:pt x="7486" y="7468"/>
                  <a:pt x="7993" y="7525"/>
                  <a:pt x="8454" y="7549"/>
                </a:cubicBezTo>
                <a:cubicBezTo>
                  <a:pt x="8663" y="7549"/>
                  <a:pt x="9011" y="7508"/>
                  <a:pt x="9314" y="7508"/>
                </a:cubicBezTo>
                <a:cubicBezTo>
                  <a:pt x="9496" y="7508"/>
                  <a:pt x="9662" y="7523"/>
                  <a:pt x="9772" y="7570"/>
                </a:cubicBezTo>
                <a:cubicBezTo>
                  <a:pt x="10232" y="7800"/>
                  <a:pt x="10149" y="8281"/>
                  <a:pt x="10107" y="8720"/>
                </a:cubicBezTo>
                <a:cubicBezTo>
                  <a:pt x="9061" y="8930"/>
                  <a:pt x="7993" y="9013"/>
                  <a:pt x="6905" y="9013"/>
                </a:cubicBezTo>
                <a:lnTo>
                  <a:pt x="6759" y="9013"/>
                </a:lnTo>
                <a:cubicBezTo>
                  <a:pt x="6529" y="9013"/>
                  <a:pt x="6487" y="9348"/>
                  <a:pt x="6738" y="9390"/>
                </a:cubicBezTo>
                <a:cubicBezTo>
                  <a:pt x="7182" y="10711"/>
                  <a:pt x="8545" y="11296"/>
                  <a:pt x="9944" y="11296"/>
                </a:cubicBezTo>
                <a:cubicBezTo>
                  <a:pt x="10916" y="11296"/>
                  <a:pt x="11906" y="11014"/>
                  <a:pt x="12618" y="10499"/>
                </a:cubicBezTo>
                <a:cubicBezTo>
                  <a:pt x="12722" y="10813"/>
                  <a:pt x="12827" y="11127"/>
                  <a:pt x="12952" y="11441"/>
                </a:cubicBezTo>
                <a:cubicBezTo>
                  <a:pt x="12848" y="11441"/>
                  <a:pt x="12743" y="11545"/>
                  <a:pt x="12785" y="11671"/>
                </a:cubicBezTo>
                <a:cubicBezTo>
                  <a:pt x="12952" y="12173"/>
                  <a:pt x="10651" y="12738"/>
                  <a:pt x="10253" y="12822"/>
                </a:cubicBezTo>
                <a:cubicBezTo>
                  <a:pt x="9916" y="12881"/>
                  <a:pt x="9574" y="12912"/>
                  <a:pt x="9231" y="12912"/>
                </a:cubicBezTo>
                <a:cubicBezTo>
                  <a:pt x="8616" y="12912"/>
                  <a:pt x="7999" y="12814"/>
                  <a:pt x="7408" y="12612"/>
                </a:cubicBezTo>
                <a:cubicBezTo>
                  <a:pt x="5671" y="12068"/>
                  <a:pt x="4374" y="10813"/>
                  <a:pt x="3579" y="9181"/>
                </a:cubicBezTo>
                <a:cubicBezTo>
                  <a:pt x="3549" y="9111"/>
                  <a:pt x="3495" y="9084"/>
                  <a:pt x="3438" y="9084"/>
                </a:cubicBezTo>
                <a:cubicBezTo>
                  <a:pt x="3375" y="9084"/>
                  <a:pt x="3308" y="9116"/>
                  <a:pt x="3265" y="9160"/>
                </a:cubicBezTo>
                <a:cubicBezTo>
                  <a:pt x="3024" y="9108"/>
                  <a:pt x="2783" y="9081"/>
                  <a:pt x="2540" y="9081"/>
                </a:cubicBezTo>
                <a:cubicBezTo>
                  <a:pt x="2297" y="9081"/>
                  <a:pt x="2051" y="9108"/>
                  <a:pt x="1800" y="9160"/>
                </a:cubicBezTo>
                <a:cubicBezTo>
                  <a:pt x="1842" y="8741"/>
                  <a:pt x="1863" y="8302"/>
                  <a:pt x="1863" y="7884"/>
                </a:cubicBezTo>
                <a:lnTo>
                  <a:pt x="2721" y="7884"/>
                </a:lnTo>
                <a:cubicBezTo>
                  <a:pt x="2769" y="7932"/>
                  <a:pt x="2840" y="7963"/>
                  <a:pt x="2905" y="7963"/>
                </a:cubicBezTo>
                <a:cubicBezTo>
                  <a:pt x="2979" y="7963"/>
                  <a:pt x="3044" y="7922"/>
                  <a:pt x="3055" y="7821"/>
                </a:cubicBezTo>
                <a:lnTo>
                  <a:pt x="3055" y="7758"/>
                </a:lnTo>
                <a:lnTo>
                  <a:pt x="3055" y="7695"/>
                </a:lnTo>
                <a:cubicBezTo>
                  <a:pt x="3118" y="7340"/>
                  <a:pt x="3160" y="6984"/>
                  <a:pt x="3223" y="6628"/>
                </a:cubicBezTo>
                <a:cubicBezTo>
                  <a:pt x="3240" y="6477"/>
                  <a:pt x="3122" y="6380"/>
                  <a:pt x="3009" y="6380"/>
                </a:cubicBezTo>
                <a:cubicBezTo>
                  <a:pt x="2982" y="6380"/>
                  <a:pt x="2955" y="6386"/>
                  <a:pt x="2930" y="6398"/>
                </a:cubicBezTo>
                <a:cubicBezTo>
                  <a:pt x="2114" y="6293"/>
                  <a:pt x="1277" y="6210"/>
                  <a:pt x="482" y="6105"/>
                </a:cubicBezTo>
                <a:cubicBezTo>
                  <a:pt x="482" y="5728"/>
                  <a:pt x="524" y="5373"/>
                  <a:pt x="607" y="5017"/>
                </a:cubicBezTo>
                <a:lnTo>
                  <a:pt x="3328" y="5017"/>
                </a:lnTo>
                <a:cubicBezTo>
                  <a:pt x="3348" y="5017"/>
                  <a:pt x="3411" y="5017"/>
                  <a:pt x="3432" y="4996"/>
                </a:cubicBezTo>
                <a:cubicBezTo>
                  <a:pt x="3474" y="4996"/>
                  <a:pt x="3558" y="4975"/>
                  <a:pt x="3579" y="4891"/>
                </a:cubicBezTo>
                <a:cubicBezTo>
                  <a:pt x="4830" y="2567"/>
                  <a:pt x="7397" y="317"/>
                  <a:pt x="9988" y="317"/>
                </a:cubicBezTo>
                <a:close/>
                <a:moveTo>
                  <a:pt x="9710" y="1"/>
                </a:moveTo>
                <a:cubicBezTo>
                  <a:pt x="9106" y="1"/>
                  <a:pt x="8497" y="97"/>
                  <a:pt x="7910" y="288"/>
                </a:cubicBezTo>
                <a:cubicBezTo>
                  <a:pt x="5796" y="979"/>
                  <a:pt x="4248" y="2757"/>
                  <a:pt x="3202" y="4661"/>
                </a:cubicBezTo>
                <a:lnTo>
                  <a:pt x="377" y="4661"/>
                </a:lnTo>
                <a:cubicBezTo>
                  <a:pt x="294" y="4661"/>
                  <a:pt x="210" y="4703"/>
                  <a:pt x="189" y="4808"/>
                </a:cubicBezTo>
                <a:cubicBezTo>
                  <a:pt x="63" y="5310"/>
                  <a:pt x="1" y="5812"/>
                  <a:pt x="1" y="6314"/>
                </a:cubicBezTo>
                <a:cubicBezTo>
                  <a:pt x="1" y="6419"/>
                  <a:pt x="84" y="6482"/>
                  <a:pt x="210" y="6524"/>
                </a:cubicBezTo>
                <a:cubicBezTo>
                  <a:pt x="1047" y="6628"/>
                  <a:pt x="1884" y="6691"/>
                  <a:pt x="2742" y="6796"/>
                </a:cubicBezTo>
                <a:cubicBezTo>
                  <a:pt x="2721" y="7068"/>
                  <a:pt x="2679" y="7298"/>
                  <a:pt x="2658" y="7570"/>
                </a:cubicBezTo>
                <a:lnTo>
                  <a:pt x="1612" y="7570"/>
                </a:lnTo>
                <a:cubicBezTo>
                  <a:pt x="1507" y="7570"/>
                  <a:pt x="1403" y="7632"/>
                  <a:pt x="1403" y="7779"/>
                </a:cubicBezTo>
                <a:cubicBezTo>
                  <a:pt x="1423" y="8344"/>
                  <a:pt x="1403" y="8951"/>
                  <a:pt x="1340" y="9516"/>
                </a:cubicBezTo>
                <a:cubicBezTo>
                  <a:pt x="1340" y="9632"/>
                  <a:pt x="1420" y="9722"/>
                  <a:pt x="1505" y="9722"/>
                </a:cubicBezTo>
                <a:cubicBezTo>
                  <a:pt x="1527" y="9722"/>
                  <a:pt x="1549" y="9717"/>
                  <a:pt x="1570" y="9704"/>
                </a:cubicBezTo>
                <a:cubicBezTo>
                  <a:pt x="1875" y="9594"/>
                  <a:pt x="2181" y="9541"/>
                  <a:pt x="2494" y="9541"/>
                </a:cubicBezTo>
                <a:cubicBezTo>
                  <a:pt x="2718" y="9541"/>
                  <a:pt x="2946" y="9568"/>
                  <a:pt x="3181" y="9620"/>
                </a:cubicBezTo>
                <a:lnTo>
                  <a:pt x="3265" y="9620"/>
                </a:lnTo>
                <a:cubicBezTo>
                  <a:pt x="4269" y="11566"/>
                  <a:pt x="6068" y="12968"/>
                  <a:pt x="8245" y="13261"/>
                </a:cubicBezTo>
                <a:cubicBezTo>
                  <a:pt x="8555" y="13309"/>
                  <a:pt x="8866" y="13333"/>
                  <a:pt x="9177" y="13333"/>
                </a:cubicBezTo>
                <a:cubicBezTo>
                  <a:pt x="10082" y="13333"/>
                  <a:pt x="10981" y="13133"/>
                  <a:pt x="11822" y="12759"/>
                </a:cubicBezTo>
                <a:cubicBezTo>
                  <a:pt x="12241" y="12591"/>
                  <a:pt x="13120" y="12298"/>
                  <a:pt x="13141" y="11775"/>
                </a:cubicBezTo>
                <a:cubicBezTo>
                  <a:pt x="13266" y="11775"/>
                  <a:pt x="13392" y="11692"/>
                  <a:pt x="13350" y="11545"/>
                </a:cubicBezTo>
                <a:cubicBezTo>
                  <a:pt x="13183" y="11127"/>
                  <a:pt x="13057" y="10666"/>
                  <a:pt x="12890" y="10248"/>
                </a:cubicBezTo>
                <a:cubicBezTo>
                  <a:pt x="13036" y="10117"/>
                  <a:pt x="12891" y="9923"/>
                  <a:pt x="12740" y="9923"/>
                </a:cubicBezTo>
                <a:cubicBezTo>
                  <a:pt x="12698" y="9923"/>
                  <a:pt x="12655" y="9939"/>
                  <a:pt x="12618" y="9976"/>
                </a:cubicBezTo>
                <a:cubicBezTo>
                  <a:pt x="11992" y="10582"/>
                  <a:pt x="10923" y="10928"/>
                  <a:pt x="9881" y="10928"/>
                </a:cubicBezTo>
                <a:cubicBezTo>
                  <a:pt x="8692" y="10928"/>
                  <a:pt x="7538" y="10478"/>
                  <a:pt x="7115" y="9453"/>
                </a:cubicBezTo>
                <a:cubicBezTo>
                  <a:pt x="8140" y="9453"/>
                  <a:pt x="9165" y="9348"/>
                  <a:pt x="10170" y="9160"/>
                </a:cubicBezTo>
                <a:cubicBezTo>
                  <a:pt x="10190" y="9165"/>
                  <a:pt x="10213" y="9168"/>
                  <a:pt x="10235" y="9168"/>
                </a:cubicBezTo>
                <a:cubicBezTo>
                  <a:pt x="10303" y="9168"/>
                  <a:pt x="10374" y="9144"/>
                  <a:pt x="10421" y="9097"/>
                </a:cubicBezTo>
                <a:cubicBezTo>
                  <a:pt x="10525" y="9055"/>
                  <a:pt x="10525" y="8951"/>
                  <a:pt x="10483" y="8846"/>
                </a:cubicBezTo>
                <a:cubicBezTo>
                  <a:pt x="10546" y="8428"/>
                  <a:pt x="10693" y="7632"/>
                  <a:pt x="10442" y="7381"/>
                </a:cubicBezTo>
                <a:cubicBezTo>
                  <a:pt x="10292" y="7232"/>
                  <a:pt x="10057" y="7211"/>
                  <a:pt x="9844" y="7211"/>
                </a:cubicBezTo>
                <a:cubicBezTo>
                  <a:pt x="9758" y="7211"/>
                  <a:pt x="9676" y="7214"/>
                  <a:pt x="9605" y="7214"/>
                </a:cubicBezTo>
                <a:cubicBezTo>
                  <a:pt x="8883" y="7201"/>
                  <a:pt x="8046" y="7081"/>
                  <a:pt x="7243" y="7081"/>
                </a:cubicBezTo>
                <a:cubicBezTo>
                  <a:pt x="6766" y="7081"/>
                  <a:pt x="6301" y="7123"/>
                  <a:pt x="5880" y="7256"/>
                </a:cubicBezTo>
                <a:cubicBezTo>
                  <a:pt x="6027" y="6440"/>
                  <a:pt x="7136" y="6544"/>
                  <a:pt x="7847" y="6482"/>
                </a:cubicBezTo>
                <a:cubicBezTo>
                  <a:pt x="8600" y="6419"/>
                  <a:pt x="9374" y="6356"/>
                  <a:pt x="10128" y="6335"/>
                </a:cubicBezTo>
                <a:cubicBezTo>
                  <a:pt x="10176" y="6384"/>
                  <a:pt x="10247" y="6414"/>
                  <a:pt x="10311" y="6414"/>
                </a:cubicBezTo>
                <a:cubicBezTo>
                  <a:pt x="10386" y="6414"/>
                  <a:pt x="10451" y="6373"/>
                  <a:pt x="10462" y="6272"/>
                </a:cubicBezTo>
                <a:cubicBezTo>
                  <a:pt x="10525" y="5833"/>
                  <a:pt x="11006" y="4557"/>
                  <a:pt x="10379" y="4285"/>
                </a:cubicBezTo>
                <a:cubicBezTo>
                  <a:pt x="10240" y="4231"/>
                  <a:pt x="10039" y="4214"/>
                  <a:pt x="9817" y="4214"/>
                </a:cubicBezTo>
                <a:cubicBezTo>
                  <a:pt x="9437" y="4214"/>
                  <a:pt x="8996" y="4264"/>
                  <a:pt x="8705" y="4264"/>
                </a:cubicBezTo>
                <a:cubicBezTo>
                  <a:pt x="8056" y="4264"/>
                  <a:pt x="7429" y="4264"/>
                  <a:pt x="6780" y="4285"/>
                </a:cubicBezTo>
                <a:cubicBezTo>
                  <a:pt x="7608" y="3456"/>
                  <a:pt x="8648" y="3110"/>
                  <a:pt x="9731" y="3110"/>
                </a:cubicBezTo>
                <a:cubicBezTo>
                  <a:pt x="10453" y="3110"/>
                  <a:pt x="11195" y="3264"/>
                  <a:pt x="11906" y="3531"/>
                </a:cubicBezTo>
                <a:cubicBezTo>
                  <a:pt x="11932" y="3545"/>
                  <a:pt x="11957" y="3550"/>
                  <a:pt x="11979" y="3550"/>
                </a:cubicBezTo>
                <a:cubicBezTo>
                  <a:pt x="12064" y="3550"/>
                  <a:pt x="12120" y="3468"/>
                  <a:pt x="12136" y="3385"/>
                </a:cubicBezTo>
                <a:cubicBezTo>
                  <a:pt x="12178" y="3343"/>
                  <a:pt x="12220" y="3343"/>
                  <a:pt x="12241" y="3301"/>
                </a:cubicBezTo>
                <a:cubicBezTo>
                  <a:pt x="12534" y="2757"/>
                  <a:pt x="12869" y="2255"/>
                  <a:pt x="13329" y="1837"/>
                </a:cubicBezTo>
                <a:cubicBezTo>
                  <a:pt x="13475" y="1837"/>
                  <a:pt x="13601" y="1627"/>
                  <a:pt x="13455" y="1502"/>
                </a:cubicBezTo>
                <a:cubicBezTo>
                  <a:pt x="12437" y="499"/>
                  <a:pt x="11086" y="1"/>
                  <a:pt x="9710" y="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0" name="Google Shape;150;p17"/>
          <p:cNvSpPr/>
          <p:nvPr/>
        </p:nvSpPr>
        <p:spPr>
          <a:xfrm>
            <a:off x="3853719" y="3238618"/>
            <a:ext cx="435251" cy="306281"/>
          </a:xfrm>
          <a:custGeom>
            <a:avLst/>
            <a:gdLst/>
            <a:ahLst/>
            <a:cxnLst/>
            <a:rect l="l" t="t" r="r" b="b"/>
            <a:pathLst>
              <a:path w="19628" h="13812" extrusionOk="0">
                <a:moveTo>
                  <a:pt x="13141" y="377"/>
                </a:moveTo>
                <a:cubicBezTo>
                  <a:pt x="14584" y="545"/>
                  <a:pt x="16028" y="733"/>
                  <a:pt x="17472" y="880"/>
                </a:cubicBezTo>
                <a:cubicBezTo>
                  <a:pt x="17849" y="942"/>
                  <a:pt x="18414" y="900"/>
                  <a:pt x="18748" y="1152"/>
                </a:cubicBezTo>
                <a:cubicBezTo>
                  <a:pt x="19167" y="1465"/>
                  <a:pt x="18895" y="1696"/>
                  <a:pt x="18686" y="2240"/>
                </a:cubicBezTo>
                <a:lnTo>
                  <a:pt x="17911" y="4353"/>
                </a:lnTo>
                <a:cubicBezTo>
                  <a:pt x="16991" y="6822"/>
                  <a:pt x="16112" y="9249"/>
                  <a:pt x="15191" y="11718"/>
                </a:cubicBezTo>
                <a:cubicBezTo>
                  <a:pt x="15254" y="10714"/>
                  <a:pt x="15254" y="9730"/>
                  <a:pt x="15233" y="8726"/>
                </a:cubicBezTo>
                <a:cubicBezTo>
                  <a:pt x="15191" y="7701"/>
                  <a:pt x="15108" y="6654"/>
                  <a:pt x="14961" y="5650"/>
                </a:cubicBezTo>
                <a:cubicBezTo>
                  <a:pt x="14877" y="5085"/>
                  <a:pt x="14877" y="4437"/>
                  <a:pt x="14354" y="4123"/>
                </a:cubicBezTo>
                <a:cubicBezTo>
                  <a:pt x="13727" y="3725"/>
                  <a:pt x="12660" y="3830"/>
                  <a:pt x="11948" y="3767"/>
                </a:cubicBezTo>
                <a:cubicBezTo>
                  <a:pt x="10735" y="3621"/>
                  <a:pt x="9542" y="3516"/>
                  <a:pt x="8328" y="3453"/>
                </a:cubicBezTo>
                <a:cubicBezTo>
                  <a:pt x="7010" y="3349"/>
                  <a:pt x="5671" y="3265"/>
                  <a:pt x="4332" y="3202"/>
                </a:cubicBezTo>
                <a:cubicBezTo>
                  <a:pt x="4311" y="2637"/>
                  <a:pt x="4227" y="1465"/>
                  <a:pt x="4562" y="1152"/>
                </a:cubicBezTo>
                <a:cubicBezTo>
                  <a:pt x="4746" y="977"/>
                  <a:pt x="4957" y="924"/>
                  <a:pt x="5177" y="924"/>
                </a:cubicBezTo>
                <a:cubicBezTo>
                  <a:pt x="5460" y="924"/>
                  <a:pt x="5756" y="1012"/>
                  <a:pt x="6027" y="1047"/>
                </a:cubicBezTo>
                <a:lnTo>
                  <a:pt x="9856" y="1528"/>
                </a:lnTo>
                <a:cubicBezTo>
                  <a:pt x="10324" y="1593"/>
                  <a:pt x="11277" y="1894"/>
                  <a:pt x="11929" y="1894"/>
                </a:cubicBezTo>
                <a:cubicBezTo>
                  <a:pt x="12122" y="1894"/>
                  <a:pt x="12289" y="1867"/>
                  <a:pt x="12408" y="1800"/>
                </a:cubicBezTo>
                <a:cubicBezTo>
                  <a:pt x="12827" y="1591"/>
                  <a:pt x="12994" y="838"/>
                  <a:pt x="13141" y="377"/>
                </a:cubicBezTo>
                <a:close/>
                <a:moveTo>
                  <a:pt x="13099" y="1"/>
                </a:moveTo>
                <a:cubicBezTo>
                  <a:pt x="12994" y="1"/>
                  <a:pt x="12932" y="43"/>
                  <a:pt x="12911" y="126"/>
                </a:cubicBezTo>
                <a:cubicBezTo>
                  <a:pt x="12848" y="147"/>
                  <a:pt x="12806" y="168"/>
                  <a:pt x="12785" y="252"/>
                </a:cubicBezTo>
                <a:cubicBezTo>
                  <a:pt x="12680" y="566"/>
                  <a:pt x="12492" y="1277"/>
                  <a:pt x="12116" y="1424"/>
                </a:cubicBezTo>
                <a:cubicBezTo>
                  <a:pt x="12085" y="1439"/>
                  <a:pt x="12040" y="1445"/>
                  <a:pt x="11985" y="1445"/>
                </a:cubicBezTo>
                <a:cubicBezTo>
                  <a:pt x="11736" y="1445"/>
                  <a:pt x="11283" y="1315"/>
                  <a:pt x="11111" y="1298"/>
                </a:cubicBezTo>
                <a:cubicBezTo>
                  <a:pt x="10358" y="1193"/>
                  <a:pt x="9584" y="1110"/>
                  <a:pt x="8810" y="1005"/>
                </a:cubicBezTo>
                <a:cubicBezTo>
                  <a:pt x="7366" y="838"/>
                  <a:pt x="5922" y="649"/>
                  <a:pt x="4457" y="461"/>
                </a:cubicBezTo>
                <a:cubicBezTo>
                  <a:pt x="4395" y="461"/>
                  <a:pt x="4311" y="545"/>
                  <a:pt x="4269" y="628"/>
                </a:cubicBezTo>
                <a:cubicBezTo>
                  <a:pt x="4039" y="1486"/>
                  <a:pt x="3913" y="2323"/>
                  <a:pt x="3913" y="3202"/>
                </a:cubicBezTo>
                <a:cubicBezTo>
                  <a:pt x="2867" y="3160"/>
                  <a:pt x="1821" y="3139"/>
                  <a:pt x="775" y="3077"/>
                </a:cubicBezTo>
                <a:cubicBezTo>
                  <a:pt x="503" y="3077"/>
                  <a:pt x="503" y="3474"/>
                  <a:pt x="775" y="3474"/>
                </a:cubicBezTo>
                <a:cubicBezTo>
                  <a:pt x="4227" y="3579"/>
                  <a:pt x="7680" y="3788"/>
                  <a:pt x="11132" y="4102"/>
                </a:cubicBezTo>
                <a:cubicBezTo>
                  <a:pt x="12116" y="4206"/>
                  <a:pt x="13727" y="4123"/>
                  <a:pt x="14396" y="5022"/>
                </a:cubicBezTo>
                <a:cubicBezTo>
                  <a:pt x="14668" y="5357"/>
                  <a:pt x="14626" y="6529"/>
                  <a:pt x="14689" y="6968"/>
                </a:cubicBezTo>
                <a:lnTo>
                  <a:pt x="14773" y="7994"/>
                </a:lnTo>
                <a:cubicBezTo>
                  <a:pt x="14836" y="9165"/>
                  <a:pt x="15317" y="13015"/>
                  <a:pt x="13978" y="13350"/>
                </a:cubicBezTo>
                <a:cubicBezTo>
                  <a:pt x="13818" y="13395"/>
                  <a:pt x="13632" y="13413"/>
                  <a:pt x="13433" y="13413"/>
                </a:cubicBezTo>
                <a:cubicBezTo>
                  <a:pt x="12799" y="13413"/>
                  <a:pt x="12024" y="13235"/>
                  <a:pt x="11467" y="13204"/>
                </a:cubicBezTo>
                <a:cubicBezTo>
                  <a:pt x="10630" y="13141"/>
                  <a:pt x="9793" y="13099"/>
                  <a:pt x="8956" y="13015"/>
                </a:cubicBezTo>
                <a:cubicBezTo>
                  <a:pt x="7282" y="12890"/>
                  <a:pt x="5629" y="12722"/>
                  <a:pt x="3955" y="12534"/>
                </a:cubicBezTo>
                <a:cubicBezTo>
                  <a:pt x="2763" y="12408"/>
                  <a:pt x="1528" y="12534"/>
                  <a:pt x="1131" y="11027"/>
                </a:cubicBezTo>
                <a:cubicBezTo>
                  <a:pt x="963" y="10274"/>
                  <a:pt x="984" y="9354"/>
                  <a:pt x="900" y="8559"/>
                </a:cubicBezTo>
                <a:cubicBezTo>
                  <a:pt x="754" y="6843"/>
                  <a:pt x="566" y="5148"/>
                  <a:pt x="419" y="3411"/>
                </a:cubicBezTo>
                <a:cubicBezTo>
                  <a:pt x="398" y="3286"/>
                  <a:pt x="288" y="3223"/>
                  <a:pt x="189" y="3223"/>
                </a:cubicBezTo>
                <a:cubicBezTo>
                  <a:pt x="90" y="3223"/>
                  <a:pt x="1" y="3286"/>
                  <a:pt x="22" y="3411"/>
                </a:cubicBezTo>
                <a:cubicBezTo>
                  <a:pt x="252" y="5713"/>
                  <a:pt x="461" y="7994"/>
                  <a:pt x="691" y="10295"/>
                </a:cubicBezTo>
                <a:cubicBezTo>
                  <a:pt x="859" y="11823"/>
                  <a:pt x="649" y="12576"/>
                  <a:pt x="2240" y="12743"/>
                </a:cubicBezTo>
                <a:cubicBezTo>
                  <a:pt x="4562" y="13015"/>
                  <a:pt x="6885" y="13245"/>
                  <a:pt x="9228" y="13434"/>
                </a:cubicBezTo>
                <a:cubicBezTo>
                  <a:pt x="10400" y="13517"/>
                  <a:pt x="11551" y="13601"/>
                  <a:pt x="12722" y="13664"/>
                </a:cubicBezTo>
                <a:cubicBezTo>
                  <a:pt x="13046" y="13690"/>
                  <a:pt x="13586" y="13812"/>
                  <a:pt x="14060" y="13812"/>
                </a:cubicBezTo>
                <a:cubicBezTo>
                  <a:pt x="14352" y="13812"/>
                  <a:pt x="14618" y="13766"/>
                  <a:pt x="14794" y="13622"/>
                </a:cubicBezTo>
                <a:cubicBezTo>
                  <a:pt x="14919" y="13517"/>
                  <a:pt x="15003" y="13329"/>
                  <a:pt x="15024" y="13141"/>
                </a:cubicBezTo>
                <a:cubicBezTo>
                  <a:pt x="16405" y="9375"/>
                  <a:pt x="17849" y="5629"/>
                  <a:pt x="19188" y="1842"/>
                </a:cubicBezTo>
                <a:cubicBezTo>
                  <a:pt x="19481" y="1193"/>
                  <a:pt x="19627" y="900"/>
                  <a:pt x="18895" y="670"/>
                </a:cubicBezTo>
                <a:cubicBezTo>
                  <a:pt x="18121" y="419"/>
                  <a:pt x="17074" y="461"/>
                  <a:pt x="16237" y="356"/>
                </a:cubicBezTo>
                <a:cubicBezTo>
                  <a:pt x="15191" y="231"/>
                  <a:pt x="14145" y="126"/>
                  <a:pt x="13099" y="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cxnSp>
        <p:nvCxnSpPr>
          <p:cNvPr id="151" name="Google Shape;151;p17"/>
          <p:cNvCxnSpPr>
            <a:cxnSpLocks/>
            <a:stCxn id="136" idx="3"/>
            <a:endCxn id="128" idx="2"/>
          </p:cNvCxnSpPr>
          <p:nvPr/>
        </p:nvCxnSpPr>
        <p:spPr>
          <a:xfrm>
            <a:off x="3264543" y="1987919"/>
            <a:ext cx="386400" cy="370500"/>
          </a:xfrm>
          <a:prstGeom prst="curvedConnector3">
            <a:avLst>
              <a:gd name="adj1" fmla="val 49991"/>
            </a:avLst>
          </a:prstGeom>
          <a:noFill/>
          <a:ln w="19050" cap="flat" cmpd="sng">
            <a:solidFill>
              <a:schemeClr val="dk1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52" name="Google Shape;152;p17"/>
          <p:cNvCxnSpPr>
            <a:stCxn id="138" idx="3"/>
            <a:endCxn id="126" idx="2"/>
          </p:cNvCxnSpPr>
          <p:nvPr/>
        </p:nvCxnSpPr>
        <p:spPr>
          <a:xfrm rot="10800000" flipH="1">
            <a:off x="3264418" y="3391732"/>
            <a:ext cx="390600" cy="361200"/>
          </a:xfrm>
          <a:prstGeom prst="curvedConnector3">
            <a:avLst>
              <a:gd name="adj1" fmla="val 49988"/>
            </a:avLst>
          </a:prstGeom>
          <a:noFill/>
          <a:ln w="19050" cap="flat" cmpd="sng">
            <a:solidFill>
              <a:schemeClr val="dk1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53" name="Google Shape;153;p17"/>
          <p:cNvCxnSpPr>
            <a:stCxn id="132" idx="1"/>
            <a:endCxn id="129" idx="6"/>
          </p:cNvCxnSpPr>
          <p:nvPr/>
        </p:nvCxnSpPr>
        <p:spPr>
          <a:xfrm flipH="1">
            <a:off x="5576683" y="1987919"/>
            <a:ext cx="361500" cy="370500"/>
          </a:xfrm>
          <a:prstGeom prst="curvedConnector3">
            <a:avLst>
              <a:gd name="adj1" fmla="val 50008"/>
            </a:avLst>
          </a:prstGeom>
          <a:noFill/>
          <a:ln w="19050" cap="flat" cmpd="sng">
            <a:solidFill>
              <a:schemeClr val="dk1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54" name="Google Shape;154;p17"/>
          <p:cNvCxnSpPr>
            <a:stCxn id="134" idx="1"/>
            <a:endCxn id="127" idx="6"/>
          </p:cNvCxnSpPr>
          <p:nvPr/>
        </p:nvCxnSpPr>
        <p:spPr>
          <a:xfrm rot="10800000">
            <a:off x="5576628" y="3391714"/>
            <a:ext cx="451183" cy="361219"/>
          </a:xfrm>
          <a:prstGeom prst="curvedConnector3">
            <a:avLst>
              <a:gd name="adj1" fmla="val 50000"/>
            </a:avLst>
          </a:prstGeom>
          <a:noFill/>
          <a:ln w="19050" cap="flat" cmpd="sng">
            <a:solidFill>
              <a:schemeClr val="dk1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155" name="Google Shape;155;p17"/>
          <p:cNvSpPr/>
          <p:nvPr/>
        </p:nvSpPr>
        <p:spPr>
          <a:xfrm>
            <a:off x="772376" y="1708244"/>
            <a:ext cx="807700" cy="806275"/>
          </a:xfrm>
          <a:custGeom>
            <a:avLst/>
            <a:gdLst/>
            <a:ahLst/>
            <a:cxnLst/>
            <a:rect l="l" t="t" r="r" b="b"/>
            <a:pathLst>
              <a:path w="32308" h="32251" extrusionOk="0">
                <a:moveTo>
                  <a:pt x="16978" y="15"/>
                </a:moveTo>
                <a:cubicBezTo>
                  <a:pt x="20572" y="74"/>
                  <a:pt x="24019" y="1577"/>
                  <a:pt x="26523" y="3727"/>
                </a:cubicBezTo>
                <a:cubicBezTo>
                  <a:pt x="29027" y="5878"/>
                  <a:pt x="31325" y="9530"/>
                  <a:pt x="32002" y="12918"/>
                </a:cubicBezTo>
                <a:cubicBezTo>
                  <a:pt x="32680" y="16306"/>
                  <a:pt x="32149" y="21048"/>
                  <a:pt x="30588" y="24053"/>
                </a:cubicBezTo>
                <a:cubicBezTo>
                  <a:pt x="29027" y="27058"/>
                  <a:pt x="25963" y="29680"/>
                  <a:pt x="22634" y="30947"/>
                </a:cubicBezTo>
                <a:cubicBezTo>
                  <a:pt x="19305" y="32214"/>
                  <a:pt x="14062" y="32715"/>
                  <a:pt x="10615" y="31654"/>
                </a:cubicBezTo>
                <a:cubicBezTo>
                  <a:pt x="7168" y="30594"/>
                  <a:pt x="3692" y="27559"/>
                  <a:pt x="1954" y="24584"/>
                </a:cubicBezTo>
                <a:cubicBezTo>
                  <a:pt x="216" y="21609"/>
                  <a:pt x="-315" y="17337"/>
                  <a:pt x="186" y="13802"/>
                </a:cubicBezTo>
                <a:cubicBezTo>
                  <a:pt x="687" y="10267"/>
                  <a:pt x="2160" y="5671"/>
                  <a:pt x="4959" y="3373"/>
                </a:cubicBezTo>
                <a:cubicBezTo>
                  <a:pt x="7758" y="1075"/>
                  <a:pt x="13384" y="-44"/>
                  <a:pt x="16978" y="15"/>
                </a:cubicBezTo>
                <a:close/>
              </a:path>
            </a:pathLst>
          </a:custGeom>
          <a:noFill/>
          <a:ln w="19050" cap="flat" cmpd="sng">
            <a:solidFill>
              <a:schemeClr val="dk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156" name="Google Shape;156;p17"/>
          <p:cNvSpPr/>
          <p:nvPr/>
        </p:nvSpPr>
        <p:spPr>
          <a:xfrm>
            <a:off x="772376" y="3508981"/>
            <a:ext cx="807700" cy="806275"/>
          </a:xfrm>
          <a:custGeom>
            <a:avLst/>
            <a:gdLst/>
            <a:ahLst/>
            <a:cxnLst/>
            <a:rect l="l" t="t" r="r" b="b"/>
            <a:pathLst>
              <a:path w="32308" h="32251" extrusionOk="0">
                <a:moveTo>
                  <a:pt x="16978" y="15"/>
                </a:moveTo>
                <a:cubicBezTo>
                  <a:pt x="20572" y="74"/>
                  <a:pt x="24019" y="1577"/>
                  <a:pt x="26523" y="3727"/>
                </a:cubicBezTo>
                <a:cubicBezTo>
                  <a:pt x="29027" y="5878"/>
                  <a:pt x="31325" y="9530"/>
                  <a:pt x="32002" y="12918"/>
                </a:cubicBezTo>
                <a:cubicBezTo>
                  <a:pt x="32680" y="16306"/>
                  <a:pt x="32149" y="21048"/>
                  <a:pt x="30588" y="24053"/>
                </a:cubicBezTo>
                <a:cubicBezTo>
                  <a:pt x="29027" y="27058"/>
                  <a:pt x="25963" y="29680"/>
                  <a:pt x="22634" y="30947"/>
                </a:cubicBezTo>
                <a:cubicBezTo>
                  <a:pt x="19305" y="32214"/>
                  <a:pt x="14062" y="32715"/>
                  <a:pt x="10615" y="31654"/>
                </a:cubicBezTo>
                <a:cubicBezTo>
                  <a:pt x="7168" y="30594"/>
                  <a:pt x="3692" y="27559"/>
                  <a:pt x="1954" y="24584"/>
                </a:cubicBezTo>
                <a:cubicBezTo>
                  <a:pt x="216" y="21609"/>
                  <a:pt x="-315" y="17337"/>
                  <a:pt x="186" y="13802"/>
                </a:cubicBezTo>
                <a:cubicBezTo>
                  <a:pt x="687" y="10267"/>
                  <a:pt x="2160" y="5671"/>
                  <a:pt x="4959" y="3373"/>
                </a:cubicBezTo>
                <a:cubicBezTo>
                  <a:pt x="7758" y="1075"/>
                  <a:pt x="13384" y="-44"/>
                  <a:pt x="16978" y="15"/>
                </a:cubicBezTo>
                <a:close/>
              </a:path>
            </a:pathLst>
          </a:custGeom>
          <a:noFill/>
          <a:ln w="19050" cap="flat" cmpd="sng">
            <a:solidFill>
              <a:schemeClr val="dk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157" name="Google Shape;157;p17"/>
          <p:cNvSpPr/>
          <p:nvPr/>
        </p:nvSpPr>
        <p:spPr>
          <a:xfrm>
            <a:off x="7563926" y="1708244"/>
            <a:ext cx="807700" cy="806275"/>
          </a:xfrm>
          <a:custGeom>
            <a:avLst/>
            <a:gdLst/>
            <a:ahLst/>
            <a:cxnLst/>
            <a:rect l="l" t="t" r="r" b="b"/>
            <a:pathLst>
              <a:path w="32308" h="32251" extrusionOk="0">
                <a:moveTo>
                  <a:pt x="16978" y="15"/>
                </a:moveTo>
                <a:cubicBezTo>
                  <a:pt x="20572" y="74"/>
                  <a:pt x="24019" y="1577"/>
                  <a:pt x="26523" y="3727"/>
                </a:cubicBezTo>
                <a:cubicBezTo>
                  <a:pt x="29027" y="5878"/>
                  <a:pt x="31325" y="9530"/>
                  <a:pt x="32002" y="12918"/>
                </a:cubicBezTo>
                <a:cubicBezTo>
                  <a:pt x="32680" y="16306"/>
                  <a:pt x="32149" y="21048"/>
                  <a:pt x="30588" y="24053"/>
                </a:cubicBezTo>
                <a:cubicBezTo>
                  <a:pt x="29027" y="27058"/>
                  <a:pt x="25963" y="29680"/>
                  <a:pt x="22634" y="30947"/>
                </a:cubicBezTo>
                <a:cubicBezTo>
                  <a:pt x="19305" y="32214"/>
                  <a:pt x="14062" y="32715"/>
                  <a:pt x="10615" y="31654"/>
                </a:cubicBezTo>
                <a:cubicBezTo>
                  <a:pt x="7168" y="30594"/>
                  <a:pt x="3692" y="27559"/>
                  <a:pt x="1954" y="24584"/>
                </a:cubicBezTo>
                <a:cubicBezTo>
                  <a:pt x="216" y="21609"/>
                  <a:pt x="-315" y="17337"/>
                  <a:pt x="186" y="13802"/>
                </a:cubicBezTo>
                <a:cubicBezTo>
                  <a:pt x="687" y="10267"/>
                  <a:pt x="2160" y="5671"/>
                  <a:pt x="4959" y="3373"/>
                </a:cubicBezTo>
                <a:cubicBezTo>
                  <a:pt x="7758" y="1075"/>
                  <a:pt x="13384" y="-44"/>
                  <a:pt x="16978" y="15"/>
                </a:cubicBezTo>
                <a:close/>
              </a:path>
            </a:pathLst>
          </a:custGeom>
          <a:noFill/>
          <a:ln w="19050" cap="flat" cmpd="sng">
            <a:solidFill>
              <a:schemeClr val="dk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158" name="Google Shape;158;p17"/>
          <p:cNvSpPr/>
          <p:nvPr/>
        </p:nvSpPr>
        <p:spPr>
          <a:xfrm>
            <a:off x="7564051" y="3508981"/>
            <a:ext cx="807700" cy="806275"/>
          </a:xfrm>
          <a:custGeom>
            <a:avLst/>
            <a:gdLst/>
            <a:ahLst/>
            <a:cxnLst/>
            <a:rect l="l" t="t" r="r" b="b"/>
            <a:pathLst>
              <a:path w="32308" h="32251" extrusionOk="0">
                <a:moveTo>
                  <a:pt x="16978" y="15"/>
                </a:moveTo>
                <a:cubicBezTo>
                  <a:pt x="20572" y="74"/>
                  <a:pt x="24019" y="1577"/>
                  <a:pt x="26523" y="3727"/>
                </a:cubicBezTo>
                <a:cubicBezTo>
                  <a:pt x="29027" y="5878"/>
                  <a:pt x="31325" y="9530"/>
                  <a:pt x="32002" y="12918"/>
                </a:cubicBezTo>
                <a:cubicBezTo>
                  <a:pt x="32680" y="16306"/>
                  <a:pt x="32149" y="21048"/>
                  <a:pt x="30588" y="24053"/>
                </a:cubicBezTo>
                <a:cubicBezTo>
                  <a:pt x="29027" y="27058"/>
                  <a:pt x="25963" y="29680"/>
                  <a:pt x="22634" y="30947"/>
                </a:cubicBezTo>
                <a:cubicBezTo>
                  <a:pt x="19305" y="32214"/>
                  <a:pt x="14062" y="32715"/>
                  <a:pt x="10615" y="31654"/>
                </a:cubicBezTo>
                <a:cubicBezTo>
                  <a:pt x="7168" y="30594"/>
                  <a:pt x="3692" y="27559"/>
                  <a:pt x="1954" y="24584"/>
                </a:cubicBezTo>
                <a:cubicBezTo>
                  <a:pt x="216" y="21609"/>
                  <a:pt x="-315" y="17337"/>
                  <a:pt x="186" y="13802"/>
                </a:cubicBezTo>
                <a:cubicBezTo>
                  <a:pt x="687" y="10267"/>
                  <a:pt x="2160" y="5671"/>
                  <a:pt x="4959" y="3373"/>
                </a:cubicBezTo>
                <a:cubicBezTo>
                  <a:pt x="7758" y="1075"/>
                  <a:pt x="13384" y="-44"/>
                  <a:pt x="16978" y="15"/>
                </a:cubicBezTo>
                <a:close/>
              </a:path>
            </a:pathLst>
          </a:custGeom>
          <a:noFill/>
          <a:ln w="19050" cap="flat" cmpd="sng">
            <a:solidFill>
              <a:schemeClr val="dk1"/>
            </a:solidFill>
            <a:prstDash val="solid"/>
            <a:round/>
            <a:headEnd type="none" w="med" len="med"/>
            <a:tailEnd type="none" w="med" len="med"/>
          </a:ln>
        </p:spPr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140B1D7-869F-49E0-8FC3-13DA349A47C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Output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D6FE8B13-642B-47EF-A068-5097534B108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457200" y="1152474"/>
            <a:ext cx="8394700" cy="3908475"/>
          </a:xfrm>
        </p:spPr>
        <p:txBody>
          <a:bodyPr/>
          <a:lstStyle/>
          <a:p>
            <a:r>
              <a:rPr lang="en-US" dirty="0"/>
              <a:t>From this we are finding the P (S1 | G2) [probability of S1 given G2] from the Bayesian Network provided.</a:t>
            </a:r>
            <a:endParaRPr lang="en-IN" dirty="0"/>
          </a:p>
          <a:p>
            <a:pPr marL="152400" indent="0">
              <a:buNone/>
            </a:pPr>
            <a:r>
              <a:rPr lang="en-IN" sz="8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lang="en-IN" sz="800" dirty="0" err="1"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ns</a:t>
            </a:r>
            <a:r>
              <a:rPr lang="en-IN" sz="800" dirty="0"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= </a:t>
            </a:r>
            <a:endParaRPr lang="en-IN" sz="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52400" indent="0">
              <a:buNone/>
            </a:pPr>
            <a:r>
              <a:rPr lang="en-IN" sz="800" dirty="0"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  <a:endParaRPr lang="en-IN" sz="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52400" indent="0">
              <a:buNone/>
            </a:pPr>
            <a:r>
              <a:rPr lang="en-IN" sz="800" dirty="0"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 10×5 string array</a:t>
            </a:r>
            <a:endParaRPr lang="en-IN" sz="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52400" indent="0">
              <a:buNone/>
            </a:pPr>
            <a:r>
              <a:rPr lang="en-IN" sz="800" dirty="0"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  <a:endParaRPr lang="en-IN" sz="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52400" indent="0">
              <a:buNone/>
            </a:pPr>
            <a:r>
              <a:rPr lang="en-IN" sz="800" dirty="0"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   "D1"    "I1"    "G2"    "S1"    "L1"</a:t>
            </a:r>
            <a:endParaRPr lang="en-IN" sz="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52400" indent="0">
              <a:buNone/>
            </a:pPr>
            <a:r>
              <a:rPr lang="en-IN" sz="800" dirty="0"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   "D1"    "I1"    "G2"    "S1"    "L1"</a:t>
            </a:r>
            <a:endParaRPr lang="en-IN" sz="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52400" indent="0">
              <a:buNone/>
            </a:pPr>
            <a:r>
              <a:rPr lang="en-IN" sz="800" dirty="0"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   "D2"    "I1"    "G2"    "S1"    "L2"</a:t>
            </a:r>
            <a:endParaRPr lang="en-IN" sz="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52400" indent="0">
              <a:buNone/>
            </a:pPr>
            <a:r>
              <a:rPr lang="en-IN" sz="800" dirty="0"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   "D1"    "I1"    "G2"    "S1"    "L2"</a:t>
            </a:r>
            <a:endParaRPr lang="en-IN" sz="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52400" indent="0">
              <a:buNone/>
            </a:pPr>
            <a:r>
              <a:rPr lang="en-IN" sz="800" dirty="0"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   "D1"    "I1"    "G2"    "S1"    "L1"</a:t>
            </a:r>
            <a:endParaRPr lang="en-IN" sz="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52400" indent="0">
              <a:buNone/>
            </a:pPr>
            <a:r>
              <a:rPr lang="en-IN" sz="800" dirty="0"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   "D1"    "I1"    "G2"    "S1"    "L2"</a:t>
            </a:r>
            <a:endParaRPr lang="en-IN" sz="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52400" indent="0">
              <a:buNone/>
            </a:pPr>
            <a:r>
              <a:rPr lang="en-IN" sz="800" dirty="0"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   "D1"    "I1"    "G2"    "S1"    "L1"</a:t>
            </a:r>
            <a:endParaRPr lang="en-IN" sz="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52400" indent="0">
              <a:buNone/>
            </a:pPr>
            <a:r>
              <a:rPr lang="en-IN" sz="800" dirty="0"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   "D1"    "I2"    "G2"    "S1"    "L2"</a:t>
            </a:r>
            <a:endParaRPr lang="en-IN" sz="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52400" indent="0">
              <a:buNone/>
            </a:pPr>
            <a:r>
              <a:rPr lang="en-IN" sz="800" dirty="0"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   "D2"    "I1"    "G2"    "S1"    "L1"</a:t>
            </a:r>
            <a:endParaRPr lang="en-IN" sz="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52400" indent="0">
              <a:buNone/>
            </a:pPr>
            <a:r>
              <a:rPr lang="en-IN" sz="800" dirty="0"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   "D2"    "I2"    "G2"    "S2"    "L1"</a:t>
            </a:r>
            <a:endParaRPr lang="en-IN" sz="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52400" indent="0">
              <a:buNone/>
            </a:pPr>
            <a:r>
              <a:rPr lang="en-IN" sz="800" dirty="0"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  <a:endParaRPr lang="en-IN" sz="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52400" indent="0">
              <a:buNone/>
            </a:pPr>
            <a:r>
              <a:rPr lang="en-IN" sz="800" dirty="0"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  <a:endParaRPr lang="en-IN" sz="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52400" indent="0">
              <a:buNone/>
            </a:pPr>
            <a:r>
              <a:rPr lang="en-IN" sz="800" dirty="0" err="1"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sz</a:t>
            </a:r>
            <a:r>
              <a:rPr lang="en-IN" sz="800" dirty="0"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=</a:t>
            </a:r>
            <a:endParaRPr lang="en-IN" sz="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52400" indent="0">
              <a:buNone/>
            </a:pPr>
            <a:r>
              <a:rPr lang="en-IN" sz="800" dirty="0"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  <a:endParaRPr lang="en-IN" sz="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52400" indent="0">
              <a:buNone/>
            </a:pPr>
            <a:r>
              <a:rPr lang="en-IN" sz="800" dirty="0"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       2945           5</a:t>
            </a:r>
            <a:endParaRPr lang="en-IN" sz="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52400" indent="0">
              <a:buNone/>
            </a:pPr>
            <a:r>
              <a:rPr lang="en-IN" sz="800" dirty="0"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  <a:endParaRPr lang="en-IN" sz="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52400" indent="0">
              <a:buNone/>
            </a:pPr>
            <a:r>
              <a:rPr lang="en-IN" sz="800" dirty="0"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  <a:endParaRPr lang="en-IN" sz="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52400" indent="0">
              <a:buNone/>
            </a:pPr>
            <a:r>
              <a:rPr lang="en-IN" sz="800" dirty="0"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S1 =</a:t>
            </a:r>
            <a:endParaRPr lang="en-IN" sz="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52400" indent="0">
              <a:buNone/>
            </a:pPr>
            <a:r>
              <a:rPr lang="en-IN" sz="800" dirty="0"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  <a:endParaRPr lang="en-IN" sz="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52400" indent="0">
              <a:buNone/>
            </a:pPr>
            <a:r>
              <a:rPr lang="en-IN" sz="800" dirty="0"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   0.8255</a:t>
            </a:r>
            <a:endParaRPr lang="en-IN" sz="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327089223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3B10A2D-FB71-4677-83A8-55410E1D180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Likelihood Weighting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BC02654-5C85-4A72-A851-0B4C27E9B8E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lnSpc>
                <a:spcPct val="150000"/>
              </a:lnSpc>
              <a:buFont typeface="Wingdings" panose="05000000000000000000" pitchFamily="2" charset="2"/>
              <a:buChar char="q"/>
            </a:pPr>
            <a:r>
              <a:rPr lang="en-IN" sz="1600" dirty="0"/>
              <a:t>Likelihood weighting is a form of importance sampling where the variables are sampled in the order defined by a belief network, and evidence is used to update the weights. </a:t>
            </a:r>
          </a:p>
          <a:p>
            <a:pPr marL="171450" indent="-171450">
              <a:lnSpc>
                <a:spcPct val="150000"/>
              </a:lnSpc>
              <a:buFont typeface="Wingdings" panose="05000000000000000000" pitchFamily="2" charset="2"/>
              <a:buChar char="q"/>
            </a:pPr>
            <a:r>
              <a:rPr lang="en-IN" sz="1600" dirty="0"/>
              <a:t>The weights reflect the probability that a sample would not be rejected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B3248EB-11BB-414B-8A0F-E678B514DFF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49450" y="2785211"/>
            <a:ext cx="5642824" cy="21837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4385288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39B5486-BDA3-4BBD-A8E2-F6EB0FC540F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Proces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id="{E12FE5B9-0300-419D-A2C6-10E9B5F3CFC8}"/>
                  </a:ext>
                </a:extLst>
              </p:cNvPr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lvl="0">
                  <a:lnSpc>
                    <a:spcPct val="200000"/>
                  </a:lnSpc>
                  <a:buFont typeface="Wingdings" panose="05000000000000000000" pitchFamily="2" charset="2"/>
                  <a:buChar char="q"/>
                </a:pPr>
                <a:r>
                  <a:rPr lang="en-IN" dirty="0"/>
                  <a:t>Input: evidenc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I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,…., </m:t>
                    </m:r>
                    <m:sSub>
                      <m:sSubPr>
                        <m:ctrlPr>
                          <a:rPr lang="en-I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endParaRPr lang="en-IN" dirty="0"/>
              </a:p>
              <a:p>
                <a:pPr lvl="0">
                  <a:lnSpc>
                    <a:spcPct val="200000"/>
                  </a:lnSpc>
                  <a:buFont typeface="Wingdings" panose="05000000000000000000" pitchFamily="2" charset="2"/>
                  <a:buChar char="q"/>
                </a:pPr>
                <a:r>
                  <a:rPr lang="en-IN" dirty="0"/>
                  <a:t>w = 1.0</a:t>
                </a:r>
              </a:p>
              <a:p>
                <a:pPr lvl="0">
                  <a:lnSpc>
                    <a:spcPct val="200000"/>
                  </a:lnSpc>
                  <a:buFont typeface="Wingdings" panose="05000000000000000000" pitchFamily="2" charset="2"/>
                  <a:buChar char="q"/>
                </a:pPr>
                <a:r>
                  <a:rPr lang="en-IN" dirty="0"/>
                  <a:t>for I = 1, 2, …., n</a:t>
                </a:r>
              </a:p>
              <a:p>
                <a:pPr lvl="1">
                  <a:lnSpc>
                    <a:spcPct val="200000"/>
                  </a:lnSpc>
                  <a:buFont typeface="Wingdings" panose="05000000000000000000" pitchFamily="2" charset="2"/>
                  <a:buChar char="q"/>
                </a:pPr>
                <a:r>
                  <a:rPr lang="en-IN" dirty="0"/>
                  <a:t>If Xi is an evidence variable</a:t>
                </a:r>
              </a:p>
              <a:p>
                <a:pPr lvl="2">
                  <a:lnSpc>
                    <a:spcPct val="200000"/>
                  </a:lnSpc>
                  <a:buFont typeface="Wingdings" panose="05000000000000000000" pitchFamily="2" charset="2"/>
                  <a:buChar char="q"/>
                </a:pPr>
                <a:r>
                  <a:rPr lang="en-IN" dirty="0"/>
                  <a:t>xi = observed value for Xi</a:t>
                </a:r>
              </a:p>
              <a:p>
                <a:pPr lvl="2">
                  <a:lnSpc>
                    <a:spcPct val="200000"/>
                  </a:lnSpc>
                  <a:buFont typeface="Wingdings" panose="05000000000000000000" pitchFamily="2" charset="2"/>
                  <a:buChar char="q"/>
                </a:pPr>
                <a:r>
                  <a:rPr lang="en-IN" dirty="0"/>
                  <a:t>Set w = w * P (xi | parents (Xi))</a:t>
                </a:r>
              </a:p>
              <a:p>
                <a:pPr lvl="1">
                  <a:lnSpc>
                    <a:spcPct val="200000"/>
                  </a:lnSpc>
                  <a:buFont typeface="Wingdings" panose="05000000000000000000" pitchFamily="2" charset="2"/>
                  <a:buChar char="q"/>
                </a:pPr>
                <a:r>
                  <a:rPr lang="en-IN" dirty="0"/>
                  <a:t> else</a:t>
                </a:r>
              </a:p>
              <a:p>
                <a:pPr lvl="2">
                  <a:lnSpc>
                    <a:spcPct val="200000"/>
                  </a:lnSpc>
                  <a:buFont typeface="Wingdings" panose="05000000000000000000" pitchFamily="2" charset="2"/>
                  <a:buChar char="q"/>
                </a:pPr>
                <a:r>
                  <a:rPr lang="en-IN" dirty="0"/>
                  <a:t>Sample xi from P (Xi | parents (Xi))</a:t>
                </a:r>
              </a:p>
              <a:p>
                <a:pPr lvl="0">
                  <a:lnSpc>
                    <a:spcPct val="200000"/>
                  </a:lnSpc>
                  <a:buFont typeface="Wingdings" panose="05000000000000000000" pitchFamily="2" charset="2"/>
                  <a:buChar char="q"/>
                </a:pPr>
                <a:r>
                  <a:rPr lang="en-IN" dirty="0"/>
                  <a:t>Return (x1, x2, ……, </a:t>
                </a:r>
                <a:r>
                  <a:rPr lang="en-IN" dirty="0" err="1"/>
                  <a:t>xn</a:t>
                </a:r>
                <a:r>
                  <a:rPr lang="en-IN" dirty="0"/>
                  <a:t>), w</a:t>
                </a:r>
              </a:p>
              <a:p>
                <a:endParaRPr lang="en-IN" dirty="0"/>
              </a:p>
            </p:txBody>
          </p:sp>
        </mc:Choice>
        <mc:Fallback xmlns=""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id="{E12FE5B9-0300-419D-A2C6-10E9B5F3CFC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>
                <a:blip r:embed="rId2"/>
                <a:stretch>
                  <a:fillRect b="-35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4706006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E5F6C97-7578-4B1B-B7B3-0AF55ACE84F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MATLAB Cod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ECE1A37-475D-468E-8B53-7AFE7DF0E17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90500" y="1152474"/>
            <a:ext cx="4333275" cy="3806875"/>
          </a:xfrm>
        </p:spPr>
        <p:txBody>
          <a:bodyPr/>
          <a:lstStyle/>
          <a:p>
            <a:pPr marL="127000" indent="0">
              <a:buNone/>
            </a:pPr>
            <a:r>
              <a:rPr lang="en-IN" sz="1400" dirty="0" err="1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clc</a:t>
            </a:r>
            <a:r>
              <a:rPr lang="en-IN" sz="1400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;</a:t>
            </a:r>
            <a:endParaRPr lang="en-IN" sz="1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27000" indent="0">
              <a:buNone/>
            </a:pPr>
            <a:r>
              <a:rPr lang="en-IN" sz="1400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clear </a:t>
            </a:r>
            <a:r>
              <a:rPr lang="en-IN" sz="1400" dirty="0">
                <a:solidFill>
                  <a:srgbClr val="A020F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all</a:t>
            </a:r>
            <a:r>
              <a:rPr lang="en-IN" sz="1400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;</a:t>
            </a:r>
            <a:endParaRPr lang="en-IN" sz="1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27000" indent="0">
              <a:buNone/>
            </a:pPr>
            <a:r>
              <a:rPr lang="en-IN" sz="1400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close </a:t>
            </a:r>
            <a:r>
              <a:rPr lang="en-IN" sz="1400" dirty="0">
                <a:solidFill>
                  <a:srgbClr val="A020F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all</a:t>
            </a:r>
            <a:r>
              <a:rPr lang="en-IN" sz="1400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;</a:t>
            </a:r>
            <a:endParaRPr lang="en-IN" sz="1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27000" indent="0">
              <a:buNone/>
            </a:pPr>
            <a:r>
              <a:rPr lang="en-IN" sz="1400" dirty="0">
                <a:solidFill>
                  <a:srgbClr val="3C763D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% Arrays</a:t>
            </a:r>
            <a:endParaRPr lang="en-IN" sz="1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27000" indent="0">
              <a:buNone/>
            </a:pPr>
            <a:r>
              <a:rPr lang="en-IN" sz="1400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D = [0.6;0.4];</a:t>
            </a:r>
            <a:endParaRPr lang="en-IN" sz="1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27000" indent="0">
              <a:buNone/>
            </a:pPr>
            <a:r>
              <a:rPr lang="en-IN" sz="1400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I = [0.7;0.3];</a:t>
            </a:r>
            <a:endParaRPr lang="en-IN" sz="1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27000" indent="0">
              <a:buNone/>
            </a:pPr>
            <a:r>
              <a:rPr lang="en-IN" sz="1400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P=zeros(48,1);</a:t>
            </a:r>
            <a:endParaRPr lang="en-IN" sz="1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27000" indent="0">
              <a:buNone/>
            </a:pPr>
            <a:r>
              <a:rPr lang="en-IN" sz="1400" dirty="0">
                <a:solidFill>
                  <a:srgbClr val="3C763D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% Matrices</a:t>
            </a:r>
            <a:endParaRPr lang="en-IN" sz="1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27000" indent="0">
              <a:buNone/>
            </a:pPr>
            <a:r>
              <a:rPr lang="en-IN" sz="1400" dirty="0" err="1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cpdG</a:t>
            </a:r>
            <a:r>
              <a:rPr lang="en-IN" sz="1400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=[0.3 0.4 0.3; 0.05 0.25 0.7; 0.9 0.08 0.02; 0.5 0.3 0.2];</a:t>
            </a:r>
            <a:endParaRPr lang="en-IN" sz="1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27000" indent="0">
              <a:buNone/>
            </a:pPr>
            <a:r>
              <a:rPr lang="en-IN" sz="1400" dirty="0" err="1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cpdL</a:t>
            </a:r>
            <a:r>
              <a:rPr lang="en-IN" sz="1400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=[0.1 0.9;0.4 0.6;0.99 0.01];</a:t>
            </a:r>
            <a:endParaRPr lang="en-IN" sz="1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27000" indent="0">
              <a:buNone/>
            </a:pPr>
            <a:r>
              <a:rPr lang="en-IN" sz="1400" dirty="0" err="1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cpdS</a:t>
            </a:r>
            <a:r>
              <a:rPr lang="en-IN" sz="1400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=[0.95 0.05; 0.2 0.8];</a:t>
            </a:r>
            <a:endParaRPr lang="en-IN" sz="1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27000" indent="0">
              <a:buNone/>
            </a:pPr>
            <a:r>
              <a:rPr lang="en-IN" sz="1400" dirty="0">
                <a:solidFill>
                  <a:srgbClr val="3C763D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%Samples</a:t>
            </a:r>
            <a:endParaRPr lang="en-IN" sz="1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27000" indent="0">
              <a:buNone/>
            </a:pPr>
            <a:r>
              <a:rPr lang="en-IN" sz="1400" dirty="0" err="1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nS</a:t>
            </a:r>
            <a:r>
              <a:rPr lang="en-IN" sz="1400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=5*10000;</a:t>
            </a:r>
            <a:endParaRPr lang="en-IN" sz="1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27000" indent="0">
              <a:buNone/>
            </a:pPr>
            <a:r>
              <a:rPr lang="en-IN" sz="1400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R=rand(1,nS);</a:t>
            </a:r>
            <a:endParaRPr lang="en-IN" sz="1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27000" indent="0">
              <a:buNone/>
            </a:pPr>
            <a:r>
              <a:rPr lang="en-IN" sz="1400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Sample=[];</a:t>
            </a:r>
            <a:endParaRPr lang="en-IN" sz="1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endParaRPr lang="en-IN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6EBE317F-4AF8-49B3-92F3-2390B8A15433}"/>
              </a:ext>
            </a:extLst>
          </p:cNvPr>
          <p:cNvSpPr>
            <a:spLocks noGrp="1"/>
          </p:cNvSpPr>
          <p:nvPr>
            <p:ph type="body" idx="2"/>
          </p:nvPr>
        </p:nvSpPr>
        <p:spPr>
          <a:xfrm>
            <a:off x="4638674" y="1152475"/>
            <a:ext cx="4397376" cy="3806874"/>
          </a:xfr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/>
          <a:lstStyle/>
          <a:p>
            <a:pPr marL="127000" indent="0">
              <a:lnSpc>
                <a:spcPct val="200000"/>
              </a:lnSpc>
              <a:buNone/>
            </a:pPr>
            <a:r>
              <a:rPr lang="en-IN" u="none" dirty="0"/>
              <a:t>Initialising the probability matrix for </a:t>
            </a:r>
          </a:p>
          <a:p>
            <a:pPr marL="127000" indent="0">
              <a:lnSpc>
                <a:spcPct val="200000"/>
              </a:lnSpc>
              <a:buNone/>
            </a:pPr>
            <a:endParaRPr lang="en-IN" u="none" dirty="0"/>
          </a:p>
          <a:p>
            <a:pPr marL="127000" indent="0">
              <a:lnSpc>
                <a:spcPct val="200000"/>
              </a:lnSpc>
              <a:buNone/>
            </a:pPr>
            <a:r>
              <a:rPr lang="en-IN" u="none" dirty="0"/>
              <a:t>D </a:t>
            </a:r>
            <a:r>
              <a:rPr lang="en-IN" u="none" dirty="0">
                <a:sym typeface="Wingdings" panose="05000000000000000000" pitchFamily="2" charset="2"/>
              </a:rPr>
              <a:t> Difficulty</a:t>
            </a:r>
            <a:endParaRPr lang="en-IN" u="none" dirty="0"/>
          </a:p>
          <a:p>
            <a:pPr marL="127000" indent="0">
              <a:lnSpc>
                <a:spcPct val="200000"/>
              </a:lnSpc>
              <a:buNone/>
            </a:pPr>
            <a:r>
              <a:rPr lang="en-IN" u="none" dirty="0"/>
              <a:t>I </a:t>
            </a:r>
            <a:r>
              <a:rPr lang="en-IN" u="none" dirty="0">
                <a:sym typeface="Wingdings" panose="05000000000000000000" pitchFamily="2" charset="2"/>
              </a:rPr>
              <a:t> Intelligence</a:t>
            </a:r>
            <a:endParaRPr lang="en-IN" u="none" dirty="0"/>
          </a:p>
          <a:p>
            <a:pPr marL="127000" indent="0">
              <a:lnSpc>
                <a:spcPct val="200000"/>
              </a:lnSpc>
              <a:buNone/>
            </a:pPr>
            <a:r>
              <a:rPr lang="en-IN" u="none" dirty="0"/>
              <a:t>G </a:t>
            </a:r>
            <a:r>
              <a:rPr lang="en-IN" u="none" dirty="0">
                <a:sym typeface="Wingdings" panose="05000000000000000000" pitchFamily="2" charset="2"/>
              </a:rPr>
              <a:t> Grade</a:t>
            </a:r>
            <a:endParaRPr lang="en-IN" u="none" dirty="0"/>
          </a:p>
          <a:p>
            <a:pPr marL="127000" indent="0">
              <a:lnSpc>
                <a:spcPct val="200000"/>
              </a:lnSpc>
              <a:buNone/>
            </a:pPr>
            <a:r>
              <a:rPr lang="en-IN" u="none" dirty="0"/>
              <a:t>L </a:t>
            </a:r>
            <a:r>
              <a:rPr lang="en-IN" u="none" dirty="0">
                <a:sym typeface="Wingdings" panose="05000000000000000000" pitchFamily="2" charset="2"/>
              </a:rPr>
              <a:t> Letter</a:t>
            </a:r>
            <a:endParaRPr lang="en-IN" u="none" dirty="0"/>
          </a:p>
          <a:p>
            <a:pPr marL="127000" indent="0">
              <a:lnSpc>
                <a:spcPct val="200000"/>
              </a:lnSpc>
              <a:buNone/>
            </a:pPr>
            <a:r>
              <a:rPr lang="en-IN" u="none" dirty="0"/>
              <a:t>S </a:t>
            </a:r>
            <a:r>
              <a:rPr lang="en-IN" u="none" dirty="0">
                <a:sym typeface="Wingdings" panose="05000000000000000000" pitchFamily="2" charset="2"/>
              </a:rPr>
              <a:t> SAT</a:t>
            </a:r>
          </a:p>
          <a:p>
            <a:pPr marL="127000" indent="0">
              <a:lnSpc>
                <a:spcPct val="200000"/>
              </a:lnSpc>
              <a:buNone/>
            </a:pPr>
            <a:endParaRPr lang="en-IN" u="none" dirty="0">
              <a:sym typeface="Wingdings" panose="05000000000000000000" pitchFamily="2" charset="2"/>
            </a:endParaRPr>
          </a:p>
          <a:p>
            <a:pPr marL="127000" indent="0">
              <a:lnSpc>
                <a:spcPct val="200000"/>
              </a:lnSpc>
              <a:buNone/>
            </a:pPr>
            <a:r>
              <a:rPr lang="en-IN" u="none" dirty="0">
                <a:sym typeface="Wingdings" panose="05000000000000000000" pitchFamily="2" charset="2"/>
              </a:rPr>
              <a:t>Generating 50,000 random samples ranging from 0 to 1</a:t>
            </a:r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0EE829E6-73DD-4415-A01A-3D552F6FDDC3}"/>
              </a:ext>
            </a:extLst>
          </p:cNvPr>
          <p:cNvCxnSpPr/>
          <p:nvPr/>
        </p:nvCxnSpPr>
        <p:spPr>
          <a:xfrm>
            <a:off x="1905000" y="4330700"/>
            <a:ext cx="2895600" cy="9525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6572D2B1-E760-4AFF-BAED-4105A5F71E8C}"/>
              </a:ext>
            </a:extLst>
          </p:cNvPr>
          <p:cNvCxnSpPr/>
          <p:nvPr/>
        </p:nvCxnSpPr>
        <p:spPr>
          <a:xfrm>
            <a:off x="2012950" y="2184400"/>
            <a:ext cx="278765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76060AD5-460D-413F-B94A-BE8EF1BF6D61}"/>
              </a:ext>
            </a:extLst>
          </p:cNvPr>
          <p:cNvCxnSpPr/>
          <p:nvPr/>
        </p:nvCxnSpPr>
        <p:spPr>
          <a:xfrm>
            <a:off x="2000250" y="2425700"/>
            <a:ext cx="2800350" cy="14605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65225FA5-60CA-4517-85F1-3E025B161C39}"/>
              </a:ext>
            </a:extLst>
          </p:cNvPr>
          <p:cNvCxnSpPr>
            <a:cxnSpLocks/>
          </p:cNvCxnSpPr>
          <p:nvPr/>
        </p:nvCxnSpPr>
        <p:spPr>
          <a:xfrm flipV="1">
            <a:off x="4394200" y="2959100"/>
            <a:ext cx="406400" cy="8890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646CE85B-BD0E-448E-B017-54FD4C523D40}"/>
              </a:ext>
            </a:extLst>
          </p:cNvPr>
          <p:cNvCxnSpPr/>
          <p:nvPr/>
        </p:nvCxnSpPr>
        <p:spPr>
          <a:xfrm flipV="1">
            <a:off x="4000500" y="3314700"/>
            <a:ext cx="800100" cy="19685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BBC87DAF-05F1-4AA2-A22A-AB45169D3344}"/>
              </a:ext>
            </a:extLst>
          </p:cNvPr>
          <p:cNvCxnSpPr/>
          <p:nvPr/>
        </p:nvCxnSpPr>
        <p:spPr>
          <a:xfrm>
            <a:off x="3289300" y="3676650"/>
            <a:ext cx="151130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3029301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E5F6C97-7578-4B1B-B7B3-0AF55ACE84F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MATLAB Cod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ECE1A37-475D-468E-8B53-7AFE7DF0E17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07950" y="1152474"/>
            <a:ext cx="5378450" cy="3806875"/>
          </a:xfrm>
        </p:spPr>
        <p:txBody>
          <a:bodyPr/>
          <a:lstStyle/>
          <a:p>
            <a:pPr marL="127000" indent="0">
              <a:buNone/>
            </a:pPr>
            <a:r>
              <a:rPr lang="en-IN" dirty="0">
                <a:solidFill>
                  <a:srgbClr val="0000FF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for</a:t>
            </a:r>
            <a:r>
              <a:rPr lang="en-IN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IN" dirty="0" err="1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en-IN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=1:5:nS</a:t>
            </a:r>
            <a:endParaRPr lang="en-IN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27000" indent="0">
              <a:buNone/>
            </a:pPr>
            <a:r>
              <a:rPr lang="en-IN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   </a:t>
            </a:r>
            <a:r>
              <a:rPr lang="en-IN" dirty="0" err="1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tmp</a:t>
            </a:r>
            <a:r>
              <a:rPr lang="en-IN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(1)=</a:t>
            </a:r>
            <a:r>
              <a:rPr lang="en-IN" dirty="0" err="1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getVal</a:t>
            </a:r>
            <a:r>
              <a:rPr lang="en-IN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(D,R(</a:t>
            </a:r>
            <a:r>
              <a:rPr lang="en-IN" dirty="0" err="1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en-IN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));</a:t>
            </a:r>
            <a:endParaRPr lang="en-IN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27000" indent="0">
              <a:buNone/>
            </a:pPr>
            <a:r>
              <a:rPr lang="en-IN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   </a:t>
            </a:r>
            <a:r>
              <a:rPr lang="en-IN" dirty="0" err="1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tmp</a:t>
            </a:r>
            <a:r>
              <a:rPr lang="en-IN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(2)=1;</a:t>
            </a:r>
            <a:endParaRPr lang="en-IN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27000" indent="0">
              <a:buNone/>
            </a:pPr>
            <a:r>
              <a:rPr lang="en-IN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   </a:t>
            </a:r>
            <a:r>
              <a:rPr lang="en-IN" dirty="0" err="1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tmp</a:t>
            </a:r>
            <a:r>
              <a:rPr lang="en-IN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(3)=</a:t>
            </a:r>
            <a:r>
              <a:rPr lang="en-IN" dirty="0" err="1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getVal</a:t>
            </a:r>
            <a:r>
              <a:rPr lang="en-IN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IN" dirty="0" err="1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cpdG</a:t>
            </a:r>
            <a:r>
              <a:rPr lang="en-IN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((</a:t>
            </a:r>
            <a:r>
              <a:rPr lang="en-IN" dirty="0" err="1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tmp</a:t>
            </a:r>
            <a:r>
              <a:rPr lang="en-IN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(2)-1)*2+tmp(1),:),R(i+2));</a:t>
            </a:r>
            <a:endParaRPr lang="en-IN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27000" indent="0">
              <a:buNone/>
            </a:pPr>
            <a:r>
              <a:rPr lang="en-IN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   </a:t>
            </a:r>
            <a:r>
              <a:rPr lang="en-IN" dirty="0" err="1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tmp</a:t>
            </a:r>
            <a:r>
              <a:rPr lang="en-IN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(4)=1;</a:t>
            </a:r>
            <a:endParaRPr lang="en-IN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27000" indent="0">
              <a:buNone/>
            </a:pPr>
            <a:r>
              <a:rPr lang="en-IN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   </a:t>
            </a:r>
            <a:r>
              <a:rPr lang="en-IN" dirty="0" err="1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tmp</a:t>
            </a:r>
            <a:r>
              <a:rPr lang="en-IN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(5)=</a:t>
            </a:r>
            <a:r>
              <a:rPr lang="en-IN" dirty="0" err="1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getVal</a:t>
            </a:r>
            <a:r>
              <a:rPr lang="en-IN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IN" dirty="0" err="1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cpdL</a:t>
            </a:r>
            <a:r>
              <a:rPr lang="en-IN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IN" dirty="0" err="1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tmp</a:t>
            </a:r>
            <a:r>
              <a:rPr lang="en-IN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(3),:),R(i+4));</a:t>
            </a:r>
            <a:endParaRPr lang="en-IN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27000" indent="0">
              <a:buNone/>
            </a:pPr>
            <a:r>
              <a:rPr lang="en-IN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   T(1)=</a:t>
            </a:r>
            <a:r>
              <a:rPr lang="en-IN" dirty="0">
                <a:solidFill>
                  <a:srgbClr val="A020F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"D"</a:t>
            </a:r>
            <a:r>
              <a:rPr lang="en-IN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+</a:t>
            </a:r>
            <a:r>
              <a:rPr lang="en-IN" dirty="0" err="1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tmp</a:t>
            </a:r>
            <a:r>
              <a:rPr lang="en-IN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(1);</a:t>
            </a:r>
            <a:endParaRPr lang="en-IN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27000" indent="0">
              <a:buNone/>
            </a:pPr>
            <a:r>
              <a:rPr lang="en-IN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   T(2)=</a:t>
            </a:r>
            <a:r>
              <a:rPr lang="en-IN" dirty="0">
                <a:solidFill>
                  <a:srgbClr val="A020F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"I"</a:t>
            </a:r>
            <a:r>
              <a:rPr lang="en-IN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+</a:t>
            </a:r>
            <a:r>
              <a:rPr lang="en-IN" dirty="0" err="1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tmp</a:t>
            </a:r>
            <a:r>
              <a:rPr lang="en-IN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(2);</a:t>
            </a:r>
            <a:endParaRPr lang="en-IN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27000" indent="0">
              <a:buNone/>
            </a:pPr>
            <a:r>
              <a:rPr lang="en-IN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   T(3)=</a:t>
            </a:r>
            <a:r>
              <a:rPr lang="en-IN" dirty="0">
                <a:solidFill>
                  <a:srgbClr val="A020F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"G"</a:t>
            </a:r>
            <a:r>
              <a:rPr lang="en-IN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+</a:t>
            </a:r>
            <a:r>
              <a:rPr lang="en-IN" dirty="0" err="1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tmp</a:t>
            </a:r>
            <a:r>
              <a:rPr lang="en-IN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(3);</a:t>
            </a:r>
            <a:endParaRPr lang="en-IN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27000" indent="0">
              <a:buNone/>
            </a:pPr>
            <a:r>
              <a:rPr lang="en-IN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   T(4)=</a:t>
            </a:r>
            <a:r>
              <a:rPr lang="en-IN" dirty="0">
                <a:solidFill>
                  <a:srgbClr val="A020F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"S"</a:t>
            </a:r>
            <a:r>
              <a:rPr lang="en-IN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+</a:t>
            </a:r>
            <a:r>
              <a:rPr lang="en-IN" dirty="0" err="1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tmp</a:t>
            </a:r>
            <a:r>
              <a:rPr lang="en-IN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(4);</a:t>
            </a:r>
            <a:endParaRPr lang="en-IN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27000" indent="0">
              <a:buNone/>
            </a:pPr>
            <a:r>
              <a:rPr lang="en-IN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   T(5)=</a:t>
            </a:r>
            <a:r>
              <a:rPr lang="en-IN" dirty="0">
                <a:solidFill>
                  <a:srgbClr val="A020F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"L"</a:t>
            </a:r>
            <a:r>
              <a:rPr lang="en-IN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+</a:t>
            </a:r>
            <a:r>
              <a:rPr lang="en-IN" dirty="0" err="1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tmp</a:t>
            </a:r>
            <a:r>
              <a:rPr lang="en-IN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(5);</a:t>
            </a:r>
            <a:endParaRPr lang="en-IN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27000" indent="0">
              <a:buNone/>
            </a:pPr>
            <a:r>
              <a:rPr lang="en-IN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   w=D(</a:t>
            </a:r>
            <a:r>
              <a:rPr lang="en-IN" dirty="0" err="1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tmp</a:t>
            </a:r>
            <a:r>
              <a:rPr lang="en-IN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(1))*</a:t>
            </a:r>
            <a:r>
              <a:rPr lang="en-IN" dirty="0" err="1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cpdG</a:t>
            </a:r>
            <a:r>
              <a:rPr lang="en-IN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IN" dirty="0" err="1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tmp</a:t>
            </a:r>
            <a:r>
              <a:rPr lang="en-IN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(1),</a:t>
            </a:r>
            <a:r>
              <a:rPr lang="en-IN" dirty="0" err="1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tmp</a:t>
            </a:r>
            <a:r>
              <a:rPr lang="en-IN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(2))*</a:t>
            </a:r>
            <a:r>
              <a:rPr lang="en-IN" dirty="0" err="1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cpdL</a:t>
            </a:r>
            <a:r>
              <a:rPr lang="en-IN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IN" dirty="0" err="1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tmp</a:t>
            </a:r>
            <a:r>
              <a:rPr lang="en-IN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(3));</a:t>
            </a:r>
            <a:endParaRPr lang="en-IN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27000" indent="0">
              <a:buNone/>
            </a:pPr>
            <a:r>
              <a:rPr lang="en-IN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   Sample=[</a:t>
            </a:r>
            <a:r>
              <a:rPr lang="en-IN" dirty="0" err="1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Sample;T</a:t>
            </a:r>
            <a:r>
              <a:rPr lang="en-IN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];</a:t>
            </a:r>
            <a:endParaRPr lang="en-IN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27000" indent="0">
              <a:buNone/>
            </a:pPr>
            <a:r>
              <a:rPr lang="en-IN" dirty="0">
                <a:solidFill>
                  <a:srgbClr val="0000FF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end</a:t>
            </a:r>
          </a:p>
          <a:p>
            <a:pPr marL="127000" indent="0">
              <a:buNone/>
            </a:pPr>
            <a:endParaRPr lang="en-IN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27000" indent="0">
              <a:buNone/>
            </a:pPr>
            <a:r>
              <a:rPr lang="en-IN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Sample(1:10,:)</a:t>
            </a:r>
            <a:endParaRPr lang="en-IN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27000" indent="0">
              <a:buNone/>
            </a:pPr>
            <a:r>
              <a:rPr lang="en-IN" dirty="0" err="1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sz</a:t>
            </a:r>
            <a:r>
              <a:rPr lang="en-IN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= size(Sample)</a:t>
            </a:r>
            <a:endParaRPr lang="en-IN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27000" indent="0">
              <a:buNone/>
            </a:pPr>
            <a:r>
              <a:rPr lang="en-IN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L1=length(find(Sample==</a:t>
            </a:r>
            <a:r>
              <a:rPr lang="en-IN" dirty="0">
                <a:solidFill>
                  <a:srgbClr val="A020F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'L1'</a:t>
            </a:r>
            <a:r>
              <a:rPr lang="en-IN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))/length(Sample)</a:t>
            </a:r>
            <a:endParaRPr lang="en-IN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27000" indent="0">
              <a:buNone/>
            </a:pPr>
            <a:endParaRPr lang="en-IN" sz="1000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6EBE317F-4AF8-49B3-92F3-2390B8A15433}"/>
              </a:ext>
            </a:extLst>
          </p:cNvPr>
          <p:cNvSpPr>
            <a:spLocks noGrp="1"/>
          </p:cNvSpPr>
          <p:nvPr>
            <p:ph type="body" idx="2"/>
          </p:nvPr>
        </p:nvSpPr>
        <p:spPr>
          <a:xfrm>
            <a:off x="5556250" y="1152475"/>
            <a:ext cx="3479800" cy="3806874"/>
          </a:xfr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/>
          <a:lstStyle/>
          <a:p>
            <a:r>
              <a:rPr lang="en-IN" sz="1400" u="none" dirty="0"/>
              <a:t>Here we will predefine the particular values &amp; we will find samples accordingly.</a:t>
            </a:r>
          </a:p>
          <a:p>
            <a:endParaRPr lang="en-IN" sz="1400" u="none" dirty="0"/>
          </a:p>
          <a:p>
            <a:r>
              <a:rPr lang="en-IN" sz="1400" u="none" dirty="0"/>
              <a:t>For each &amp; every sample with the help of the value we got &amp; probability values, we will find likelihood weighting.</a:t>
            </a:r>
          </a:p>
          <a:p>
            <a:endParaRPr lang="en-IN" sz="1400" u="none" dirty="0"/>
          </a:p>
          <a:p>
            <a:r>
              <a:rPr lang="en-IN" sz="1400" u="none" dirty="0"/>
              <a:t>Using this code we can find probability of a particular value by predefining any number of values</a:t>
            </a:r>
          </a:p>
          <a:p>
            <a:endParaRPr lang="en-IN" sz="1400" u="none" dirty="0"/>
          </a:p>
          <a:p>
            <a:r>
              <a:rPr lang="en-IN" sz="1400" u="none" dirty="0"/>
              <a:t>Ex : P ( L1 | I = I1, S = S1 )</a:t>
            </a:r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835B6768-10A4-40B9-86A6-D34222072A47}"/>
              </a:ext>
            </a:extLst>
          </p:cNvPr>
          <p:cNvCxnSpPr/>
          <p:nvPr/>
        </p:nvCxnSpPr>
        <p:spPr>
          <a:xfrm flipV="1">
            <a:off x="1537252" y="1345096"/>
            <a:ext cx="4280452" cy="331304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17354D02-C36A-4FAD-A956-43A5707A5864}"/>
              </a:ext>
            </a:extLst>
          </p:cNvPr>
          <p:cNvCxnSpPr/>
          <p:nvPr/>
        </p:nvCxnSpPr>
        <p:spPr>
          <a:xfrm flipV="1">
            <a:off x="4492487" y="4134678"/>
            <a:ext cx="1325217" cy="337931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9314061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140B1D7-869F-49E0-8FC3-13DA349A47C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Output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D6FE8B13-642B-47EF-A068-5097534B108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457200" y="1152474"/>
            <a:ext cx="8394700" cy="3908475"/>
          </a:xfrm>
        </p:spPr>
        <p:txBody>
          <a:bodyPr/>
          <a:lstStyle/>
          <a:p>
            <a:r>
              <a:rPr lang="en-US" dirty="0"/>
              <a:t>From this we are finding the P(L1 | I1 and S1) [probability of L1 given I1 and S1] from the Bayesian Network provided.</a:t>
            </a:r>
            <a:endParaRPr lang="en-IN" dirty="0"/>
          </a:p>
          <a:p>
            <a:pPr marL="152400" indent="0">
              <a:buNone/>
            </a:pPr>
            <a:r>
              <a:rPr lang="en-IN" sz="800" dirty="0" err="1"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ans</a:t>
            </a:r>
            <a:r>
              <a:rPr lang="en-IN" sz="800" dirty="0"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= </a:t>
            </a:r>
            <a:endParaRPr lang="en-IN" sz="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52400" indent="0">
              <a:buNone/>
            </a:pPr>
            <a:r>
              <a:rPr lang="en-IN" sz="800" dirty="0"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  <a:endParaRPr lang="en-IN" sz="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52400" indent="0">
              <a:buNone/>
            </a:pPr>
            <a:r>
              <a:rPr lang="en-IN" sz="800" dirty="0"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 10×5 string array</a:t>
            </a:r>
            <a:endParaRPr lang="en-IN" sz="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52400" indent="0">
              <a:buNone/>
            </a:pPr>
            <a:r>
              <a:rPr lang="en-IN" sz="800" dirty="0"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  <a:endParaRPr lang="en-IN" sz="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52400" indent="0">
              <a:buNone/>
            </a:pPr>
            <a:r>
              <a:rPr lang="en-IN" sz="800" dirty="0"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   "D1"    "I1"    "G3"    "S1"    "L1"</a:t>
            </a:r>
            <a:endParaRPr lang="en-IN" sz="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52400" indent="0">
              <a:buNone/>
            </a:pPr>
            <a:r>
              <a:rPr lang="en-IN" sz="800" dirty="0"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   "D1"    "I1"    "G2"    "S1"    "L1"</a:t>
            </a:r>
            <a:endParaRPr lang="en-IN" sz="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52400" indent="0">
              <a:buNone/>
            </a:pPr>
            <a:r>
              <a:rPr lang="en-IN" sz="800" dirty="0"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   "D2"    "I1"    "G3"    "S1"    "L1"</a:t>
            </a:r>
            <a:endParaRPr lang="en-IN" sz="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52400" indent="0">
              <a:buNone/>
            </a:pPr>
            <a:r>
              <a:rPr lang="en-IN" sz="800" dirty="0"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   "D1"    "I1"    "G1"    "S1"    "L2"</a:t>
            </a:r>
            <a:endParaRPr lang="en-IN" sz="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52400" indent="0">
              <a:buNone/>
            </a:pPr>
            <a:r>
              <a:rPr lang="en-IN" sz="800" dirty="0"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   "D1"    "I1"    "G2"    "S1"    "L1"</a:t>
            </a:r>
            <a:endParaRPr lang="en-IN" sz="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52400" indent="0">
              <a:buNone/>
            </a:pPr>
            <a:r>
              <a:rPr lang="en-IN" sz="800" dirty="0"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   "D1"    "I1"    "G2"    "S1"    "L2"</a:t>
            </a:r>
            <a:endParaRPr lang="en-IN" sz="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52400" indent="0">
              <a:buNone/>
            </a:pPr>
            <a:r>
              <a:rPr lang="en-IN" sz="800" dirty="0"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   "D2"    "I1"    "G3"    "S1"    "L1"</a:t>
            </a:r>
            <a:endParaRPr lang="en-IN" sz="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52400" indent="0">
              <a:buNone/>
            </a:pPr>
            <a:r>
              <a:rPr lang="en-IN" sz="800" dirty="0"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   "D1"    "I1"    "G3"    "S1"    "L1"</a:t>
            </a:r>
            <a:endParaRPr lang="en-IN" sz="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52400" indent="0">
              <a:buNone/>
            </a:pPr>
            <a:r>
              <a:rPr lang="en-IN" sz="800" dirty="0"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   "D2"    "I1"    "G3"    "S1"    "L1"</a:t>
            </a:r>
            <a:endParaRPr lang="en-IN" sz="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52400" indent="0">
              <a:buNone/>
            </a:pPr>
            <a:r>
              <a:rPr lang="en-IN" sz="800" dirty="0"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   "D1"    "I1"    "G1"    "S1"    "L2"</a:t>
            </a:r>
            <a:endParaRPr lang="en-IN" sz="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52400" indent="0">
              <a:buNone/>
            </a:pPr>
            <a:r>
              <a:rPr lang="en-IN" sz="800" dirty="0"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  <a:endParaRPr lang="en-IN" sz="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52400" indent="0">
              <a:buNone/>
            </a:pPr>
            <a:r>
              <a:rPr lang="en-IN" sz="800" dirty="0"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  <a:endParaRPr lang="en-IN" sz="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52400" indent="0">
              <a:buNone/>
            </a:pPr>
            <a:r>
              <a:rPr lang="en-IN" sz="800" dirty="0" err="1"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sz</a:t>
            </a:r>
            <a:r>
              <a:rPr lang="en-IN" sz="800" dirty="0"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=</a:t>
            </a:r>
            <a:endParaRPr lang="en-IN" sz="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52400" indent="0">
              <a:buNone/>
            </a:pPr>
            <a:r>
              <a:rPr lang="en-IN" sz="800" dirty="0"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  <a:endParaRPr lang="en-IN" sz="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52400" indent="0">
              <a:buNone/>
            </a:pPr>
            <a:r>
              <a:rPr lang="en-IN" sz="800" dirty="0"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      10000           5</a:t>
            </a:r>
            <a:endParaRPr lang="en-IN" sz="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52400" indent="0">
              <a:buNone/>
            </a:pPr>
            <a:r>
              <a:rPr lang="en-IN" sz="800" dirty="0"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  <a:endParaRPr lang="en-IN" sz="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52400" indent="0">
              <a:buNone/>
            </a:pPr>
            <a:r>
              <a:rPr lang="en-IN" sz="800" dirty="0"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  <a:endParaRPr lang="en-IN" sz="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52400" indent="0">
              <a:buNone/>
            </a:pPr>
            <a:r>
              <a:rPr lang="en-IN" sz="800" dirty="0"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L1 = </a:t>
            </a:r>
          </a:p>
          <a:p>
            <a:pPr marL="152400" indent="0">
              <a:buNone/>
            </a:pPr>
            <a:endParaRPr lang="en-IN" sz="800" dirty="0">
              <a:effectLst/>
              <a:latin typeface="Courier New" panose="020703090202050204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52400" indent="0">
              <a:buNone/>
            </a:pPr>
            <a:r>
              <a:rPr lang="en-IN" sz="800" dirty="0"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      </a:t>
            </a:r>
            <a:r>
              <a:rPr lang="en-IN" sz="800" dirty="0">
                <a:effectLst/>
                <a:latin typeface="Courier New" panose="02070309020205020404" pitchFamily="49" charset="0"/>
                <a:ea typeface="Calibri" panose="020F0502020204030204" pitchFamily="34" charset="0"/>
              </a:rPr>
              <a:t>0.6197</a:t>
            </a:r>
            <a:endParaRPr lang="en-IN" sz="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352456766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F935486-0F4B-4004-A363-E00404B3AA9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Gibbs Sampling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D7FCB06-0490-4FD6-A738-F5F3658E24A4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en-IN" sz="1600" dirty="0"/>
              <a:t>Gibbs sampling is a Markov Chain Monte Carlo algorithm for high-dimensional data such as image processing and micro arrays. </a:t>
            </a:r>
          </a:p>
          <a:p>
            <a:pPr>
              <a:lnSpc>
                <a:spcPct val="150000"/>
              </a:lnSpc>
            </a:pPr>
            <a:r>
              <a:rPr lang="en-IN" sz="1600" dirty="0"/>
              <a:t>It is called Monte Carlo because it draws samples from specified probability distributions; the Markov chain comes from the fact that each sample is dependent on the previous sample.</a:t>
            </a:r>
          </a:p>
          <a:p>
            <a:endParaRPr lang="en-IN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09ED952-EEFC-4832-A6CD-8A3EDE006055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13528"/>
          <a:stretch/>
        </p:blipFill>
        <p:spPr>
          <a:xfrm>
            <a:off x="3663733" y="2923418"/>
            <a:ext cx="3530817" cy="18086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1267242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77B96E1-422D-4204-A27F-F1F512CAB69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Process &amp; Algorith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id="{C19E3DBE-BBED-4901-BE10-C8F179A83DB1}"/>
                  </a:ext>
                </a:extLst>
              </p:cNvPr>
              <p:cNvSpPr>
                <a:spLocks noGrp="1"/>
              </p:cNvSpPr>
              <p:nvPr>
                <p:ph type="body" idx="1"/>
              </p:nvPr>
            </p:nvSpPr>
            <p:spPr>
              <a:xfrm>
                <a:off x="285750" y="1152474"/>
                <a:ext cx="4238025" cy="3844975"/>
              </a:xfrm>
            </p:spPr>
            <p:txBody>
              <a:bodyPr/>
              <a:lstStyle/>
              <a:p>
                <a:pPr>
                  <a:lnSpc>
                    <a:spcPct val="150000"/>
                  </a:lnSpc>
                  <a:buFont typeface="Wingdings" panose="05000000000000000000" pitchFamily="2" charset="2"/>
                  <a:buChar char="q"/>
                </a:pPr>
                <a14:m>
                  <m:oMath xmlns:m="http://schemas.openxmlformats.org/officeDocument/2006/math">
                    <m:r>
                      <a:rPr lang="en-IN" i="1">
                        <a:latin typeface="Cambria Math" panose="02040503050406030204" pitchFamily="18" charset="0"/>
                      </a:rPr>
                      <m:t>𝑖𝑛𝑖𝑡𝑖𝑎𝑙𝑖𝑧𝑒</m:t>
                    </m:r>
                    <m:r>
                      <a:rPr lang="en-IN" i="1"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en-I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IN" i="1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p>
                        <m:r>
                          <a:rPr lang="en-IN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IN" i="1">
                        <a:latin typeface="Cambria Math" panose="02040503050406030204" pitchFamily="18" charset="0"/>
                      </a:rPr>
                      <m:t>,</m:t>
                    </m:r>
                    <m:sSup>
                      <m:sSupPr>
                        <m:ctrlPr>
                          <a:rPr lang="en-I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IN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p>
                        <m:r>
                          <a:rPr lang="en-IN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IN" dirty="0"/>
                  <a:t> </a:t>
                </a:r>
              </a:p>
              <a:p>
                <a:pPr marL="127000" indent="0">
                  <a:lnSpc>
                    <a:spcPct val="150000"/>
                  </a:lnSpc>
                  <a:buNone/>
                </a:pPr>
                <a:endParaRPr lang="en-IN" dirty="0"/>
              </a:p>
              <a:p>
                <a:pPr>
                  <a:lnSpc>
                    <a:spcPct val="150000"/>
                  </a:lnSpc>
                  <a:buFont typeface="Wingdings" panose="05000000000000000000" pitchFamily="2" charset="2"/>
                  <a:buChar char="q"/>
                </a:pPr>
                <a14:m>
                  <m:oMath xmlns:m="http://schemas.openxmlformats.org/officeDocument/2006/math">
                    <m:r>
                      <a:rPr lang="en-IN" i="1">
                        <a:latin typeface="Cambria Math" panose="02040503050406030204" pitchFamily="18" charset="0"/>
                      </a:rPr>
                      <m:t>𝑓𝑜𝑟</m:t>
                    </m:r>
                    <m:r>
                      <a:rPr lang="en-IN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IN" i="1"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IN" i="1">
                        <a:latin typeface="Cambria Math" panose="02040503050406030204" pitchFamily="18" charset="0"/>
                      </a:rPr>
                      <m:t>=1, 2, 3, …</m:t>
                    </m:r>
                    <m:r>
                      <a:rPr lang="en-IN" i="1">
                        <a:latin typeface="Cambria Math" panose="02040503050406030204" pitchFamily="18" charset="0"/>
                      </a:rPr>
                      <m:t>𝑑𝑜</m:t>
                    </m:r>
                  </m:oMath>
                </a14:m>
                <a:r>
                  <a:rPr lang="en-IN" dirty="0"/>
                  <a:t> </a:t>
                </a:r>
              </a:p>
              <a:p>
                <a:pPr>
                  <a:lnSpc>
                    <a:spcPct val="150000"/>
                  </a:lnSpc>
                  <a:buFont typeface="Wingdings" panose="05000000000000000000" pitchFamily="2" charset="2"/>
                  <a:buChar char="q"/>
                </a:pPr>
                <a:r>
                  <a:rPr lang="en-IN" dirty="0"/>
                  <a:t>           </a:t>
                </a:r>
                <a14:m>
                  <m:oMath xmlns:m="http://schemas.openxmlformats.org/officeDocument/2006/math">
                    <m:r>
                      <a:rPr lang="en-IN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IN" i="1">
                        <a:latin typeface="Cambria Math" panose="02040503050406030204" pitchFamily="18" charset="0"/>
                      </a:rPr>
                      <m:t>𝑠𝑎𝑚𝑝𝑙𝑒</m:t>
                    </m:r>
                    <m:r>
                      <a:rPr lang="en-IN" i="1"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en-I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IN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p>
                        <m:r>
                          <a:rPr lang="en-IN" i="1">
                            <a:latin typeface="Cambria Math" panose="02040503050406030204" pitchFamily="18" charset="0"/>
                          </a:rPr>
                          <m:t>𝑗</m:t>
                        </m:r>
                      </m:sup>
                    </m:sSup>
                    <m:r>
                      <a:rPr lang="en-IN" i="1">
                        <a:latin typeface="Cambria Math" panose="02040503050406030204" pitchFamily="18" charset="0"/>
                      </a:rPr>
                      <m:t> ~ </m:t>
                    </m:r>
                    <m:r>
                      <a:rPr lang="en-IN" i="1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endChr m:val="|"/>
                        <m:ctrlPr>
                          <a:rPr lang="en-I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IN" i="1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IN" i="1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d>
                    <m:r>
                      <a:rPr lang="en-IN" i="1"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en-I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IN" i="1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p>
                        <m:r>
                          <a:rPr lang="en-IN" i="1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IN" i="1">
                            <a:latin typeface="Cambria Math" panose="02040503050406030204" pitchFamily="18" charset="0"/>
                          </a:rPr>
                          <m:t> − 1</m:t>
                        </m:r>
                      </m:sup>
                    </m:sSup>
                    <m:r>
                      <a:rPr lang="en-IN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IN" dirty="0"/>
                  <a:t> </a:t>
                </a:r>
              </a:p>
              <a:p>
                <a:pPr>
                  <a:lnSpc>
                    <a:spcPct val="150000"/>
                  </a:lnSpc>
                  <a:buFont typeface="Wingdings" panose="05000000000000000000" pitchFamily="2" charset="2"/>
                  <a:buChar char="q"/>
                </a:pPr>
                <a:r>
                  <a:rPr lang="en-IN" dirty="0"/>
                  <a:t>            </a:t>
                </a:r>
                <a14:m>
                  <m:oMath xmlns:m="http://schemas.openxmlformats.org/officeDocument/2006/math">
                    <m:r>
                      <a:rPr lang="en-IN" i="1">
                        <a:latin typeface="Cambria Math" panose="02040503050406030204" pitchFamily="18" charset="0"/>
                      </a:rPr>
                      <m:t>𝑠𝑎𝑚𝑝𝑙𝑒</m:t>
                    </m:r>
                    <m:r>
                      <a:rPr lang="en-IN" i="1"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en-I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IN" i="1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p>
                        <m:r>
                          <a:rPr lang="en-IN" i="1">
                            <a:latin typeface="Cambria Math" panose="02040503050406030204" pitchFamily="18" charset="0"/>
                          </a:rPr>
                          <m:t>𝑗</m:t>
                        </m:r>
                      </m:sup>
                    </m:sSup>
                    <m:r>
                      <a:rPr lang="en-IN" i="1">
                        <a:latin typeface="Cambria Math" panose="02040503050406030204" pitchFamily="18" charset="0"/>
                      </a:rPr>
                      <m:t> ~ </m:t>
                    </m:r>
                    <m:r>
                      <a:rPr lang="en-IN" i="1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endChr m:val="|"/>
                        <m:ctrlPr>
                          <a:rPr lang="en-I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IN" i="1">
                            <a:latin typeface="Cambria Math" panose="02040503050406030204" pitchFamily="18" charset="0"/>
                          </a:rPr>
                          <m:t>𝑌</m:t>
                        </m:r>
                        <m:r>
                          <a:rPr lang="en-IN" i="1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d>
                    <m:r>
                      <a:rPr lang="en-IN" i="1"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en-I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IN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p>
                        <m:r>
                          <a:rPr lang="en-IN" i="1">
                            <a:latin typeface="Cambria Math" panose="02040503050406030204" pitchFamily="18" charset="0"/>
                          </a:rPr>
                          <m:t>𝑗</m:t>
                        </m:r>
                      </m:sup>
                    </m:sSup>
                    <m:r>
                      <a:rPr lang="en-IN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IN" dirty="0"/>
                  <a:t> </a:t>
                </a:r>
              </a:p>
              <a:p>
                <a:pPr>
                  <a:lnSpc>
                    <a:spcPct val="150000"/>
                  </a:lnSpc>
                  <a:buFont typeface="Wingdings" panose="05000000000000000000" pitchFamily="2" charset="2"/>
                  <a:buChar char="q"/>
                </a:pPr>
                <a14:m>
                  <m:oMath xmlns:m="http://schemas.openxmlformats.org/officeDocument/2006/math">
                    <m:r>
                      <a:rPr lang="en-IN" i="1">
                        <a:latin typeface="Cambria Math" panose="02040503050406030204" pitchFamily="18" charset="0"/>
                      </a:rPr>
                      <m:t>𝑒𝑛𝑑</m:t>
                    </m:r>
                    <m:r>
                      <a:rPr lang="en-IN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IN" i="1">
                        <a:latin typeface="Cambria Math" panose="02040503050406030204" pitchFamily="18" charset="0"/>
                      </a:rPr>
                      <m:t>𝑓𝑜𝑟</m:t>
                    </m:r>
                    <m:r>
                      <a:rPr lang="en-IN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IN" dirty="0"/>
                  <a:t> </a:t>
                </a:r>
              </a:p>
              <a:p>
                <a:endParaRPr lang="en-IN" dirty="0"/>
              </a:p>
            </p:txBody>
          </p:sp>
        </mc:Choice>
        <mc:Fallback xmlns=""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id="{C19E3DBE-BBED-4901-BE10-C8F179A83DB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285750" y="1152474"/>
                <a:ext cx="4238025" cy="3844975"/>
              </a:xfr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 Placeholder 3">
                <a:extLst>
                  <a:ext uri="{FF2B5EF4-FFF2-40B4-BE49-F238E27FC236}">
                    <a16:creationId xmlns:a16="http://schemas.microsoft.com/office/drawing/2014/main" id="{950C900D-87B8-43EB-AA4D-E25D623167CC}"/>
                  </a:ext>
                </a:extLst>
              </p:cNvPr>
              <p:cNvSpPr>
                <a:spLocks noGrp="1"/>
              </p:cNvSpPr>
              <p:nvPr>
                <p:ph type="body" idx="2"/>
              </p:nvPr>
            </p:nvSpPr>
            <p:spPr>
              <a:xfrm>
                <a:off x="4638674" y="1152475"/>
                <a:ext cx="4371975" cy="3844974"/>
              </a:xfrm>
            </p:spPr>
            <p:txBody>
              <a:bodyPr/>
              <a:lstStyle/>
              <a:p>
                <a:pPr marL="171450" indent="-171450">
                  <a:lnSpc>
                    <a:spcPct val="150000"/>
                  </a:lnSpc>
                  <a:buFont typeface="Wingdings" panose="05000000000000000000" pitchFamily="2" charset="2"/>
                  <a:buChar char="q"/>
                  <a:tabLst>
                    <a:tab pos="457200" algn="l"/>
                  </a:tabLst>
                </a:pPr>
                <a:r>
                  <a:rPr lang="en-US" u="none" dirty="0"/>
                  <a:t>States are complete assignments to all variables.</a:t>
                </a:r>
                <a:endParaRPr lang="en-IN" u="none" dirty="0"/>
              </a:p>
              <a:p>
                <a:pPr marL="171450" indent="-171450">
                  <a:lnSpc>
                    <a:spcPct val="150000"/>
                  </a:lnSpc>
                  <a:buFont typeface="Wingdings" panose="05000000000000000000" pitchFamily="2" charset="2"/>
                  <a:buChar char="q"/>
                  <a:tabLst>
                    <a:tab pos="457200" algn="l"/>
                  </a:tabLst>
                </a:pPr>
                <a:r>
                  <a:rPr lang="en-IN" u="none" dirty="0"/>
                  <a:t>Evidence variables remain fixed, other variables change.</a:t>
                </a:r>
              </a:p>
              <a:p>
                <a:pPr marL="171450" indent="-171450">
                  <a:lnSpc>
                    <a:spcPct val="150000"/>
                  </a:lnSpc>
                  <a:buFont typeface="Wingdings" panose="05000000000000000000" pitchFamily="2" charset="2"/>
                  <a:buChar char="q"/>
                  <a:tabLst>
                    <a:tab pos="457200" algn="l"/>
                  </a:tabLst>
                </a:pPr>
                <a:r>
                  <a:rPr lang="en-US" u="none" dirty="0"/>
                  <a:t>To generate the next state, pick a variable and sample a value for it conditioned on all the other variables:</a:t>
                </a:r>
                <a:r>
                  <a:rPr lang="en-IN" u="none" dirty="0"/>
                  <a:t>  </a:t>
                </a:r>
              </a:p>
              <a:p>
                <a:pPr marL="127000" indent="0">
                  <a:lnSpc>
                    <a:spcPct val="150000"/>
                  </a:lnSpc>
                  <a:buNone/>
                </a:pPr>
                <a:r>
                  <a:rPr lang="en-IN" u="none" dirty="0"/>
                  <a:t>                       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IN" i="1" u="none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 u="none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i="1" u="none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en-US" i="1" u="none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bSup>
                    <m:r>
                      <a:rPr lang="en-US" i="1" u="none">
                        <a:latin typeface="Cambria Math" panose="02040503050406030204" pitchFamily="18" charset="0"/>
                      </a:rPr>
                      <m:t> ~ </m:t>
                    </m:r>
                    <m:r>
                      <a:rPr lang="en-US" i="1" u="none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endChr m:val="|"/>
                        <m:ctrlPr>
                          <a:rPr lang="en-IN" i="1" u="none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u="none">
                            <a:latin typeface="Cambria Math" panose="02040503050406030204" pitchFamily="18" charset="0"/>
                          </a:rPr>
                          <m:t>𝑋𝑖</m:t>
                        </m:r>
                        <m:r>
                          <a:rPr lang="en-US" i="1" u="none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d>
                    <m:r>
                      <a:rPr lang="en-US" i="1" u="none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 u="none">
                        <a:latin typeface="Cambria Math" panose="02040503050406030204" pitchFamily="18" charset="0"/>
                      </a:rPr>
                      <m:t>1,…,</m:t>
                    </m:r>
                    <m:sSub>
                      <m:sSubPr>
                        <m:ctrlPr>
                          <a:rPr lang="en-IN" i="1" u="none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u="none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 u="none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i="1" u="none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en-US" i="1" u="none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IN" i="1" u="none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u="none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 u="none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i="1" u="none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i="1" u="none">
                        <a:latin typeface="Cambria Math" panose="02040503050406030204" pitchFamily="18" charset="0"/>
                      </a:rPr>
                      <m:t>, …., </m:t>
                    </m:r>
                    <m:r>
                      <a:rPr lang="en-US" i="1" u="none">
                        <a:latin typeface="Cambria Math" panose="02040503050406030204" pitchFamily="18" charset="0"/>
                      </a:rPr>
                      <m:t>𝑥𝑛</m:t>
                    </m:r>
                    <m:r>
                      <a:rPr lang="en-US" i="1" u="none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IN" u="none" dirty="0"/>
              </a:p>
              <a:p>
                <a:pPr>
                  <a:lnSpc>
                    <a:spcPct val="150000"/>
                  </a:lnSpc>
                  <a:buFont typeface="Wingdings" panose="05000000000000000000" pitchFamily="2" charset="2"/>
                  <a:buChar char="q"/>
                </a:pPr>
                <a:r>
                  <a:rPr lang="en-US" u="none" dirty="0"/>
                  <a:t>Will tend to move towards states of higher probability, but can go down too.</a:t>
                </a:r>
                <a:endParaRPr lang="en-IN" u="none" dirty="0"/>
              </a:p>
              <a:p>
                <a:pPr marL="171450" indent="-171450">
                  <a:lnSpc>
                    <a:spcPct val="150000"/>
                  </a:lnSpc>
                  <a:buFont typeface="Wingdings" panose="05000000000000000000" pitchFamily="2" charset="2"/>
                  <a:buChar char="q"/>
                  <a:tabLst>
                    <a:tab pos="457200" algn="l"/>
                  </a:tabLst>
                </a:pPr>
                <a:r>
                  <a:rPr lang="en-IN" u="none" dirty="0"/>
                  <a:t>In a Bayes net,</a:t>
                </a:r>
              </a:p>
              <a:p>
                <a:pPr marL="0" indent="0" algn="ctr">
                  <a:lnSpc>
                    <a:spcPct val="150000"/>
                  </a:lnSpc>
                  <a:buNone/>
                  <a:tabLst>
                    <a:tab pos="457200" algn="l"/>
                  </a:tabLst>
                </a:pPr>
                <a:r>
                  <a:rPr lang="en-IN" u="none" dirty="0"/>
                  <a:t>  </a:t>
                </a:r>
                <a14:m>
                  <m:oMath xmlns:m="http://schemas.openxmlformats.org/officeDocument/2006/math">
                    <m:r>
                      <a:rPr lang="en-US" i="1" u="none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endChr m:val="|"/>
                        <m:ctrlPr>
                          <a:rPr lang="en-IN" i="1" u="none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u="none">
                            <a:latin typeface="Cambria Math" panose="02040503050406030204" pitchFamily="18" charset="0"/>
                          </a:rPr>
                          <m:t>𝑋𝑖</m:t>
                        </m:r>
                        <m:r>
                          <a:rPr lang="en-US" i="1" u="none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d>
                    <m:r>
                      <a:rPr lang="en-US" i="1" u="none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 u="none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 u="none">
                        <a:latin typeface="Cambria Math" panose="02040503050406030204" pitchFamily="18" charset="0"/>
                      </a:rPr>
                      <m:t>1,…, </m:t>
                    </m:r>
                    <m:sSub>
                      <m:sSubPr>
                        <m:ctrlPr>
                          <a:rPr lang="en-IN" i="1" u="none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u="none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 u="none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i="1" u="none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en-US" i="1" u="none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IN" i="1" u="none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u="none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 u="none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i="1" u="none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i="1" u="none">
                        <a:latin typeface="Cambria Math" panose="02040503050406030204" pitchFamily="18" charset="0"/>
                      </a:rPr>
                      <m:t>,…., </m:t>
                    </m:r>
                    <m:r>
                      <a:rPr lang="en-US" i="1" u="none">
                        <a:latin typeface="Cambria Math" panose="02040503050406030204" pitchFamily="18" charset="0"/>
                      </a:rPr>
                      <m:t>𝑥𝑛</m:t>
                    </m:r>
                    <m:r>
                      <a:rPr lang="en-US" i="1" u="none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IN" i="1" u="none" dirty="0">
                  <a:latin typeface="Cambria Math" panose="02040503050406030204" pitchFamily="18" charset="0"/>
                </a:endParaRPr>
              </a:p>
              <a:p>
                <a:pPr marL="0" indent="0">
                  <a:lnSpc>
                    <a:spcPct val="150000"/>
                  </a:lnSpc>
                  <a:buNone/>
                  <a:tabLst>
                    <a:tab pos="457200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u="none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 u="none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i="1" u="none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 u="none">
                          <a:latin typeface="Cambria Math" panose="02040503050406030204" pitchFamily="18" charset="0"/>
                        </a:rPr>
                        <m:t>𝑋𝑖</m:t>
                      </m:r>
                      <m:r>
                        <a:rPr lang="en-US" i="1" u="none">
                          <a:latin typeface="Cambria Math" panose="02040503050406030204" pitchFamily="18" charset="0"/>
                        </a:rPr>
                        <m:t> | </m:t>
                      </m:r>
                      <m:r>
                        <a:rPr lang="en-US" i="1" u="none">
                          <a:latin typeface="Cambria Math" panose="02040503050406030204" pitchFamily="18" charset="0"/>
                        </a:rPr>
                        <m:t>𝑚𝑎𝑟𝑘𝑜𝑣</m:t>
                      </m:r>
                      <m:r>
                        <a:rPr lang="en-US" i="1" u="none">
                          <a:latin typeface="Cambria Math" panose="02040503050406030204" pitchFamily="18" charset="0"/>
                        </a:rPr>
                        <m:t>_</m:t>
                      </m:r>
                      <m:r>
                        <a:rPr lang="en-US" i="1" u="none">
                          <a:latin typeface="Cambria Math" panose="02040503050406030204" pitchFamily="18" charset="0"/>
                        </a:rPr>
                        <m:t>𝑏𝑙𝑎𝑛𝑘𝑒𝑡</m:t>
                      </m:r>
                      <m:r>
                        <a:rPr lang="en-US" i="1" u="none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 u="none">
                          <a:latin typeface="Cambria Math" panose="02040503050406030204" pitchFamily="18" charset="0"/>
                        </a:rPr>
                        <m:t>𝑋𝑖</m:t>
                      </m:r>
                      <m:r>
                        <a:rPr lang="en-US" i="1" u="none">
                          <a:latin typeface="Cambria Math" panose="02040503050406030204" pitchFamily="18" charset="0"/>
                        </a:rPr>
                        <m:t>))</m:t>
                      </m:r>
                    </m:oMath>
                  </m:oMathPara>
                </a14:m>
                <a:endParaRPr lang="en-IN" u="none" dirty="0"/>
              </a:p>
              <a:p>
                <a:pPr marL="127000" indent="0">
                  <a:buNone/>
                </a:pPr>
                <a:endParaRPr lang="en-IN" u="none" dirty="0"/>
              </a:p>
            </p:txBody>
          </p:sp>
        </mc:Choice>
        <mc:Fallback xmlns="">
          <p:sp>
            <p:nvSpPr>
              <p:cNvPr id="4" name="Text Placeholder 3">
                <a:extLst>
                  <a:ext uri="{FF2B5EF4-FFF2-40B4-BE49-F238E27FC236}">
                    <a16:creationId xmlns:a16="http://schemas.microsoft.com/office/drawing/2014/main" id="{950C900D-87B8-43EB-AA4D-E25D623167C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2"/>
              </p:nvPr>
            </p:nvSpPr>
            <p:spPr>
              <a:xfrm>
                <a:off x="4638674" y="1152475"/>
                <a:ext cx="4371975" cy="3844974"/>
              </a:xfrm>
              <a:blipFill>
                <a:blip r:embed="rId3"/>
                <a:stretch>
                  <a:fillRect l="-558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9278151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E5F6C97-7578-4B1B-B7B3-0AF55ACE84F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MATLAB Cod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ECE1A37-475D-468E-8B53-7AFE7DF0E17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90500" y="1152474"/>
            <a:ext cx="4333275" cy="3806875"/>
          </a:xfrm>
        </p:spPr>
        <p:txBody>
          <a:bodyPr/>
          <a:lstStyle/>
          <a:p>
            <a:pPr marL="127000" indent="0">
              <a:buNone/>
            </a:pPr>
            <a:r>
              <a:rPr lang="en-IN" sz="1400" dirty="0" err="1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clc</a:t>
            </a:r>
            <a:r>
              <a:rPr lang="en-IN" sz="1400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;</a:t>
            </a:r>
            <a:endParaRPr lang="en-IN" sz="1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27000" indent="0">
              <a:buNone/>
            </a:pPr>
            <a:r>
              <a:rPr lang="en-IN" sz="1400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clear </a:t>
            </a:r>
            <a:r>
              <a:rPr lang="en-IN" sz="1400" dirty="0">
                <a:solidFill>
                  <a:srgbClr val="A020F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all</a:t>
            </a:r>
            <a:r>
              <a:rPr lang="en-IN" sz="1400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;</a:t>
            </a:r>
            <a:endParaRPr lang="en-IN" sz="1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27000" indent="0">
              <a:buNone/>
            </a:pPr>
            <a:r>
              <a:rPr lang="en-IN" sz="1400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close </a:t>
            </a:r>
            <a:r>
              <a:rPr lang="en-IN" sz="1400" dirty="0">
                <a:solidFill>
                  <a:srgbClr val="A020F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all</a:t>
            </a:r>
            <a:r>
              <a:rPr lang="en-IN" sz="1400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;</a:t>
            </a:r>
            <a:endParaRPr lang="en-IN" sz="1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27000" indent="0">
              <a:buNone/>
            </a:pPr>
            <a:r>
              <a:rPr lang="en-IN" sz="1400" dirty="0">
                <a:solidFill>
                  <a:srgbClr val="3C763D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% Arrays</a:t>
            </a:r>
            <a:endParaRPr lang="en-IN" sz="1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27000" indent="0">
              <a:buNone/>
            </a:pPr>
            <a:r>
              <a:rPr lang="en-IN" sz="1400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D = [0.6;0.4];</a:t>
            </a:r>
            <a:endParaRPr lang="en-IN" sz="1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27000" indent="0">
              <a:buNone/>
            </a:pPr>
            <a:r>
              <a:rPr lang="en-IN" sz="1400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I = [0.7;0.3];</a:t>
            </a:r>
            <a:endParaRPr lang="en-IN" sz="1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27000" indent="0">
              <a:buNone/>
            </a:pPr>
            <a:r>
              <a:rPr lang="en-IN" sz="1400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P=zeros(48,1);</a:t>
            </a:r>
            <a:endParaRPr lang="en-IN" sz="1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27000" indent="0">
              <a:buNone/>
            </a:pPr>
            <a:r>
              <a:rPr lang="en-IN" sz="1400" dirty="0">
                <a:solidFill>
                  <a:srgbClr val="3C763D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% Matrices</a:t>
            </a:r>
            <a:endParaRPr lang="en-IN" sz="1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27000" indent="0">
              <a:buNone/>
            </a:pPr>
            <a:r>
              <a:rPr lang="en-IN" sz="1400" dirty="0" err="1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cpdG</a:t>
            </a:r>
            <a:r>
              <a:rPr lang="en-IN" sz="1400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=[0.3 0.4 0.3; 0.05 0.25 0.7; 0.9 0.08 0.02; 0.5 0.3 0.2];</a:t>
            </a:r>
            <a:endParaRPr lang="en-IN" sz="1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27000" indent="0">
              <a:buNone/>
            </a:pPr>
            <a:r>
              <a:rPr lang="en-IN" sz="1400" dirty="0" err="1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cpdL</a:t>
            </a:r>
            <a:r>
              <a:rPr lang="en-IN" sz="1400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=[0.1 0.9;0.4 0.6;0.99 0.01];</a:t>
            </a:r>
            <a:endParaRPr lang="en-IN" sz="1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27000" indent="0">
              <a:buNone/>
            </a:pPr>
            <a:r>
              <a:rPr lang="en-IN" sz="1400" dirty="0" err="1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cpdS</a:t>
            </a:r>
            <a:r>
              <a:rPr lang="en-IN" sz="1400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=[0.95 0.05; 0.2 0.8];</a:t>
            </a:r>
            <a:endParaRPr lang="en-IN" sz="1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27000" indent="0">
              <a:buNone/>
            </a:pPr>
            <a:r>
              <a:rPr lang="en-IN" sz="1400" dirty="0">
                <a:solidFill>
                  <a:srgbClr val="3C763D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%Samples</a:t>
            </a:r>
            <a:endParaRPr lang="en-IN" sz="1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27000" indent="0">
              <a:buNone/>
            </a:pPr>
            <a:r>
              <a:rPr lang="en-IN" sz="1400" dirty="0" err="1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nS</a:t>
            </a:r>
            <a:r>
              <a:rPr lang="en-IN" sz="1400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=5*10000;</a:t>
            </a:r>
            <a:endParaRPr lang="en-IN" sz="1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27000" indent="0">
              <a:buNone/>
            </a:pPr>
            <a:r>
              <a:rPr lang="en-IN" sz="1400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R=rand(1,nS);</a:t>
            </a:r>
            <a:endParaRPr lang="en-IN" sz="1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27000" indent="0">
              <a:buNone/>
            </a:pPr>
            <a:r>
              <a:rPr lang="en-IN" sz="1400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Sample=[];</a:t>
            </a:r>
            <a:endParaRPr lang="en-IN" sz="1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endParaRPr lang="en-IN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6EBE317F-4AF8-49B3-92F3-2390B8A15433}"/>
              </a:ext>
            </a:extLst>
          </p:cNvPr>
          <p:cNvSpPr>
            <a:spLocks noGrp="1"/>
          </p:cNvSpPr>
          <p:nvPr>
            <p:ph type="body" idx="2"/>
          </p:nvPr>
        </p:nvSpPr>
        <p:spPr>
          <a:xfrm>
            <a:off x="4638674" y="1152475"/>
            <a:ext cx="4397376" cy="3806874"/>
          </a:xfr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/>
          <a:lstStyle/>
          <a:p>
            <a:pPr marL="127000" indent="0">
              <a:lnSpc>
                <a:spcPct val="200000"/>
              </a:lnSpc>
              <a:buNone/>
            </a:pPr>
            <a:r>
              <a:rPr lang="en-IN" u="none" dirty="0"/>
              <a:t>Initialising the probability matrix for </a:t>
            </a:r>
          </a:p>
          <a:p>
            <a:pPr marL="127000" indent="0">
              <a:lnSpc>
                <a:spcPct val="200000"/>
              </a:lnSpc>
              <a:buNone/>
            </a:pPr>
            <a:endParaRPr lang="en-IN" u="none" dirty="0"/>
          </a:p>
          <a:p>
            <a:pPr marL="127000" indent="0">
              <a:lnSpc>
                <a:spcPct val="200000"/>
              </a:lnSpc>
              <a:buNone/>
            </a:pPr>
            <a:r>
              <a:rPr lang="en-IN" u="none" dirty="0"/>
              <a:t>D </a:t>
            </a:r>
            <a:r>
              <a:rPr lang="en-IN" u="none" dirty="0">
                <a:sym typeface="Wingdings" panose="05000000000000000000" pitchFamily="2" charset="2"/>
              </a:rPr>
              <a:t> Difficulty</a:t>
            </a:r>
            <a:endParaRPr lang="en-IN" u="none" dirty="0"/>
          </a:p>
          <a:p>
            <a:pPr marL="127000" indent="0">
              <a:lnSpc>
                <a:spcPct val="200000"/>
              </a:lnSpc>
              <a:buNone/>
            </a:pPr>
            <a:r>
              <a:rPr lang="en-IN" u="none" dirty="0"/>
              <a:t>I </a:t>
            </a:r>
            <a:r>
              <a:rPr lang="en-IN" u="none" dirty="0">
                <a:sym typeface="Wingdings" panose="05000000000000000000" pitchFamily="2" charset="2"/>
              </a:rPr>
              <a:t> Intelligence</a:t>
            </a:r>
            <a:endParaRPr lang="en-IN" u="none" dirty="0"/>
          </a:p>
          <a:p>
            <a:pPr marL="127000" indent="0">
              <a:lnSpc>
                <a:spcPct val="200000"/>
              </a:lnSpc>
              <a:buNone/>
            </a:pPr>
            <a:r>
              <a:rPr lang="en-IN" u="none" dirty="0"/>
              <a:t>G </a:t>
            </a:r>
            <a:r>
              <a:rPr lang="en-IN" u="none" dirty="0">
                <a:sym typeface="Wingdings" panose="05000000000000000000" pitchFamily="2" charset="2"/>
              </a:rPr>
              <a:t> Grade</a:t>
            </a:r>
            <a:endParaRPr lang="en-IN" u="none" dirty="0"/>
          </a:p>
          <a:p>
            <a:pPr marL="127000" indent="0">
              <a:lnSpc>
                <a:spcPct val="200000"/>
              </a:lnSpc>
              <a:buNone/>
            </a:pPr>
            <a:r>
              <a:rPr lang="en-IN" u="none" dirty="0"/>
              <a:t>L </a:t>
            </a:r>
            <a:r>
              <a:rPr lang="en-IN" u="none" dirty="0">
                <a:sym typeface="Wingdings" panose="05000000000000000000" pitchFamily="2" charset="2"/>
              </a:rPr>
              <a:t> Letter</a:t>
            </a:r>
            <a:endParaRPr lang="en-IN" u="none" dirty="0"/>
          </a:p>
          <a:p>
            <a:pPr marL="127000" indent="0">
              <a:lnSpc>
                <a:spcPct val="200000"/>
              </a:lnSpc>
              <a:buNone/>
            </a:pPr>
            <a:r>
              <a:rPr lang="en-IN" u="none" dirty="0"/>
              <a:t>S </a:t>
            </a:r>
            <a:r>
              <a:rPr lang="en-IN" u="none" dirty="0">
                <a:sym typeface="Wingdings" panose="05000000000000000000" pitchFamily="2" charset="2"/>
              </a:rPr>
              <a:t> SAT</a:t>
            </a:r>
          </a:p>
          <a:p>
            <a:pPr marL="127000" indent="0">
              <a:lnSpc>
                <a:spcPct val="200000"/>
              </a:lnSpc>
              <a:buNone/>
            </a:pPr>
            <a:endParaRPr lang="en-IN" u="none" dirty="0">
              <a:sym typeface="Wingdings" panose="05000000000000000000" pitchFamily="2" charset="2"/>
            </a:endParaRPr>
          </a:p>
          <a:p>
            <a:pPr marL="127000" indent="0">
              <a:lnSpc>
                <a:spcPct val="200000"/>
              </a:lnSpc>
              <a:buNone/>
            </a:pPr>
            <a:r>
              <a:rPr lang="en-IN" u="none" dirty="0">
                <a:sym typeface="Wingdings" panose="05000000000000000000" pitchFamily="2" charset="2"/>
              </a:rPr>
              <a:t>Generating 50,000 random samples ranging from 0 to 1</a:t>
            </a:r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0EE829E6-73DD-4415-A01A-3D552F6FDDC3}"/>
              </a:ext>
            </a:extLst>
          </p:cNvPr>
          <p:cNvCxnSpPr/>
          <p:nvPr/>
        </p:nvCxnSpPr>
        <p:spPr>
          <a:xfrm>
            <a:off x="1905000" y="4330700"/>
            <a:ext cx="2895600" cy="9525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6572D2B1-E760-4AFF-BAED-4105A5F71E8C}"/>
              </a:ext>
            </a:extLst>
          </p:cNvPr>
          <p:cNvCxnSpPr/>
          <p:nvPr/>
        </p:nvCxnSpPr>
        <p:spPr>
          <a:xfrm>
            <a:off x="2012950" y="2184400"/>
            <a:ext cx="278765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76060AD5-460D-413F-B94A-BE8EF1BF6D61}"/>
              </a:ext>
            </a:extLst>
          </p:cNvPr>
          <p:cNvCxnSpPr/>
          <p:nvPr/>
        </p:nvCxnSpPr>
        <p:spPr>
          <a:xfrm>
            <a:off x="2000250" y="2425700"/>
            <a:ext cx="2800350" cy="14605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65225FA5-60CA-4517-85F1-3E025B161C39}"/>
              </a:ext>
            </a:extLst>
          </p:cNvPr>
          <p:cNvCxnSpPr>
            <a:cxnSpLocks/>
          </p:cNvCxnSpPr>
          <p:nvPr/>
        </p:nvCxnSpPr>
        <p:spPr>
          <a:xfrm flipV="1">
            <a:off x="4394200" y="2959100"/>
            <a:ext cx="406400" cy="8890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646CE85B-BD0E-448E-B017-54FD4C523D40}"/>
              </a:ext>
            </a:extLst>
          </p:cNvPr>
          <p:cNvCxnSpPr/>
          <p:nvPr/>
        </p:nvCxnSpPr>
        <p:spPr>
          <a:xfrm flipV="1">
            <a:off x="4000500" y="3314700"/>
            <a:ext cx="800100" cy="19685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BBC87DAF-05F1-4AA2-A22A-AB45169D3344}"/>
              </a:ext>
            </a:extLst>
          </p:cNvPr>
          <p:cNvCxnSpPr/>
          <p:nvPr/>
        </p:nvCxnSpPr>
        <p:spPr>
          <a:xfrm>
            <a:off x="3289300" y="3676650"/>
            <a:ext cx="151130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3618903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E5F6C97-7578-4B1B-B7B3-0AF55ACE84F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MATLAB Cod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ECE1A37-475D-468E-8B53-7AFE7DF0E17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07950" y="1152474"/>
            <a:ext cx="5378450" cy="3806875"/>
          </a:xfrm>
        </p:spPr>
        <p:txBody>
          <a:bodyPr/>
          <a:lstStyle/>
          <a:p>
            <a:pPr marL="127000" indent="0">
              <a:lnSpc>
                <a:spcPct val="150000"/>
              </a:lnSpc>
              <a:buNone/>
            </a:pPr>
            <a:r>
              <a:rPr lang="en-IN" dirty="0" err="1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tmp</a:t>
            </a:r>
            <a:r>
              <a:rPr lang="en-IN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(1)=</a:t>
            </a:r>
            <a:r>
              <a:rPr lang="en-IN" dirty="0" err="1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getVal</a:t>
            </a:r>
            <a:r>
              <a:rPr lang="en-IN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(D,R(1));</a:t>
            </a:r>
            <a:endParaRPr lang="en-IN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27000" indent="0">
              <a:lnSpc>
                <a:spcPct val="150000"/>
              </a:lnSpc>
              <a:buNone/>
            </a:pPr>
            <a:r>
              <a:rPr lang="en-IN" dirty="0" err="1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tmp</a:t>
            </a:r>
            <a:r>
              <a:rPr lang="en-IN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(2)=</a:t>
            </a:r>
            <a:r>
              <a:rPr lang="en-IN" dirty="0" err="1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getVal</a:t>
            </a:r>
            <a:r>
              <a:rPr lang="en-IN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(I,R(1+1));</a:t>
            </a:r>
            <a:endParaRPr lang="en-IN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27000" indent="0">
              <a:lnSpc>
                <a:spcPct val="150000"/>
              </a:lnSpc>
              <a:buNone/>
            </a:pPr>
            <a:r>
              <a:rPr lang="en-IN" dirty="0" err="1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tmp</a:t>
            </a:r>
            <a:r>
              <a:rPr lang="en-IN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(3)=</a:t>
            </a:r>
            <a:r>
              <a:rPr lang="en-IN" dirty="0" err="1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getVal</a:t>
            </a:r>
            <a:r>
              <a:rPr lang="en-IN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IN" dirty="0" err="1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cpdG</a:t>
            </a:r>
            <a:r>
              <a:rPr lang="en-IN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((</a:t>
            </a:r>
            <a:r>
              <a:rPr lang="en-IN" dirty="0" err="1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tmp</a:t>
            </a:r>
            <a:r>
              <a:rPr lang="en-IN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(2)-1)*2+tmp(1),:),R(1+2));</a:t>
            </a:r>
            <a:endParaRPr lang="en-IN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27000" indent="0">
              <a:lnSpc>
                <a:spcPct val="150000"/>
              </a:lnSpc>
              <a:buNone/>
            </a:pPr>
            <a:r>
              <a:rPr lang="en-IN" dirty="0" err="1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tmp</a:t>
            </a:r>
            <a:r>
              <a:rPr lang="en-IN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(4)=</a:t>
            </a:r>
            <a:r>
              <a:rPr lang="en-IN" dirty="0" err="1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getVal</a:t>
            </a:r>
            <a:r>
              <a:rPr lang="en-IN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IN" dirty="0" err="1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cpdS</a:t>
            </a:r>
            <a:r>
              <a:rPr lang="en-IN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IN" dirty="0" err="1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tmp</a:t>
            </a:r>
            <a:r>
              <a:rPr lang="en-IN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(2),:),R(1+3));</a:t>
            </a:r>
            <a:endParaRPr lang="en-IN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27000" indent="0">
              <a:lnSpc>
                <a:spcPct val="150000"/>
              </a:lnSpc>
              <a:buNone/>
            </a:pPr>
            <a:r>
              <a:rPr lang="en-IN" dirty="0" err="1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tmp</a:t>
            </a:r>
            <a:r>
              <a:rPr lang="en-IN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(5)=</a:t>
            </a:r>
            <a:r>
              <a:rPr lang="en-IN" dirty="0" err="1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getVal</a:t>
            </a:r>
            <a:r>
              <a:rPr lang="en-IN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IN" dirty="0" err="1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cpdL</a:t>
            </a:r>
            <a:r>
              <a:rPr lang="en-IN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IN" dirty="0" err="1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tmp</a:t>
            </a:r>
            <a:r>
              <a:rPr lang="en-IN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(3),:),R(1+4));</a:t>
            </a:r>
            <a:endParaRPr lang="en-IN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27000" indent="0">
              <a:lnSpc>
                <a:spcPct val="150000"/>
              </a:lnSpc>
              <a:buNone/>
            </a:pPr>
            <a:r>
              <a:rPr lang="en-IN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T(1)=</a:t>
            </a:r>
            <a:r>
              <a:rPr lang="en-IN" dirty="0">
                <a:solidFill>
                  <a:srgbClr val="A020F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"D"</a:t>
            </a:r>
            <a:r>
              <a:rPr lang="en-IN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+</a:t>
            </a:r>
            <a:r>
              <a:rPr lang="en-IN" dirty="0" err="1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tmp</a:t>
            </a:r>
            <a:r>
              <a:rPr lang="en-IN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(1);</a:t>
            </a:r>
            <a:endParaRPr lang="en-IN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27000" indent="0">
              <a:lnSpc>
                <a:spcPct val="150000"/>
              </a:lnSpc>
              <a:buNone/>
            </a:pPr>
            <a:r>
              <a:rPr lang="en-IN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T(2)=</a:t>
            </a:r>
            <a:r>
              <a:rPr lang="en-IN" dirty="0">
                <a:solidFill>
                  <a:srgbClr val="A020F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"I"</a:t>
            </a:r>
            <a:r>
              <a:rPr lang="en-IN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+</a:t>
            </a:r>
            <a:r>
              <a:rPr lang="en-IN" dirty="0" err="1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tmp</a:t>
            </a:r>
            <a:r>
              <a:rPr lang="en-IN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(2);</a:t>
            </a:r>
            <a:endParaRPr lang="en-IN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27000" indent="0">
              <a:lnSpc>
                <a:spcPct val="150000"/>
              </a:lnSpc>
              <a:buNone/>
            </a:pPr>
            <a:r>
              <a:rPr lang="en-IN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T(3)=</a:t>
            </a:r>
            <a:r>
              <a:rPr lang="en-IN" dirty="0">
                <a:solidFill>
                  <a:srgbClr val="A020F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"G"</a:t>
            </a:r>
            <a:r>
              <a:rPr lang="en-IN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+</a:t>
            </a:r>
            <a:r>
              <a:rPr lang="en-IN" dirty="0" err="1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tmp</a:t>
            </a:r>
            <a:r>
              <a:rPr lang="en-IN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(3);</a:t>
            </a:r>
            <a:endParaRPr lang="en-IN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27000" indent="0">
              <a:lnSpc>
                <a:spcPct val="150000"/>
              </a:lnSpc>
              <a:buNone/>
            </a:pPr>
            <a:r>
              <a:rPr lang="en-IN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T(4)=</a:t>
            </a:r>
            <a:r>
              <a:rPr lang="en-IN" dirty="0">
                <a:solidFill>
                  <a:srgbClr val="A020F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"S"</a:t>
            </a:r>
            <a:r>
              <a:rPr lang="en-IN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+</a:t>
            </a:r>
            <a:r>
              <a:rPr lang="en-IN" dirty="0" err="1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tmp</a:t>
            </a:r>
            <a:r>
              <a:rPr lang="en-IN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(4);</a:t>
            </a:r>
            <a:endParaRPr lang="en-IN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27000" indent="0">
              <a:lnSpc>
                <a:spcPct val="150000"/>
              </a:lnSpc>
              <a:buNone/>
            </a:pPr>
            <a:r>
              <a:rPr lang="en-IN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T(5)=</a:t>
            </a:r>
            <a:r>
              <a:rPr lang="en-IN" dirty="0">
                <a:solidFill>
                  <a:srgbClr val="A020F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"L"</a:t>
            </a:r>
            <a:r>
              <a:rPr lang="en-IN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+</a:t>
            </a:r>
            <a:r>
              <a:rPr lang="en-IN" dirty="0" err="1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tmp</a:t>
            </a:r>
            <a:r>
              <a:rPr lang="en-IN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(5); </a:t>
            </a:r>
            <a:endParaRPr lang="en-IN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27000" indent="0">
              <a:lnSpc>
                <a:spcPct val="150000"/>
              </a:lnSpc>
              <a:buNone/>
            </a:pPr>
            <a:r>
              <a:rPr lang="en-IN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Sample=[</a:t>
            </a:r>
            <a:r>
              <a:rPr lang="en-IN" dirty="0" err="1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Sample;T</a:t>
            </a:r>
            <a:r>
              <a:rPr lang="en-IN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];</a:t>
            </a:r>
            <a:endParaRPr lang="en-IN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27000" indent="0">
              <a:buNone/>
            </a:pPr>
            <a:endParaRPr lang="en-IN" sz="900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6EBE317F-4AF8-49B3-92F3-2390B8A15433}"/>
              </a:ext>
            </a:extLst>
          </p:cNvPr>
          <p:cNvSpPr>
            <a:spLocks noGrp="1"/>
          </p:cNvSpPr>
          <p:nvPr>
            <p:ph type="body" idx="2"/>
          </p:nvPr>
        </p:nvSpPr>
        <p:spPr>
          <a:xfrm>
            <a:off x="5102087" y="861391"/>
            <a:ext cx="3933963" cy="4097958"/>
          </a:xfr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/>
          <a:lstStyle/>
          <a:p>
            <a:pPr>
              <a:lnSpc>
                <a:spcPct val="150000"/>
              </a:lnSpc>
            </a:pPr>
            <a:r>
              <a:rPr lang="en-IN" sz="1600" u="none" dirty="0"/>
              <a:t>First sample we will be taking any random value or predefined value</a:t>
            </a:r>
          </a:p>
        </p:txBody>
      </p:sp>
    </p:spTree>
    <p:extLst>
      <p:ext uri="{BB962C8B-B14F-4D97-AF65-F5344CB8AC3E}">
        <p14:creationId xmlns:p14="http://schemas.microsoft.com/office/powerpoint/2010/main" val="232340884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6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" name="Google Shape;163;p18"/>
          <p:cNvSpPr/>
          <p:nvPr/>
        </p:nvSpPr>
        <p:spPr>
          <a:xfrm>
            <a:off x="6750675" y="2454094"/>
            <a:ext cx="807700" cy="806275"/>
          </a:xfrm>
          <a:custGeom>
            <a:avLst/>
            <a:gdLst/>
            <a:ahLst/>
            <a:cxnLst/>
            <a:rect l="l" t="t" r="r" b="b"/>
            <a:pathLst>
              <a:path w="32308" h="32251" extrusionOk="0">
                <a:moveTo>
                  <a:pt x="16978" y="15"/>
                </a:moveTo>
                <a:cubicBezTo>
                  <a:pt x="20572" y="74"/>
                  <a:pt x="24019" y="1577"/>
                  <a:pt x="26523" y="3727"/>
                </a:cubicBezTo>
                <a:cubicBezTo>
                  <a:pt x="29027" y="5878"/>
                  <a:pt x="31325" y="9530"/>
                  <a:pt x="32002" y="12918"/>
                </a:cubicBezTo>
                <a:cubicBezTo>
                  <a:pt x="32680" y="16306"/>
                  <a:pt x="32149" y="21048"/>
                  <a:pt x="30588" y="24053"/>
                </a:cubicBezTo>
                <a:cubicBezTo>
                  <a:pt x="29027" y="27058"/>
                  <a:pt x="25963" y="29680"/>
                  <a:pt x="22634" y="30947"/>
                </a:cubicBezTo>
                <a:cubicBezTo>
                  <a:pt x="19305" y="32214"/>
                  <a:pt x="14062" y="32715"/>
                  <a:pt x="10615" y="31654"/>
                </a:cubicBezTo>
                <a:cubicBezTo>
                  <a:pt x="7168" y="30594"/>
                  <a:pt x="3692" y="27559"/>
                  <a:pt x="1954" y="24584"/>
                </a:cubicBezTo>
                <a:cubicBezTo>
                  <a:pt x="216" y="21609"/>
                  <a:pt x="-315" y="17337"/>
                  <a:pt x="186" y="13802"/>
                </a:cubicBezTo>
                <a:cubicBezTo>
                  <a:pt x="687" y="10267"/>
                  <a:pt x="2160" y="5671"/>
                  <a:pt x="4959" y="3373"/>
                </a:cubicBezTo>
                <a:cubicBezTo>
                  <a:pt x="7758" y="1075"/>
                  <a:pt x="13384" y="-44"/>
                  <a:pt x="16978" y="15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</p:sp>
      <p:sp>
        <p:nvSpPr>
          <p:cNvPr id="164" name="Google Shape;164;p18"/>
          <p:cNvSpPr/>
          <p:nvPr/>
        </p:nvSpPr>
        <p:spPr>
          <a:xfrm>
            <a:off x="6750675" y="3703694"/>
            <a:ext cx="807700" cy="806275"/>
          </a:xfrm>
          <a:custGeom>
            <a:avLst/>
            <a:gdLst/>
            <a:ahLst/>
            <a:cxnLst/>
            <a:rect l="l" t="t" r="r" b="b"/>
            <a:pathLst>
              <a:path w="32308" h="32251" extrusionOk="0">
                <a:moveTo>
                  <a:pt x="16978" y="15"/>
                </a:moveTo>
                <a:cubicBezTo>
                  <a:pt x="20572" y="74"/>
                  <a:pt x="24019" y="1577"/>
                  <a:pt x="26523" y="3727"/>
                </a:cubicBezTo>
                <a:cubicBezTo>
                  <a:pt x="29027" y="5878"/>
                  <a:pt x="31325" y="9530"/>
                  <a:pt x="32002" y="12918"/>
                </a:cubicBezTo>
                <a:cubicBezTo>
                  <a:pt x="32680" y="16306"/>
                  <a:pt x="32149" y="21048"/>
                  <a:pt x="30588" y="24053"/>
                </a:cubicBezTo>
                <a:cubicBezTo>
                  <a:pt x="29027" y="27058"/>
                  <a:pt x="25963" y="29680"/>
                  <a:pt x="22634" y="30947"/>
                </a:cubicBezTo>
                <a:cubicBezTo>
                  <a:pt x="19305" y="32214"/>
                  <a:pt x="14062" y="32715"/>
                  <a:pt x="10615" y="31654"/>
                </a:cubicBezTo>
                <a:cubicBezTo>
                  <a:pt x="7168" y="30594"/>
                  <a:pt x="3692" y="27559"/>
                  <a:pt x="1954" y="24584"/>
                </a:cubicBezTo>
                <a:cubicBezTo>
                  <a:pt x="216" y="21609"/>
                  <a:pt x="-315" y="17337"/>
                  <a:pt x="186" y="13802"/>
                </a:cubicBezTo>
                <a:cubicBezTo>
                  <a:pt x="687" y="10267"/>
                  <a:pt x="2160" y="5671"/>
                  <a:pt x="4959" y="3373"/>
                </a:cubicBezTo>
                <a:cubicBezTo>
                  <a:pt x="7758" y="1075"/>
                  <a:pt x="13384" y="-44"/>
                  <a:pt x="16978" y="15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</p:sp>
      <p:sp>
        <p:nvSpPr>
          <p:cNvPr id="165" name="Google Shape;165;p18"/>
          <p:cNvSpPr/>
          <p:nvPr/>
        </p:nvSpPr>
        <p:spPr>
          <a:xfrm>
            <a:off x="6750675" y="1228694"/>
            <a:ext cx="807700" cy="806275"/>
          </a:xfrm>
          <a:custGeom>
            <a:avLst/>
            <a:gdLst/>
            <a:ahLst/>
            <a:cxnLst/>
            <a:rect l="l" t="t" r="r" b="b"/>
            <a:pathLst>
              <a:path w="32308" h="32251" extrusionOk="0">
                <a:moveTo>
                  <a:pt x="16978" y="15"/>
                </a:moveTo>
                <a:cubicBezTo>
                  <a:pt x="20572" y="74"/>
                  <a:pt x="24019" y="1577"/>
                  <a:pt x="26523" y="3727"/>
                </a:cubicBezTo>
                <a:cubicBezTo>
                  <a:pt x="29027" y="5878"/>
                  <a:pt x="31325" y="9530"/>
                  <a:pt x="32002" y="12918"/>
                </a:cubicBezTo>
                <a:cubicBezTo>
                  <a:pt x="32680" y="16306"/>
                  <a:pt x="32149" y="21048"/>
                  <a:pt x="30588" y="24053"/>
                </a:cubicBezTo>
                <a:cubicBezTo>
                  <a:pt x="29027" y="27058"/>
                  <a:pt x="25963" y="29680"/>
                  <a:pt x="22634" y="30947"/>
                </a:cubicBezTo>
                <a:cubicBezTo>
                  <a:pt x="19305" y="32214"/>
                  <a:pt x="14062" y="32715"/>
                  <a:pt x="10615" y="31654"/>
                </a:cubicBezTo>
                <a:cubicBezTo>
                  <a:pt x="7168" y="30594"/>
                  <a:pt x="3692" y="27559"/>
                  <a:pt x="1954" y="24584"/>
                </a:cubicBezTo>
                <a:cubicBezTo>
                  <a:pt x="216" y="21609"/>
                  <a:pt x="-315" y="17337"/>
                  <a:pt x="186" y="13802"/>
                </a:cubicBezTo>
                <a:cubicBezTo>
                  <a:pt x="687" y="10267"/>
                  <a:pt x="2160" y="5671"/>
                  <a:pt x="4959" y="3373"/>
                </a:cubicBezTo>
                <a:cubicBezTo>
                  <a:pt x="7758" y="1075"/>
                  <a:pt x="13384" y="-44"/>
                  <a:pt x="16978" y="15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</p:sp>
      <p:sp>
        <p:nvSpPr>
          <p:cNvPr id="166" name="Google Shape;166;p18"/>
          <p:cNvSpPr/>
          <p:nvPr/>
        </p:nvSpPr>
        <p:spPr>
          <a:xfrm>
            <a:off x="1583001" y="2454094"/>
            <a:ext cx="807700" cy="806275"/>
          </a:xfrm>
          <a:custGeom>
            <a:avLst/>
            <a:gdLst/>
            <a:ahLst/>
            <a:cxnLst/>
            <a:rect l="l" t="t" r="r" b="b"/>
            <a:pathLst>
              <a:path w="32308" h="32251" extrusionOk="0">
                <a:moveTo>
                  <a:pt x="16978" y="15"/>
                </a:moveTo>
                <a:cubicBezTo>
                  <a:pt x="20572" y="74"/>
                  <a:pt x="24019" y="1577"/>
                  <a:pt x="26523" y="3727"/>
                </a:cubicBezTo>
                <a:cubicBezTo>
                  <a:pt x="29027" y="5878"/>
                  <a:pt x="31325" y="9530"/>
                  <a:pt x="32002" y="12918"/>
                </a:cubicBezTo>
                <a:cubicBezTo>
                  <a:pt x="32680" y="16306"/>
                  <a:pt x="32149" y="21048"/>
                  <a:pt x="30588" y="24053"/>
                </a:cubicBezTo>
                <a:cubicBezTo>
                  <a:pt x="29027" y="27058"/>
                  <a:pt x="25963" y="29680"/>
                  <a:pt x="22634" y="30947"/>
                </a:cubicBezTo>
                <a:cubicBezTo>
                  <a:pt x="19305" y="32214"/>
                  <a:pt x="14062" y="32715"/>
                  <a:pt x="10615" y="31654"/>
                </a:cubicBezTo>
                <a:cubicBezTo>
                  <a:pt x="7168" y="30594"/>
                  <a:pt x="3692" y="27559"/>
                  <a:pt x="1954" y="24584"/>
                </a:cubicBezTo>
                <a:cubicBezTo>
                  <a:pt x="216" y="21609"/>
                  <a:pt x="-315" y="17337"/>
                  <a:pt x="186" y="13802"/>
                </a:cubicBezTo>
                <a:cubicBezTo>
                  <a:pt x="687" y="10267"/>
                  <a:pt x="2160" y="5671"/>
                  <a:pt x="4959" y="3373"/>
                </a:cubicBezTo>
                <a:cubicBezTo>
                  <a:pt x="7758" y="1075"/>
                  <a:pt x="13384" y="-44"/>
                  <a:pt x="16978" y="15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</p:sp>
      <p:sp>
        <p:nvSpPr>
          <p:cNvPr id="167" name="Google Shape;167;p18"/>
          <p:cNvSpPr/>
          <p:nvPr/>
        </p:nvSpPr>
        <p:spPr>
          <a:xfrm>
            <a:off x="1583001" y="3703694"/>
            <a:ext cx="807700" cy="806275"/>
          </a:xfrm>
          <a:custGeom>
            <a:avLst/>
            <a:gdLst/>
            <a:ahLst/>
            <a:cxnLst/>
            <a:rect l="l" t="t" r="r" b="b"/>
            <a:pathLst>
              <a:path w="32308" h="32251" extrusionOk="0">
                <a:moveTo>
                  <a:pt x="16978" y="15"/>
                </a:moveTo>
                <a:cubicBezTo>
                  <a:pt x="20572" y="74"/>
                  <a:pt x="24019" y="1577"/>
                  <a:pt x="26523" y="3727"/>
                </a:cubicBezTo>
                <a:cubicBezTo>
                  <a:pt x="29027" y="5878"/>
                  <a:pt x="31325" y="9530"/>
                  <a:pt x="32002" y="12918"/>
                </a:cubicBezTo>
                <a:cubicBezTo>
                  <a:pt x="32680" y="16306"/>
                  <a:pt x="32149" y="21048"/>
                  <a:pt x="30588" y="24053"/>
                </a:cubicBezTo>
                <a:cubicBezTo>
                  <a:pt x="29027" y="27058"/>
                  <a:pt x="25963" y="29680"/>
                  <a:pt x="22634" y="30947"/>
                </a:cubicBezTo>
                <a:cubicBezTo>
                  <a:pt x="19305" y="32214"/>
                  <a:pt x="14062" y="32715"/>
                  <a:pt x="10615" y="31654"/>
                </a:cubicBezTo>
                <a:cubicBezTo>
                  <a:pt x="7168" y="30594"/>
                  <a:pt x="3692" y="27559"/>
                  <a:pt x="1954" y="24584"/>
                </a:cubicBezTo>
                <a:cubicBezTo>
                  <a:pt x="216" y="21609"/>
                  <a:pt x="-315" y="17337"/>
                  <a:pt x="186" y="13802"/>
                </a:cubicBezTo>
                <a:cubicBezTo>
                  <a:pt x="687" y="10267"/>
                  <a:pt x="2160" y="5671"/>
                  <a:pt x="4959" y="3373"/>
                </a:cubicBezTo>
                <a:cubicBezTo>
                  <a:pt x="7758" y="1075"/>
                  <a:pt x="13384" y="-44"/>
                  <a:pt x="16978" y="15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</p:sp>
      <p:sp>
        <p:nvSpPr>
          <p:cNvPr id="168" name="Google Shape;168;p18"/>
          <p:cNvSpPr/>
          <p:nvPr/>
        </p:nvSpPr>
        <p:spPr>
          <a:xfrm>
            <a:off x="1583001" y="1228694"/>
            <a:ext cx="807700" cy="806275"/>
          </a:xfrm>
          <a:custGeom>
            <a:avLst/>
            <a:gdLst/>
            <a:ahLst/>
            <a:cxnLst/>
            <a:rect l="l" t="t" r="r" b="b"/>
            <a:pathLst>
              <a:path w="32308" h="32251" extrusionOk="0">
                <a:moveTo>
                  <a:pt x="16978" y="15"/>
                </a:moveTo>
                <a:cubicBezTo>
                  <a:pt x="20572" y="74"/>
                  <a:pt x="24019" y="1577"/>
                  <a:pt x="26523" y="3727"/>
                </a:cubicBezTo>
                <a:cubicBezTo>
                  <a:pt x="29027" y="5878"/>
                  <a:pt x="31325" y="9530"/>
                  <a:pt x="32002" y="12918"/>
                </a:cubicBezTo>
                <a:cubicBezTo>
                  <a:pt x="32680" y="16306"/>
                  <a:pt x="32149" y="21048"/>
                  <a:pt x="30588" y="24053"/>
                </a:cubicBezTo>
                <a:cubicBezTo>
                  <a:pt x="29027" y="27058"/>
                  <a:pt x="25963" y="29680"/>
                  <a:pt x="22634" y="30947"/>
                </a:cubicBezTo>
                <a:cubicBezTo>
                  <a:pt x="19305" y="32214"/>
                  <a:pt x="14062" y="32715"/>
                  <a:pt x="10615" y="31654"/>
                </a:cubicBezTo>
                <a:cubicBezTo>
                  <a:pt x="7168" y="30594"/>
                  <a:pt x="3692" y="27559"/>
                  <a:pt x="1954" y="24584"/>
                </a:cubicBezTo>
                <a:cubicBezTo>
                  <a:pt x="216" y="21609"/>
                  <a:pt x="-315" y="17337"/>
                  <a:pt x="186" y="13802"/>
                </a:cubicBezTo>
                <a:cubicBezTo>
                  <a:pt x="687" y="10267"/>
                  <a:pt x="2160" y="5671"/>
                  <a:pt x="4959" y="3373"/>
                </a:cubicBezTo>
                <a:cubicBezTo>
                  <a:pt x="7758" y="1075"/>
                  <a:pt x="13384" y="-44"/>
                  <a:pt x="16978" y="15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69" name="Google Shape;169;p18"/>
          <p:cNvSpPr/>
          <p:nvPr/>
        </p:nvSpPr>
        <p:spPr>
          <a:xfrm>
            <a:off x="6755925" y="3704625"/>
            <a:ext cx="802500" cy="802500"/>
          </a:xfrm>
          <a:prstGeom prst="arc">
            <a:avLst>
              <a:gd name="adj1" fmla="val 16200000"/>
              <a:gd name="adj2" fmla="val 2379388"/>
            </a:avLst>
          </a:prstGeom>
          <a:noFill/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0" name="Google Shape;170;p18"/>
          <p:cNvSpPr/>
          <p:nvPr/>
        </p:nvSpPr>
        <p:spPr>
          <a:xfrm>
            <a:off x="6753350" y="1228100"/>
            <a:ext cx="807600" cy="807600"/>
          </a:xfrm>
          <a:prstGeom prst="arc">
            <a:avLst>
              <a:gd name="adj1" fmla="val 16200000"/>
              <a:gd name="adj2" fmla="val 13255995"/>
            </a:avLst>
          </a:prstGeom>
          <a:noFill/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1" name="Google Shape;171;p18"/>
          <p:cNvSpPr/>
          <p:nvPr/>
        </p:nvSpPr>
        <p:spPr>
          <a:xfrm>
            <a:off x="6753350" y="2465075"/>
            <a:ext cx="807600" cy="807600"/>
          </a:xfrm>
          <a:prstGeom prst="arc">
            <a:avLst>
              <a:gd name="adj1" fmla="val 16200000"/>
              <a:gd name="adj2" fmla="val 6947153"/>
            </a:avLst>
          </a:prstGeom>
          <a:noFill/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2" name="Google Shape;172;p18"/>
          <p:cNvSpPr txBox="1">
            <a:spLocks noGrp="1"/>
          </p:cNvSpPr>
          <p:nvPr>
            <p:ph type="title"/>
          </p:nvPr>
        </p:nvSpPr>
        <p:spPr>
          <a:xfrm>
            <a:off x="457200" y="411475"/>
            <a:ext cx="82296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/>
              <a:t>Table of Contents</a:t>
            </a:r>
            <a:endParaRPr dirty="0"/>
          </a:p>
        </p:txBody>
      </p:sp>
      <p:grpSp>
        <p:nvGrpSpPr>
          <p:cNvPr id="173" name="Google Shape;173;p18"/>
          <p:cNvGrpSpPr/>
          <p:nvPr/>
        </p:nvGrpSpPr>
        <p:grpSpPr>
          <a:xfrm>
            <a:off x="2628835" y="1264075"/>
            <a:ext cx="1733673" cy="859501"/>
            <a:chOff x="1329125" y="1272750"/>
            <a:chExt cx="1518900" cy="859501"/>
          </a:xfrm>
        </p:grpSpPr>
        <p:sp>
          <p:nvSpPr>
            <p:cNvPr id="174" name="Google Shape;174;p18"/>
            <p:cNvSpPr txBox="1"/>
            <p:nvPr/>
          </p:nvSpPr>
          <p:spPr>
            <a:xfrm>
              <a:off x="1329125" y="1615051"/>
              <a:ext cx="1518900" cy="51720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t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" dirty="0">
                  <a:solidFill>
                    <a:schemeClr val="dk1"/>
                  </a:solidFill>
                  <a:latin typeface="Roboto"/>
                  <a:ea typeface="Roboto"/>
                  <a:cs typeface="Roboto"/>
                  <a:sym typeface="Roboto"/>
                </a:rPr>
                <a:t>&amp; its types</a:t>
              </a:r>
              <a:endParaRPr dirty="0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endParaRPr>
            </a:p>
          </p:txBody>
        </p:sp>
        <p:sp>
          <p:nvSpPr>
            <p:cNvPr id="175" name="Google Shape;175;p18"/>
            <p:cNvSpPr txBox="1"/>
            <p:nvPr/>
          </p:nvSpPr>
          <p:spPr>
            <a:xfrm>
              <a:off x="1329125" y="1272750"/>
              <a:ext cx="1518900" cy="34230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" sz="2000" dirty="0">
                  <a:solidFill>
                    <a:schemeClr val="dk1"/>
                  </a:solidFill>
                  <a:latin typeface="Fira Sans Extra Condensed SemiBold"/>
                  <a:ea typeface="Fira Sans Extra Condensed SemiBold"/>
                  <a:cs typeface="Fira Sans Extra Condensed SemiBold"/>
                  <a:sym typeface="Fira Sans Extra Condensed SemiBold"/>
                </a:rPr>
                <a:t>Sampling </a:t>
              </a:r>
              <a:endParaRPr sz="2000" dirty="0">
                <a:solidFill>
                  <a:schemeClr val="dk1"/>
                </a:solidFill>
                <a:latin typeface="Fira Sans Extra Condensed SemiBold"/>
                <a:ea typeface="Fira Sans Extra Condensed SemiBold"/>
                <a:cs typeface="Fira Sans Extra Condensed SemiBold"/>
                <a:sym typeface="Fira Sans Extra Condensed SemiBold"/>
              </a:endParaRPr>
            </a:p>
          </p:txBody>
        </p:sp>
      </p:grpSp>
      <p:grpSp>
        <p:nvGrpSpPr>
          <p:cNvPr id="176" name="Google Shape;176;p18"/>
          <p:cNvGrpSpPr/>
          <p:nvPr/>
        </p:nvGrpSpPr>
        <p:grpSpPr>
          <a:xfrm>
            <a:off x="2628835" y="2479675"/>
            <a:ext cx="1733673" cy="859501"/>
            <a:chOff x="1329125" y="2488350"/>
            <a:chExt cx="1518900" cy="859501"/>
          </a:xfrm>
        </p:grpSpPr>
        <p:sp>
          <p:nvSpPr>
            <p:cNvPr id="177" name="Google Shape;177;p18"/>
            <p:cNvSpPr txBox="1"/>
            <p:nvPr/>
          </p:nvSpPr>
          <p:spPr>
            <a:xfrm>
              <a:off x="1329125" y="2830651"/>
              <a:ext cx="1518900" cy="51720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t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" dirty="0">
                  <a:solidFill>
                    <a:schemeClr val="dk1"/>
                  </a:solidFill>
                  <a:latin typeface="Roboto"/>
                  <a:ea typeface="Roboto"/>
                  <a:cs typeface="Roboto"/>
                  <a:sym typeface="Roboto"/>
                </a:rPr>
                <a:t>Markov Chain Monte Carlo</a:t>
              </a:r>
              <a:endParaRPr dirty="0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endParaRPr>
            </a:p>
          </p:txBody>
        </p:sp>
        <p:sp>
          <p:nvSpPr>
            <p:cNvPr id="178" name="Google Shape;178;p18"/>
            <p:cNvSpPr txBox="1"/>
            <p:nvPr/>
          </p:nvSpPr>
          <p:spPr>
            <a:xfrm>
              <a:off x="1329125" y="2488350"/>
              <a:ext cx="1518900" cy="34230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" sz="2000" dirty="0">
                  <a:solidFill>
                    <a:schemeClr val="dk1"/>
                  </a:solidFill>
                  <a:latin typeface="Fira Sans Extra Condensed SemiBold"/>
                  <a:ea typeface="Fira Sans Extra Condensed SemiBold"/>
                  <a:cs typeface="Fira Sans Extra Condensed SemiBold"/>
                  <a:sym typeface="Fira Sans Extra Condensed SemiBold"/>
                </a:rPr>
                <a:t>MCMC</a:t>
              </a:r>
              <a:endParaRPr sz="2000" dirty="0">
                <a:solidFill>
                  <a:schemeClr val="dk1"/>
                </a:solidFill>
                <a:latin typeface="Fira Sans Extra Condensed SemiBold"/>
                <a:ea typeface="Fira Sans Extra Condensed SemiBold"/>
                <a:cs typeface="Fira Sans Extra Condensed SemiBold"/>
                <a:sym typeface="Fira Sans Extra Condensed SemiBold"/>
              </a:endParaRPr>
            </a:p>
          </p:txBody>
        </p:sp>
      </p:grpSp>
      <p:sp>
        <p:nvSpPr>
          <p:cNvPr id="181" name="Google Shape;181;p18"/>
          <p:cNvSpPr txBox="1"/>
          <p:nvPr/>
        </p:nvSpPr>
        <p:spPr>
          <a:xfrm>
            <a:off x="2621791" y="3855138"/>
            <a:ext cx="1733673" cy="342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000" dirty="0">
                <a:solidFill>
                  <a:schemeClr val="dk1"/>
                </a:solidFill>
                <a:latin typeface="Fira Sans Extra Condensed SemiBold"/>
                <a:ea typeface="Fira Sans Extra Condensed SemiBold"/>
                <a:cs typeface="Fira Sans Extra Condensed SemiBold"/>
                <a:sym typeface="Fira Sans Extra Condensed SemiBold"/>
              </a:rPr>
              <a:t>Bayesian Networks</a:t>
            </a:r>
            <a:endParaRPr sz="2000" dirty="0">
              <a:solidFill>
                <a:schemeClr val="dk1"/>
              </a:solidFill>
              <a:latin typeface="Fira Sans Extra Condensed SemiBold"/>
              <a:ea typeface="Fira Sans Extra Condensed SemiBold"/>
              <a:cs typeface="Fira Sans Extra Condensed SemiBold"/>
              <a:sym typeface="Fira Sans Extra Condensed SemiBold"/>
            </a:endParaRPr>
          </a:p>
        </p:txBody>
      </p:sp>
      <p:sp>
        <p:nvSpPr>
          <p:cNvPr id="184" name="Google Shape;184;p18"/>
          <p:cNvSpPr txBox="1"/>
          <p:nvPr/>
        </p:nvSpPr>
        <p:spPr>
          <a:xfrm>
            <a:off x="4776102" y="1451225"/>
            <a:ext cx="1733673" cy="342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000" dirty="0">
                <a:solidFill>
                  <a:schemeClr val="dk1"/>
                </a:solidFill>
                <a:latin typeface="Fira Sans Extra Condensed SemiBold"/>
                <a:ea typeface="Fira Sans Extra Condensed SemiBold"/>
                <a:cs typeface="Fira Sans Extra Condensed SemiBold"/>
                <a:sym typeface="Fira Sans Extra Condensed SemiBold"/>
              </a:rPr>
              <a:t>Prior &amp; Rejection Sampling</a:t>
            </a:r>
            <a:endParaRPr sz="2000" dirty="0">
              <a:solidFill>
                <a:schemeClr val="dk1"/>
              </a:solidFill>
              <a:latin typeface="Fira Sans Extra Condensed SemiBold"/>
              <a:ea typeface="Fira Sans Extra Condensed SemiBold"/>
              <a:cs typeface="Fira Sans Extra Condensed SemiBold"/>
              <a:sym typeface="Fira Sans Extra Condensed SemiBold"/>
            </a:endParaRPr>
          </a:p>
        </p:txBody>
      </p:sp>
      <p:sp>
        <p:nvSpPr>
          <p:cNvPr id="187" name="Google Shape;187;p18"/>
          <p:cNvSpPr txBox="1"/>
          <p:nvPr/>
        </p:nvSpPr>
        <p:spPr>
          <a:xfrm>
            <a:off x="4776101" y="2686081"/>
            <a:ext cx="1733673" cy="342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000" dirty="0">
                <a:solidFill>
                  <a:schemeClr val="dk1"/>
                </a:solidFill>
                <a:latin typeface="Fira Sans Extra Condensed SemiBold"/>
                <a:ea typeface="Fira Sans Extra Condensed SemiBold"/>
                <a:cs typeface="Fira Sans Extra Condensed SemiBold"/>
                <a:sym typeface="Fira Sans Extra Condensed SemiBold"/>
              </a:rPr>
              <a:t>Gibbs &amp; Likelihood Weighting</a:t>
            </a:r>
            <a:endParaRPr sz="2000" dirty="0">
              <a:solidFill>
                <a:schemeClr val="dk1"/>
              </a:solidFill>
              <a:latin typeface="Fira Sans Extra Condensed SemiBold"/>
              <a:ea typeface="Fira Sans Extra Condensed SemiBold"/>
              <a:cs typeface="Fira Sans Extra Condensed SemiBold"/>
              <a:sym typeface="Fira Sans Extra Condensed SemiBold"/>
            </a:endParaRPr>
          </a:p>
        </p:txBody>
      </p:sp>
      <p:sp>
        <p:nvSpPr>
          <p:cNvPr id="190" name="Google Shape;190;p18"/>
          <p:cNvSpPr txBox="1"/>
          <p:nvPr/>
        </p:nvSpPr>
        <p:spPr>
          <a:xfrm>
            <a:off x="4776100" y="3882038"/>
            <a:ext cx="1733673" cy="342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IN" sz="2000" dirty="0">
                <a:solidFill>
                  <a:schemeClr val="dk1"/>
                </a:solidFill>
                <a:latin typeface="Fira Sans Extra Condensed SemiBold"/>
                <a:ea typeface="Fira Sans Extra Condensed SemiBold"/>
                <a:cs typeface="Fira Sans Extra Condensed SemiBold"/>
                <a:sym typeface="Fira Sans Extra Condensed SemiBold"/>
              </a:rPr>
              <a:t>Metropolis Hasting &amp; Slice Sampling</a:t>
            </a:r>
            <a:endParaRPr sz="2000" dirty="0">
              <a:solidFill>
                <a:schemeClr val="dk1"/>
              </a:solidFill>
              <a:latin typeface="Fira Sans Extra Condensed SemiBold"/>
              <a:ea typeface="Fira Sans Extra Condensed SemiBold"/>
              <a:cs typeface="Fira Sans Extra Condensed SemiBold"/>
              <a:sym typeface="Fira Sans Extra Condensed SemiBold"/>
            </a:endParaRPr>
          </a:p>
        </p:txBody>
      </p:sp>
      <p:sp>
        <p:nvSpPr>
          <p:cNvPr id="191" name="Google Shape;191;p18"/>
          <p:cNvSpPr txBox="1"/>
          <p:nvPr/>
        </p:nvSpPr>
        <p:spPr>
          <a:xfrm>
            <a:off x="6706705" y="1500059"/>
            <a:ext cx="895500" cy="263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500">
                <a:solidFill>
                  <a:schemeClr val="dk1"/>
                </a:solidFill>
                <a:latin typeface="Fira Sans Extra Condensed SemiBold"/>
                <a:ea typeface="Fira Sans Extra Condensed SemiBold"/>
                <a:cs typeface="Fira Sans Extra Condensed SemiBold"/>
                <a:sym typeface="Fira Sans Extra Condensed SemiBold"/>
              </a:rPr>
              <a:t>87%</a:t>
            </a:r>
            <a:endParaRPr sz="2500">
              <a:solidFill>
                <a:schemeClr val="dk1"/>
              </a:solidFill>
              <a:latin typeface="Fira Sans Extra Condensed SemiBold"/>
              <a:ea typeface="Fira Sans Extra Condensed SemiBold"/>
              <a:cs typeface="Fira Sans Extra Condensed SemiBold"/>
              <a:sym typeface="Fira Sans Extra Condensed SemiBold"/>
            </a:endParaRPr>
          </a:p>
        </p:txBody>
      </p:sp>
      <p:sp>
        <p:nvSpPr>
          <p:cNvPr id="192" name="Google Shape;192;p18"/>
          <p:cNvSpPr txBox="1"/>
          <p:nvPr/>
        </p:nvSpPr>
        <p:spPr>
          <a:xfrm>
            <a:off x="6706705" y="2737037"/>
            <a:ext cx="895500" cy="263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500">
                <a:solidFill>
                  <a:schemeClr val="dk1"/>
                </a:solidFill>
                <a:latin typeface="Fira Sans Extra Condensed SemiBold"/>
                <a:ea typeface="Fira Sans Extra Condensed SemiBold"/>
                <a:cs typeface="Fira Sans Extra Condensed SemiBold"/>
                <a:sym typeface="Fira Sans Extra Condensed SemiBold"/>
              </a:rPr>
              <a:t>56%</a:t>
            </a:r>
            <a:endParaRPr sz="2500">
              <a:solidFill>
                <a:schemeClr val="dk1"/>
              </a:solidFill>
              <a:latin typeface="Fira Sans Extra Condensed SemiBold"/>
              <a:ea typeface="Fira Sans Extra Condensed SemiBold"/>
              <a:cs typeface="Fira Sans Extra Condensed SemiBold"/>
              <a:sym typeface="Fira Sans Extra Condensed SemiBold"/>
            </a:endParaRPr>
          </a:p>
        </p:txBody>
      </p:sp>
      <p:sp>
        <p:nvSpPr>
          <p:cNvPr id="193" name="Google Shape;193;p18"/>
          <p:cNvSpPr txBox="1"/>
          <p:nvPr/>
        </p:nvSpPr>
        <p:spPr>
          <a:xfrm>
            <a:off x="6706705" y="3974012"/>
            <a:ext cx="895500" cy="263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500">
                <a:solidFill>
                  <a:schemeClr val="dk1"/>
                </a:solidFill>
                <a:latin typeface="Fira Sans Extra Condensed SemiBold"/>
                <a:ea typeface="Fira Sans Extra Condensed SemiBold"/>
                <a:cs typeface="Fira Sans Extra Condensed SemiBold"/>
                <a:sym typeface="Fira Sans Extra Condensed SemiBold"/>
              </a:rPr>
              <a:t>39%</a:t>
            </a:r>
            <a:endParaRPr sz="2500">
              <a:solidFill>
                <a:schemeClr val="dk1"/>
              </a:solidFill>
              <a:latin typeface="Fira Sans Extra Condensed SemiBold"/>
              <a:ea typeface="Fira Sans Extra Condensed SemiBold"/>
              <a:cs typeface="Fira Sans Extra Condensed SemiBold"/>
              <a:sym typeface="Fira Sans Extra Condensed SemiBold"/>
            </a:endParaRPr>
          </a:p>
        </p:txBody>
      </p:sp>
      <p:sp>
        <p:nvSpPr>
          <p:cNvPr id="194" name="Google Shape;194;p18"/>
          <p:cNvSpPr/>
          <p:nvPr/>
        </p:nvSpPr>
        <p:spPr>
          <a:xfrm>
            <a:off x="1583000" y="3702000"/>
            <a:ext cx="807600" cy="807600"/>
          </a:xfrm>
          <a:prstGeom prst="arc">
            <a:avLst>
              <a:gd name="adj1" fmla="val 16200000"/>
              <a:gd name="adj2" fmla="val 8366389"/>
            </a:avLst>
          </a:prstGeom>
          <a:noFill/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95" name="Google Shape;195;p18"/>
          <p:cNvSpPr/>
          <p:nvPr/>
        </p:nvSpPr>
        <p:spPr>
          <a:xfrm>
            <a:off x="1583000" y="1228050"/>
            <a:ext cx="807600" cy="807600"/>
          </a:xfrm>
          <a:prstGeom prst="arc">
            <a:avLst>
              <a:gd name="adj1" fmla="val 16200000"/>
              <a:gd name="adj2" fmla="val 3897946"/>
            </a:avLst>
          </a:prstGeom>
          <a:noFill/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96" name="Google Shape;196;p18"/>
          <p:cNvSpPr/>
          <p:nvPr/>
        </p:nvSpPr>
        <p:spPr>
          <a:xfrm>
            <a:off x="1583100" y="2465125"/>
            <a:ext cx="807600" cy="807600"/>
          </a:xfrm>
          <a:prstGeom prst="arc">
            <a:avLst>
              <a:gd name="adj1" fmla="val 16200000"/>
              <a:gd name="adj2" fmla="val 20951383"/>
            </a:avLst>
          </a:prstGeom>
          <a:noFill/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97" name="Google Shape;197;p18"/>
          <p:cNvSpPr txBox="1"/>
          <p:nvPr/>
        </p:nvSpPr>
        <p:spPr>
          <a:xfrm>
            <a:off x="1536405" y="1500059"/>
            <a:ext cx="895500" cy="263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500">
                <a:solidFill>
                  <a:schemeClr val="dk1"/>
                </a:solidFill>
                <a:latin typeface="Fira Sans Extra Condensed SemiBold"/>
                <a:ea typeface="Fira Sans Extra Condensed SemiBold"/>
                <a:cs typeface="Fira Sans Extra Condensed SemiBold"/>
                <a:sym typeface="Fira Sans Extra Condensed SemiBold"/>
              </a:rPr>
              <a:t>45%</a:t>
            </a:r>
            <a:endParaRPr sz="2500">
              <a:solidFill>
                <a:schemeClr val="dk1"/>
              </a:solidFill>
              <a:latin typeface="Fira Sans Extra Condensed SemiBold"/>
              <a:ea typeface="Fira Sans Extra Condensed SemiBold"/>
              <a:cs typeface="Fira Sans Extra Condensed SemiBold"/>
              <a:sym typeface="Fira Sans Extra Condensed SemiBold"/>
            </a:endParaRPr>
          </a:p>
        </p:txBody>
      </p:sp>
      <p:sp>
        <p:nvSpPr>
          <p:cNvPr id="198" name="Google Shape;198;p18"/>
          <p:cNvSpPr txBox="1"/>
          <p:nvPr/>
        </p:nvSpPr>
        <p:spPr>
          <a:xfrm>
            <a:off x="1536405" y="2737037"/>
            <a:ext cx="895500" cy="263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500">
                <a:solidFill>
                  <a:schemeClr val="dk1"/>
                </a:solidFill>
                <a:latin typeface="Fira Sans Extra Condensed SemiBold"/>
                <a:ea typeface="Fira Sans Extra Condensed SemiBold"/>
                <a:cs typeface="Fira Sans Extra Condensed SemiBold"/>
                <a:sym typeface="Fira Sans Extra Condensed SemiBold"/>
              </a:rPr>
              <a:t>23%</a:t>
            </a:r>
            <a:endParaRPr sz="2500">
              <a:solidFill>
                <a:schemeClr val="dk1"/>
              </a:solidFill>
              <a:latin typeface="Fira Sans Extra Condensed SemiBold"/>
              <a:ea typeface="Fira Sans Extra Condensed SemiBold"/>
              <a:cs typeface="Fira Sans Extra Condensed SemiBold"/>
              <a:sym typeface="Fira Sans Extra Condensed SemiBold"/>
            </a:endParaRPr>
          </a:p>
        </p:txBody>
      </p:sp>
      <p:sp>
        <p:nvSpPr>
          <p:cNvPr id="199" name="Google Shape;199;p18"/>
          <p:cNvSpPr txBox="1"/>
          <p:nvPr/>
        </p:nvSpPr>
        <p:spPr>
          <a:xfrm>
            <a:off x="1536405" y="3974012"/>
            <a:ext cx="895500" cy="263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500">
                <a:solidFill>
                  <a:schemeClr val="dk1"/>
                </a:solidFill>
                <a:latin typeface="Fira Sans Extra Condensed SemiBold"/>
                <a:ea typeface="Fira Sans Extra Condensed SemiBold"/>
                <a:cs typeface="Fira Sans Extra Condensed SemiBold"/>
                <a:sym typeface="Fira Sans Extra Condensed SemiBold"/>
              </a:rPr>
              <a:t>68%</a:t>
            </a:r>
            <a:endParaRPr sz="2500">
              <a:solidFill>
                <a:schemeClr val="dk1"/>
              </a:solidFill>
              <a:latin typeface="Fira Sans Extra Condensed SemiBold"/>
              <a:ea typeface="Fira Sans Extra Condensed SemiBold"/>
              <a:cs typeface="Fira Sans Extra Condensed SemiBold"/>
              <a:sym typeface="Fira Sans Extra Condensed SemiBold"/>
            </a:endParaRPr>
          </a:p>
        </p:txBody>
      </p:sp>
      <p:grpSp>
        <p:nvGrpSpPr>
          <p:cNvPr id="200" name="Google Shape;200;p18"/>
          <p:cNvGrpSpPr/>
          <p:nvPr/>
        </p:nvGrpSpPr>
        <p:grpSpPr>
          <a:xfrm>
            <a:off x="864100" y="1394875"/>
            <a:ext cx="385525" cy="473925"/>
            <a:chOff x="3551850" y="1519175"/>
            <a:chExt cx="385525" cy="473925"/>
          </a:xfrm>
        </p:grpSpPr>
        <p:sp>
          <p:nvSpPr>
            <p:cNvPr id="201" name="Google Shape;201;p18"/>
            <p:cNvSpPr/>
            <p:nvPr/>
          </p:nvSpPr>
          <p:spPr>
            <a:xfrm>
              <a:off x="3551850" y="1519175"/>
              <a:ext cx="385525" cy="473925"/>
            </a:xfrm>
            <a:custGeom>
              <a:avLst/>
              <a:gdLst/>
              <a:ahLst/>
              <a:cxnLst/>
              <a:rect l="l" t="t" r="r" b="b"/>
              <a:pathLst>
                <a:path w="15421" h="18957" extrusionOk="0">
                  <a:moveTo>
                    <a:pt x="10797" y="753"/>
                  </a:moveTo>
                  <a:cubicBezTo>
                    <a:pt x="12052" y="2197"/>
                    <a:pt x="13517" y="3452"/>
                    <a:pt x="14730" y="4938"/>
                  </a:cubicBezTo>
                  <a:lnTo>
                    <a:pt x="14772" y="5001"/>
                  </a:lnTo>
                  <a:lnTo>
                    <a:pt x="14772" y="5105"/>
                  </a:lnTo>
                  <a:cubicBezTo>
                    <a:pt x="13538" y="4750"/>
                    <a:pt x="12241" y="4624"/>
                    <a:pt x="10943" y="4499"/>
                  </a:cubicBezTo>
                  <a:cubicBezTo>
                    <a:pt x="11111" y="3285"/>
                    <a:pt x="11236" y="1883"/>
                    <a:pt x="10797" y="753"/>
                  </a:cubicBezTo>
                  <a:close/>
                  <a:moveTo>
                    <a:pt x="10044" y="669"/>
                  </a:moveTo>
                  <a:cubicBezTo>
                    <a:pt x="10671" y="1778"/>
                    <a:pt x="10441" y="3473"/>
                    <a:pt x="10274" y="4687"/>
                  </a:cubicBezTo>
                  <a:cubicBezTo>
                    <a:pt x="10253" y="4917"/>
                    <a:pt x="10357" y="5063"/>
                    <a:pt x="10588" y="5105"/>
                  </a:cubicBezTo>
                  <a:cubicBezTo>
                    <a:pt x="11927" y="5231"/>
                    <a:pt x="13287" y="5377"/>
                    <a:pt x="14584" y="5733"/>
                  </a:cubicBezTo>
                  <a:cubicBezTo>
                    <a:pt x="14626" y="5743"/>
                    <a:pt x="14662" y="5749"/>
                    <a:pt x="14694" y="5749"/>
                  </a:cubicBezTo>
                  <a:cubicBezTo>
                    <a:pt x="14725" y="5749"/>
                    <a:pt x="14751" y="5743"/>
                    <a:pt x="14772" y="5733"/>
                  </a:cubicBezTo>
                  <a:lnTo>
                    <a:pt x="14772" y="5733"/>
                  </a:lnTo>
                  <a:cubicBezTo>
                    <a:pt x="14751" y="9876"/>
                    <a:pt x="14584" y="14040"/>
                    <a:pt x="14772" y="18203"/>
                  </a:cubicBezTo>
                  <a:cubicBezTo>
                    <a:pt x="10253" y="18203"/>
                    <a:pt x="5754" y="18308"/>
                    <a:pt x="1214" y="18308"/>
                  </a:cubicBezTo>
                  <a:cubicBezTo>
                    <a:pt x="1360" y="12659"/>
                    <a:pt x="837" y="7009"/>
                    <a:pt x="649" y="1360"/>
                  </a:cubicBezTo>
                  <a:cubicBezTo>
                    <a:pt x="3787" y="1172"/>
                    <a:pt x="6905" y="732"/>
                    <a:pt x="10044" y="669"/>
                  </a:cubicBezTo>
                  <a:close/>
                  <a:moveTo>
                    <a:pt x="10875" y="1"/>
                  </a:moveTo>
                  <a:cubicBezTo>
                    <a:pt x="10842" y="1"/>
                    <a:pt x="10809" y="8"/>
                    <a:pt x="10776" y="21"/>
                  </a:cubicBezTo>
                  <a:lnTo>
                    <a:pt x="10713" y="21"/>
                  </a:lnTo>
                  <a:cubicBezTo>
                    <a:pt x="10650" y="20"/>
                    <a:pt x="10587" y="20"/>
                    <a:pt x="10524" y="20"/>
                  </a:cubicBezTo>
                  <a:cubicBezTo>
                    <a:pt x="7115" y="20"/>
                    <a:pt x="3724" y="568"/>
                    <a:pt x="314" y="732"/>
                  </a:cubicBezTo>
                  <a:cubicBezTo>
                    <a:pt x="251" y="732"/>
                    <a:pt x="230" y="753"/>
                    <a:pt x="168" y="753"/>
                  </a:cubicBezTo>
                  <a:cubicBezTo>
                    <a:pt x="84" y="795"/>
                    <a:pt x="0" y="879"/>
                    <a:pt x="0" y="1046"/>
                  </a:cubicBezTo>
                  <a:cubicBezTo>
                    <a:pt x="147" y="6842"/>
                    <a:pt x="733" y="12680"/>
                    <a:pt x="565" y="18475"/>
                  </a:cubicBezTo>
                  <a:cubicBezTo>
                    <a:pt x="565" y="18643"/>
                    <a:pt x="649" y="18727"/>
                    <a:pt x="753" y="18768"/>
                  </a:cubicBezTo>
                  <a:cubicBezTo>
                    <a:pt x="795" y="18873"/>
                    <a:pt x="879" y="18957"/>
                    <a:pt x="1046" y="18957"/>
                  </a:cubicBezTo>
                  <a:cubicBezTo>
                    <a:pt x="5691" y="18957"/>
                    <a:pt x="10357" y="18852"/>
                    <a:pt x="14982" y="18852"/>
                  </a:cubicBezTo>
                  <a:cubicBezTo>
                    <a:pt x="15044" y="18852"/>
                    <a:pt x="15107" y="18831"/>
                    <a:pt x="15149" y="18810"/>
                  </a:cubicBezTo>
                  <a:cubicBezTo>
                    <a:pt x="15295" y="18810"/>
                    <a:pt x="15421" y="18706"/>
                    <a:pt x="15421" y="18496"/>
                  </a:cubicBezTo>
                  <a:cubicBezTo>
                    <a:pt x="15191" y="13998"/>
                    <a:pt x="15400" y="9499"/>
                    <a:pt x="15400" y="5001"/>
                  </a:cubicBezTo>
                  <a:cubicBezTo>
                    <a:pt x="15400" y="4854"/>
                    <a:pt x="15316" y="4750"/>
                    <a:pt x="15254" y="4708"/>
                  </a:cubicBezTo>
                  <a:cubicBezTo>
                    <a:pt x="15254" y="4624"/>
                    <a:pt x="15212" y="4540"/>
                    <a:pt x="15170" y="4478"/>
                  </a:cubicBezTo>
                  <a:cubicBezTo>
                    <a:pt x="13914" y="2929"/>
                    <a:pt x="12366" y="1611"/>
                    <a:pt x="11090" y="105"/>
                  </a:cubicBezTo>
                  <a:cubicBezTo>
                    <a:pt x="11018" y="33"/>
                    <a:pt x="10947" y="1"/>
                    <a:pt x="108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2" name="Google Shape;202;p18"/>
            <p:cNvSpPr/>
            <p:nvPr/>
          </p:nvSpPr>
          <p:spPr>
            <a:xfrm>
              <a:off x="3591075" y="1589725"/>
              <a:ext cx="102550" cy="110975"/>
            </a:xfrm>
            <a:custGeom>
              <a:avLst/>
              <a:gdLst/>
              <a:ahLst/>
              <a:cxnLst/>
              <a:rect l="l" t="t" r="r" b="b"/>
              <a:pathLst>
                <a:path w="4102" h="4439" extrusionOk="0">
                  <a:moveTo>
                    <a:pt x="3470" y="1"/>
                  </a:moveTo>
                  <a:cubicBezTo>
                    <a:pt x="2473" y="1"/>
                    <a:pt x="1475" y="128"/>
                    <a:pt x="440" y="128"/>
                  </a:cubicBezTo>
                  <a:cubicBezTo>
                    <a:pt x="21" y="149"/>
                    <a:pt x="0" y="819"/>
                    <a:pt x="440" y="819"/>
                  </a:cubicBezTo>
                  <a:cubicBezTo>
                    <a:pt x="879" y="819"/>
                    <a:pt x="1361" y="777"/>
                    <a:pt x="1800" y="735"/>
                  </a:cubicBezTo>
                  <a:lnTo>
                    <a:pt x="1800" y="4125"/>
                  </a:lnTo>
                  <a:cubicBezTo>
                    <a:pt x="1800" y="4334"/>
                    <a:pt x="1962" y="4438"/>
                    <a:pt x="2124" y="4438"/>
                  </a:cubicBezTo>
                  <a:cubicBezTo>
                    <a:pt x="2286" y="4438"/>
                    <a:pt x="2449" y="4334"/>
                    <a:pt x="2449" y="4125"/>
                  </a:cubicBezTo>
                  <a:lnTo>
                    <a:pt x="2449" y="672"/>
                  </a:lnTo>
                  <a:cubicBezTo>
                    <a:pt x="2744" y="657"/>
                    <a:pt x="3030" y="643"/>
                    <a:pt x="3320" y="643"/>
                  </a:cubicBezTo>
                  <a:cubicBezTo>
                    <a:pt x="3440" y="643"/>
                    <a:pt x="3560" y="645"/>
                    <a:pt x="3683" y="651"/>
                  </a:cubicBezTo>
                  <a:cubicBezTo>
                    <a:pt x="4102" y="651"/>
                    <a:pt x="4102" y="3"/>
                    <a:pt x="3683" y="3"/>
                  </a:cubicBezTo>
                  <a:cubicBezTo>
                    <a:pt x="3612" y="1"/>
                    <a:pt x="3541" y="1"/>
                    <a:pt x="34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3" name="Google Shape;203;p18"/>
            <p:cNvSpPr/>
            <p:nvPr/>
          </p:nvSpPr>
          <p:spPr>
            <a:xfrm>
              <a:off x="3689150" y="1638625"/>
              <a:ext cx="71400" cy="63050"/>
            </a:xfrm>
            <a:custGeom>
              <a:avLst/>
              <a:gdLst/>
              <a:ahLst/>
              <a:cxnLst/>
              <a:rect l="l" t="t" r="r" b="b"/>
              <a:pathLst>
                <a:path w="2856" h="2522" extrusionOk="0">
                  <a:moveTo>
                    <a:pt x="1821" y="0"/>
                  </a:moveTo>
                  <a:cubicBezTo>
                    <a:pt x="1721" y="0"/>
                    <a:pt x="1618" y="41"/>
                    <a:pt x="1539" y="139"/>
                  </a:cubicBezTo>
                  <a:cubicBezTo>
                    <a:pt x="1455" y="244"/>
                    <a:pt x="1392" y="369"/>
                    <a:pt x="1287" y="474"/>
                  </a:cubicBezTo>
                  <a:cubicBezTo>
                    <a:pt x="1141" y="369"/>
                    <a:pt x="995" y="265"/>
                    <a:pt x="869" y="160"/>
                  </a:cubicBezTo>
                  <a:cubicBezTo>
                    <a:pt x="807" y="122"/>
                    <a:pt x="748" y="106"/>
                    <a:pt x="692" y="106"/>
                  </a:cubicBezTo>
                  <a:cubicBezTo>
                    <a:pt x="407" y="106"/>
                    <a:pt x="233" y="536"/>
                    <a:pt x="513" y="746"/>
                  </a:cubicBezTo>
                  <a:cubicBezTo>
                    <a:pt x="660" y="809"/>
                    <a:pt x="785" y="913"/>
                    <a:pt x="890" y="997"/>
                  </a:cubicBezTo>
                  <a:cubicBezTo>
                    <a:pt x="660" y="1311"/>
                    <a:pt x="409" y="1604"/>
                    <a:pt x="179" y="1917"/>
                  </a:cubicBezTo>
                  <a:cubicBezTo>
                    <a:pt x="1" y="2176"/>
                    <a:pt x="235" y="2521"/>
                    <a:pt x="475" y="2521"/>
                  </a:cubicBezTo>
                  <a:cubicBezTo>
                    <a:pt x="547" y="2521"/>
                    <a:pt x="619" y="2491"/>
                    <a:pt x="681" y="2420"/>
                  </a:cubicBezTo>
                  <a:cubicBezTo>
                    <a:pt x="932" y="2106"/>
                    <a:pt x="1183" y="1792"/>
                    <a:pt x="1413" y="1478"/>
                  </a:cubicBezTo>
                  <a:cubicBezTo>
                    <a:pt x="1664" y="1729"/>
                    <a:pt x="1936" y="2001"/>
                    <a:pt x="2166" y="2252"/>
                  </a:cubicBezTo>
                  <a:cubicBezTo>
                    <a:pt x="2235" y="2326"/>
                    <a:pt x="2314" y="2357"/>
                    <a:pt x="2390" y="2357"/>
                  </a:cubicBezTo>
                  <a:cubicBezTo>
                    <a:pt x="2636" y="2357"/>
                    <a:pt x="2855" y="2032"/>
                    <a:pt x="2647" y="1792"/>
                  </a:cubicBezTo>
                  <a:cubicBezTo>
                    <a:pt x="2355" y="1499"/>
                    <a:pt x="2083" y="1206"/>
                    <a:pt x="1811" y="913"/>
                  </a:cubicBezTo>
                  <a:cubicBezTo>
                    <a:pt x="1915" y="767"/>
                    <a:pt x="2020" y="641"/>
                    <a:pt x="2124" y="474"/>
                  </a:cubicBezTo>
                  <a:cubicBezTo>
                    <a:pt x="2287" y="237"/>
                    <a:pt x="2063" y="0"/>
                    <a:pt x="18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4" name="Google Shape;204;p18"/>
            <p:cNvSpPr/>
            <p:nvPr/>
          </p:nvSpPr>
          <p:spPr>
            <a:xfrm>
              <a:off x="3622975" y="1758225"/>
              <a:ext cx="245875" cy="23550"/>
            </a:xfrm>
            <a:custGeom>
              <a:avLst/>
              <a:gdLst/>
              <a:ahLst/>
              <a:cxnLst/>
              <a:rect l="l" t="t" r="r" b="b"/>
              <a:pathLst>
                <a:path w="9835" h="942" extrusionOk="0">
                  <a:moveTo>
                    <a:pt x="9416" y="0"/>
                  </a:moveTo>
                  <a:cubicBezTo>
                    <a:pt x="6403" y="42"/>
                    <a:pt x="3432" y="272"/>
                    <a:pt x="419" y="293"/>
                  </a:cubicBezTo>
                  <a:cubicBezTo>
                    <a:pt x="1" y="293"/>
                    <a:pt x="1" y="942"/>
                    <a:pt x="419" y="942"/>
                  </a:cubicBezTo>
                  <a:cubicBezTo>
                    <a:pt x="3432" y="921"/>
                    <a:pt x="6403" y="691"/>
                    <a:pt x="9416" y="670"/>
                  </a:cubicBezTo>
                  <a:cubicBezTo>
                    <a:pt x="9835" y="670"/>
                    <a:pt x="9835" y="0"/>
                    <a:pt x="94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5" name="Google Shape;205;p18"/>
            <p:cNvSpPr/>
            <p:nvPr/>
          </p:nvSpPr>
          <p:spPr>
            <a:xfrm>
              <a:off x="3622975" y="1814700"/>
              <a:ext cx="245875" cy="23575"/>
            </a:xfrm>
            <a:custGeom>
              <a:avLst/>
              <a:gdLst/>
              <a:ahLst/>
              <a:cxnLst/>
              <a:rect l="l" t="t" r="r" b="b"/>
              <a:pathLst>
                <a:path w="9835" h="943" extrusionOk="0">
                  <a:moveTo>
                    <a:pt x="9416" y="1"/>
                  </a:moveTo>
                  <a:cubicBezTo>
                    <a:pt x="6403" y="22"/>
                    <a:pt x="3432" y="252"/>
                    <a:pt x="419" y="294"/>
                  </a:cubicBezTo>
                  <a:cubicBezTo>
                    <a:pt x="1" y="294"/>
                    <a:pt x="1" y="942"/>
                    <a:pt x="419" y="942"/>
                  </a:cubicBezTo>
                  <a:cubicBezTo>
                    <a:pt x="3432" y="921"/>
                    <a:pt x="6403" y="670"/>
                    <a:pt x="9416" y="649"/>
                  </a:cubicBezTo>
                  <a:cubicBezTo>
                    <a:pt x="9835" y="649"/>
                    <a:pt x="9835" y="1"/>
                    <a:pt x="94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6" name="Google Shape;206;p18"/>
            <p:cNvSpPr/>
            <p:nvPr/>
          </p:nvSpPr>
          <p:spPr>
            <a:xfrm>
              <a:off x="3622975" y="1871675"/>
              <a:ext cx="245875" cy="23625"/>
            </a:xfrm>
            <a:custGeom>
              <a:avLst/>
              <a:gdLst/>
              <a:ahLst/>
              <a:cxnLst/>
              <a:rect l="l" t="t" r="r" b="b"/>
              <a:pathLst>
                <a:path w="9835" h="945" extrusionOk="0">
                  <a:moveTo>
                    <a:pt x="9453" y="1"/>
                  </a:moveTo>
                  <a:cubicBezTo>
                    <a:pt x="9441" y="1"/>
                    <a:pt x="9429" y="1"/>
                    <a:pt x="9416" y="2"/>
                  </a:cubicBezTo>
                  <a:cubicBezTo>
                    <a:pt x="6403" y="23"/>
                    <a:pt x="3432" y="254"/>
                    <a:pt x="419" y="274"/>
                  </a:cubicBezTo>
                  <a:cubicBezTo>
                    <a:pt x="1" y="274"/>
                    <a:pt x="1" y="944"/>
                    <a:pt x="419" y="944"/>
                  </a:cubicBezTo>
                  <a:cubicBezTo>
                    <a:pt x="3432" y="902"/>
                    <a:pt x="6403" y="672"/>
                    <a:pt x="9416" y="651"/>
                  </a:cubicBezTo>
                  <a:cubicBezTo>
                    <a:pt x="9822" y="631"/>
                    <a:pt x="9835" y="1"/>
                    <a:pt x="94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07" name="Google Shape;207;p18"/>
          <p:cNvGrpSpPr/>
          <p:nvPr/>
        </p:nvGrpSpPr>
        <p:grpSpPr>
          <a:xfrm>
            <a:off x="863575" y="3868850"/>
            <a:ext cx="386050" cy="473925"/>
            <a:chOff x="5765050" y="2811725"/>
            <a:chExt cx="386050" cy="473925"/>
          </a:xfrm>
        </p:grpSpPr>
        <p:sp>
          <p:nvSpPr>
            <p:cNvPr id="208" name="Google Shape;208;p18"/>
            <p:cNvSpPr/>
            <p:nvPr/>
          </p:nvSpPr>
          <p:spPr>
            <a:xfrm>
              <a:off x="5765050" y="2811725"/>
              <a:ext cx="386050" cy="473925"/>
            </a:xfrm>
            <a:custGeom>
              <a:avLst/>
              <a:gdLst/>
              <a:ahLst/>
              <a:cxnLst/>
              <a:rect l="l" t="t" r="r" b="b"/>
              <a:pathLst>
                <a:path w="15442" h="18957" extrusionOk="0">
                  <a:moveTo>
                    <a:pt x="10776" y="753"/>
                  </a:moveTo>
                  <a:cubicBezTo>
                    <a:pt x="12031" y="2197"/>
                    <a:pt x="13496" y="3453"/>
                    <a:pt x="14709" y="4938"/>
                  </a:cubicBezTo>
                  <a:lnTo>
                    <a:pt x="14751" y="5001"/>
                  </a:lnTo>
                  <a:lnTo>
                    <a:pt x="14751" y="5106"/>
                  </a:lnTo>
                  <a:cubicBezTo>
                    <a:pt x="13517" y="4750"/>
                    <a:pt x="12219" y="4624"/>
                    <a:pt x="10943" y="4499"/>
                  </a:cubicBezTo>
                  <a:cubicBezTo>
                    <a:pt x="11090" y="3285"/>
                    <a:pt x="11215" y="1883"/>
                    <a:pt x="10776" y="753"/>
                  </a:cubicBezTo>
                  <a:close/>
                  <a:moveTo>
                    <a:pt x="10022" y="691"/>
                  </a:moveTo>
                  <a:cubicBezTo>
                    <a:pt x="10650" y="1779"/>
                    <a:pt x="10420" y="3474"/>
                    <a:pt x="10253" y="4687"/>
                  </a:cubicBezTo>
                  <a:cubicBezTo>
                    <a:pt x="10232" y="4917"/>
                    <a:pt x="10336" y="5085"/>
                    <a:pt x="10566" y="5106"/>
                  </a:cubicBezTo>
                  <a:cubicBezTo>
                    <a:pt x="11906" y="5231"/>
                    <a:pt x="13266" y="5398"/>
                    <a:pt x="14563" y="5733"/>
                  </a:cubicBezTo>
                  <a:cubicBezTo>
                    <a:pt x="14605" y="5744"/>
                    <a:pt x="14641" y="5749"/>
                    <a:pt x="14673" y="5749"/>
                  </a:cubicBezTo>
                  <a:cubicBezTo>
                    <a:pt x="14704" y="5749"/>
                    <a:pt x="14730" y="5744"/>
                    <a:pt x="14751" y="5733"/>
                  </a:cubicBezTo>
                  <a:lnTo>
                    <a:pt x="14751" y="5733"/>
                  </a:lnTo>
                  <a:cubicBezTo>
                    <a:pt x="14730" y="9897"/>
                    <a:pt x="14563" y="14040"/>
                    <a:pt x="14751" y="18204"/>
                  </a:cubicBezTo>
                  <a:cubicBezTo>
                    <a:pt x="10232" y="18204"/>
                    <a:pt x="5733" y="18308"/>
                    <a:pt x="1214" y="18308"/>
                  </a:cubicBezTo>
                  <a:cubicBezTo>
                    <a:pt x="1339" y="12659"/>
                    <a:pt x="816" y="7010"/>
                    <a:pt x="628" y="1360"/>
                  </a:cubicBezTo>
                  <a:cubicBezTo>
                    <a:pt x="3766" y="1172"/>
                    <a:pt x="6884" y="733"/>
                    <a:pt x="10022" y="691"/>
                  </a:cubicBezTo>
                  <a:close/>
                  <a:moveTo>
                    <a:pt x="10875" y="1"/>
                  </a:moveTo>
                  <a:cubicBezTo>
                    <a:pt x="10842" y="1"/>
                    <a:pt x="10809" y="8"/>
                    <a:pt x="10776" y="21"/>
                  </a:cubicBezTo>
                  <a:lnTo>
                    <a:pt x="10713" y="21"/>
                  </a:lnTo>
                  <a:cubicBezTo>
                    <a:pt x="10652" y="21"/>
                    <a:pt x="10591" y="21"/>
                    <a:pt x="10531" y="21"/>
                  </a:cubicBezTo>
                  <a:cubicBezTo>
                    <a:pt x="7119" y="21"/>
                    <a:pt x="3726" y="589"/>
                    <a:pt x="314" y="733"/>
                  </a:cubicBezTo>
                  <a:cubicBezTo>
                    <a:pt x="251" y="733"/>
                    <a:pt x="230" y="753"/>
                    <a:pt x="188" y="753"/>
                  </a:cubicBezTo>
                  <a:cubicBezTo>
                    <a:pt x="84" y="816"/>
                    <a:pt x="0" y="900"/>
                    <a:pt x="0" y="1046"/>
                  </a:cubicBezTo>
                  <a:cubicBezTo>
                    <a:pt x="167" y="6863"/>
                    <a:pt x="732" y="12680"/>
                    <a:pt x="586" y="18497"/>
                  </a:cubicBezTo>
                  <a:cubicBezTo>
                    <a:pt x="586" y="18643"/>
                    <a:pt x="649" y="18727"/>
                    <a:pt x="753" y="18790"/>
                  </a:cubicBezTo>
                  <a:cubicBezTo>
                    <a:pt x="816" y="18894"/>
                    <a:pt x="900" y="18957"/>
                    <a:pt x="1046" y="18957"/>
                  </a:cubicBezTo>
                  <a:cubicBezTo>
                    <a:pt x="5712" y="18957"/>
                    <a:pt x="10357" y="18852"/>
                    <a:pt x="14981" y="18852"/>
                  </a:cubicBezTo>
                  <a:cubicBezTo>
                    <a:pt x="15044" y="18852"/>
                    <a:pt x="15128" y="18831"/>
                    <a:pt x="15149" y="18811"/>
                  </a:cubicBezTo>
                  <a:cubicBezTo>
                    <a:pt x="15295" y="18811"/>
                    <a:pt x="15442" y="18706"/>
                    <a:pt x="15442" y="18497"/>
                  </a:cubicBezTo>
                  <a:cubicBezTo>
                    <a:pt x="15170" y="13998"/>
                    <a:pt x="15379" y="9500"/>
                    <a:pt x="15400" y="5001"/>
                  </a:cubicBezTo>
                  <a:cubicBezTo>
                    <a:pt x="15400" y="4875"/>
                    <a:pt x="15337" y="4771"/>
                    <a:pt x="15253" y="4708"/>
                  </a:cubicBezTo>
                  <a:cubicBezTo>
                    <a:pt x="15253" y="4624"/>
                    <a:pt x="15232" y="4541"/>
                    <a:pt x="15170" y="4478"/>
                  </a:cubicBezTo>
                  <a:cubicBezTo>
                    <a:pt x="13914" y="2929"/>
                    <a:pt x="12366" y="1632"/>
                    <a:pt x="11090" y="105"/>
                  </a:cubicBezTo>
                  <a:cubicBezTo>
                    <a:pt x="11018" y="33"/>
                    <a:pt x="10947" y="1"/>
                    <a:pt x="108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9" name="Google Shape;209;p18"/>
            <p:cNvSpPr/>
            <p:nvPr/>
          </p:nvSpPr>
          <p:spPr>
            <a:xfrm>
              <a:off x="5850825" y="3011125"/>
              <a:ext cx="231750" cy="232025"/>
            </a:xfrm>
            <a:custGeom>
              <a:avLst/>
              <a:gdLst/>
              <a:ahLst/>
              <a:cxnLst/>
              <a:rect l="l" t="t" r="r" b="b"/>
              <a:pathLst>
                <a:path w="9270" h="9281" extrusionOk="0">
                  <a:moveTo>
                    <a:pt x="4708" y="666"/>
                  </a:moveTo>
                  <a:cubicBezTo>
                    <a:pt x="4729" y="687"/>
                    <a:pt x="4792" y="707"/>
                    <a:pt x="4834" y="707"/>
                  </a:cubicBezTo>
                  <a:cubicBezTo>
                    <a:pt x="5880" y="917"/>
                    <a:pt x="6926" y="1105"/>
                    <a:pt x="7972" y="1398"/>
                  </a:cubicBezTo>
                  <a:cubicBezTo>
                    <a:pt x="6905" y="1858"/>
                    <a:pt x="5838" y="2277"/>
                    <a:pt x="4750" y="2716"/>
                  </a:cubicBezTo>
                  <a:cubicBezTo>
                    <a:pt x="4729" y="2716"/>
                    <a:pt x="4729" y="2758"/>
                    <a:pt x="4708" y="2758"/>
                  </a:cubicBezTo>
                  <a:cubicBezTo>
                    <a:pt x="3599" y="2277"/>
                    <a:pt x="2428" y="2068"/>
                    <a:pt x="1298" y="1712"/>
                  </a:cubicBezTo>
                  <a:cubicBezTo>
                    <a:pt x="2407" y="1293"/>
                    <a:pt x="3578" y="1021"/>
                    <a:pt x="4708" y="666"/>
                  </a:cubicBezTo>
                  <a:close/>
                  <a:moveTo>
                    <a:pt x="8600" y="1816"/>
                  </a:moveTo>
                  <a:lnTo>
                    <a:pt x="8600" y="1816"/>
                  </a:lnTo>
                  <a:cubicBezTo>
                    <a:pt x="8516" y="3532"/>
                    <a:pt x="8454" y="5269"/>
                    <a:pt x="8412" y="6985"/>
                  </a:cubicBezTo>
                  <a:cubicBezTo>
                    <a:pt x="7512" y="7738"/>
                    <a:pt x="6194" y="8010"/>
                    <a:pt x="5064" y="8512"/>
                  </a:cubicBezTo>
                  <a:cubicBezTo>
                    <a:pt x="5106" y="6775"/>
                    <a:pt x="5001" y="5060"/>
                    <a:pt x="4959" y="3323"/>
                  </a:cubicBezTo>
                  <a:cubicBezTo>
                    <a:pt x="6194" y="2863"/>
                    <a:pt x="7428" y="2360"/>
                    <a:pt x="8600" y="1816"/>
                  </a:cubicBezTo>
                  <a:close/>
                  <a:moveTo>
                    <a:pt x="670" y="2151"/>
                  </a:moveTo>
                  <a:cubicBezTo>
                    <a:pt x="1884" y="2591"/>
                    <a:pt x="3160" y="2779"/>
                    <a:pt x="4332" y="3281"/>
                  </a:cubicBezTo>
                  <a:cubicBezTo>
                    <a:pt x="4374" y="5018"/>
                    <a:pt x="4436" y="6775"/>
                    <a:pt x="4436" y="8533"/>
                  </a:cubicBezTo>
                  <a:cubicBezTo>
                    <a:pt x="3181" y="8156"/>
                    <a:pt x="1925" y="7822"/>
                    <a:pt x="754" y="7298"/>
                  </a:cubicBezTo>
                  <a:cubicBezTo>
                    <a:pt x="775" y="7257"/>
                    <a:pt x="775" y="7215"/>
                    <a:pt x="775" y="7152"/>
                  </a:cubicBezTo>
                  <a:cubicBezTo>
                    <a:pt x="754" y="5478"/>
                    <a:pt x="670" y="3825"/>
                    <a:pt x="670" y="2151"/>
                  </a:cubicBezTo>
                  <a:close/>
                  <a:moveTo>
                    <a:pt x="4775" y="1"/>
                  </a:moveTo>
                  <a:cubicBezTo>
                    <a:pt x="4742" y="1"/>
                    <a:pt x="4706" y="6"/>
                    <a:pt x="4666" y="17"/>
                  </a:cubicBezTo>
                  <a:cubicBezTo>
                    <a:pt x="3265" y="456"/>
                    <a:pt x="1800" y="728"/>
                    <a:pt x="419" y="1314"/>
                  </a:cubicBezTo>
                  <a:cubicBezTo>
                    <a:pt x="384" y="1303"/>
                    <a:pt x="347" y="1297"/>
                    <a:pt x="310" y="1297"/>
                  </a:cubicBezTo>
                  <a:cubicBezTo>
                    <a:pt x="152" y="1297"/>
                    <a:pt x="0" y="1407"/>
                    <a:pt x="0" y="1628"/>
                  </a:cubicBezTo>
                  <a:cubicBezTo>
                    <a:pt x="0" y="3490"/>
                    <a:pt x="105" y="5311"/>
                    <a:pt x="105" y="7173"/>
                  </a:cubicBezTo>
                  <a:cubicBezTo>
                    <a:pt x="105" y="7257"/>
                    <a:pt x="126" y="7319"/>
                    <a:pt x="168" y="7382"/>
                  </a:cubicBezTo>
                  <a:cubicBezTo>
                    <a:pt x="63" y="7529"/>
                    <a:pt x="42" y="7738"/>
                    <a:pt x="252" y="7822"/>
                  </a:cubicBezTo>
                  <a:cubicBezTo>
                    <a:pt x="1633" y="8449"/>
                    <a:pt x="3097" y="8847"/>
                    <a:pt x="4541" y="9265"/>
                  </a:cubicBezTo>
                  <a:cubicBezTo>
                    <a:pt x="4583" y="9276"/>
                    <a:pt x="4614" y="9281"/>
                    <a:pt x="4643" y="9281"/>
                  </a:cubicBezTo>
                  <a:cubicBezTo>
                    <a:pt x="4672" y="9281"/>
                    <a:pt x="4698" y="9276"/>
                    <a:pt x="4729" y="9265"/>
                  </a:cubicBezTo>
                  <a:lnTo>
                    <a:pt x="4813" y="9265"/>
                  </a:lnTo>
                  <a:cubicBezTo>
                    <a:pt x="4839" y="9274"/>
                    <a:pt x="4869" y="9279"/>
                    <a:pt x="4902" y="9279"/>
                  </a:cubicBezTo>
                  <a:cubicBezTo>
                    <a:pt x="4949" y="9279"/>
                    <a:pt x="5003" y="9269"/>
                    <a:pt x="5064" y="9244"/>
                  </a:cubicBezTo>
                  <a:cubicBezTo>
                    <a:pt x="6319" y="8575"/>
                    <a:pt x="7889" y="8345"/>
                    <a:pt x="8998" y="7403"/>
                  </a:cubicBezTo>
                  <a:cubicBezTo>
                    <a:pt x="9102" y="7319"/>
                    <a:pt x="9123" y="7194"/>
                    <a:pt x="9102" y="7110"/>
                  </a:cubicBezTo>
                  <a:lnTo>
                    <a:pt x="9102" y="7089"/>
                  </a:lnTo>
                  <a:cubicBezTo>
                    <a:pt x="9102" y="5227"/>
                    <a:pt x="9207" y="3407"/>
                    <a:pt x="9270" y="1544"/>
                  </a:cubicBezTo>
                  <a:cubicBezTo>
                    <a:pt x="9270" y="1482"/>
                    <a:pt x="9270" y="1440"/>
                    <a:pt x="9249" y="1419"/>
                  </a:cubicBezTo>
                  <a:cubicBezTo>
                    <a:pt x="9270" y="1252"/>
                    <a:pt x="9228" y="1105"/>
                    <a:pt x="9039" y="1042"/>
                  </a:cubicBezTo>
                  <a:cubicBezTo>
                    <a:pt x="7742" y="624"/>
                    <a:pt x="6382" y="373"/>
                    <a:pt x="5022" y="101"/>
                  </a:cubicBezTo>
                  <a:lnTo>
                    <a:pt x="4980" y="101"/>
                  </a:lnTo>
                  <a:cubicBezTo>
                    <a:pt x="4934" y="39"/>
                    <a:pt x="4866" y="1"/>
                    <a:pt x="47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0" name="Google Shape;210;p18"/>
            <p:cNvSpPr/>
            <p:nvPr/>
          </p:nvSpPr>
          <p:spPr>
            <a:xfrm>
              <a:off x="5797000" y="2866500"/>
              <a:ext cx="83675" cy="115575"/>
            </a:xfrm>
            <a:custGeom>
              <a:avLst/>
              <a:gdLst/>
              <a:ahLst/>
              <a:cxnLst/>
              <a:rect l="l" t="t" r="r" b="b"/>
              <a:pathLst>
                <a:path w="3347" h="4623" extrusionOk="0">
                  <a:moveTo>
                    <a:pt x="1650" y="0"/>
                  </a:moveTo>
                  <a:cubicBezTo>
                    <a:pt x="1212" y="0"/>
                    <a:pt x="753" y="120"/>
                    <a:pt x="354" y="194"/>
                  </a:cubicBezTo>
                  <a:cubicBezTo>
                    <a:pt x="1" y="273"/>
                    <a:pt x="126" y="830"/>
                    <a:pt x="488" y="830"/>
                  </a:cubicBezTo>
                  <a:cubicBezTo>
                    <a:pt x="512" y="830"/>
                    <a:pt x="537" y="827"/>
                    <a:pt x="563" y="822"/>
                  </a:cubicBezTo>
                  <a:cubicBezTo>
                    <a:pt x="898" y="738"/>
                    <a:pt x="1337" y="634"/>
                    <a:pt x="1735" y="634"/>
                  </a:cubicBezTo>
                  <a:cubicBezTo>
                    <a:pt x="1421" y="906"/>
                    <a:pt x="1086" y="1115"/>
                    <a:pt x="773" y="1387"/>
                  </a:cubicBezTo>
                  <a:cubicBezTo>
                    <a:pt x="521" y="1596"/>
                    <a:pt x="731" y="1952"/>
                    <a:pt x="1003" y="1952"/>
                  </a:cubicBezTo>
                  <a:cubicBezTo>
                    <a:pt x="1589" y="1994"/>
                    <a:pt x="2509" y="2224"/>
                    <a:pt x="2467" y="2998"/>
                  </a:cubicBezTo>
                  <a:cubicBezTo>
                    <a:pt x="2452" y="3480"/>
                    <a:pt x="1999" y="3972"/>
                    <a:pt x="1526" y="3972"/>
                  </a:cubicBezTo>
                  <a:cubicBezTo>
                    <a:pt x="1362" y="3972"/>
                    <a:pt x="1196" y="3913"/>
                    <a:pt x="1045" y="3772"/>
                  </a:cubicBezTo>
                  <a:cubicBezTo>
                    <a:pt x="976" y="3708"/>
                    <a:pt x="901" y="3681"/>
                    <a:pt x="829" y="3681"/>
                  </a:cubicBezTo>
                  <a:cubicBezTo>
                    <a:pt x="573" y="3681"/>
                    <a:pt x="355" y="4025"/>
                    <a:pt x="584" y="4254"/>
                  </a:cubicBezTo>
                  <a:cubicBezTo>
                    <a:pt x="861" y="4510"/>
                    <a:pt x="1181" y="4623"/>
                    <a:pt x="1499" y="4623"/>
                  </a:cubicBezTo>
                  <a:cubicBezTo>
                    <a:pt x="2165" y="4623"/>
                    <a:pt x="2820" y="4125"/>
                    <a:pt x="3032" y="3417"/>
                  </a:cubicBezTo>
                  <a:cubicBezTo>
                    <a:pt x="3346" y="2371"/>
                    <a:pt x="2614" y="1701"/>
                    <a:pt x="1735" y="1450"/>
                  </a:cubicBezTo>
                  <a:cubicBezTo>
                    <a:pt x="2028" y="1241"/>
                    <a:pt x="2342" y="1011"/>
                    <a:pt x="2572" y="738"/>
                  </a:cubicBezTo>
                  <a:cubicBezTo>
                    <a:pt x="2698" y="592"/>
                    <a:pt x="2698" y="341"/>
                    <a:pt x="2488" y="215"/>
                  </a:cubicBezTo>
                  <a:cubicBezTo>
                    <a:pt x="2235" y="55"/>
                    <a:pt x="1947" y="0"/>
                    <a:pt x="16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1" name="Google Shape;211;p18"/>
            <p:cNvSpPr/>
            <p:nvPr/>
          </p:nvSpPr>
          <p:spPr>
            <a:xfrm>
              <a:off x="5884300" y="2860375"/>
              <a:ext cx="75875" cy="116775"/>
            </a:xfrm>
            <a:custGeom>
              <a:avLst/>
              <a:gdLst/>
              <a:ahLst/>
              <a:cxnLst/>
              <a:rect l="l" t="t" r="r" b="b"/>
              <a:pathLst>
                <a:path w="3035" h="4671" extrusionOk="0">
                  <a:moveTo>
                    <a:pt x="649" y="670"/>
                  </a:moveTo>
                  <a:cubicBezTo>
                    <a:pt x="1423" y="691"/>
                    <a:pt x="2302" y="858"/>
                    <a:pt x="2344" y="1841"/>
                  </a:cubicBezTo>
                  <a:cubicBezTo>
                    <a:pt x="2407" y="2888"/>
                    <a:pt x="1612" y="3724"/>
                    <a:pt x="649" y="3913"/>
                  </a:cubicBezTo>
                  <a:lnTo>
                    <a:pt x="649" y="670"/>
                  </a:lnTo>
                  <a:close/>
                  <a:moveTo>
                    <a:pt x="314" y="0"/>
                  </a:moveTo>
                  <a:cubicBezTo>
                    <a:pt x="147" y="0"/>
                    <a:pt x="1" y="105"/>
                    <a:pt x="1" y="314"/>
                  </a:cubicBezTo>
                  <a:lnTo>
                    <a:pt x="1" y="4331"/>
                  </a:lnTo>
                  <a:cubicBezTo>
                    <a:pt x="1" y="4566"/>
                    <a:pt x="147" y="4671"/>
                    <a:pt x="303" y="4671"/>
                  </a:cubicBezTo>
                  <a:cubicBezTo>
                    <a:pt x="397" y="4671"/>
                    <a:pt x="495" y="4632"/>
                    <a:pt x="566" y="4561"/>
                  </a:cubicBezTo>
                  <a:cubicBezTo>
                    <a:pt x="1946" y="4394"/>
                    <a:pt x="3035" y="3285"/>
                    <a:pt x="2993" y="1820"/>
                  </a:cubicBezTo>
                  <a:cubicBezTo>
                    <a:pt x="2972" y="335"/>
                    <a:pt x="1633" y="21"/>
                    <a:pt x="4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12" name="Google Shape;212;p18"/>
          <p:cNvGrpSpPr/>
          <p:nvPr/>
        </p:nvGrpSpPr>
        <p:grpSpPr>
          <a:xfrm>
            <a:off x="858675" y="2631738"/>
            <a:ext cx="385550" cy="474150"/>
            <a:chOff x="4700025" y="1949975"/>
            <a:chExt cx="385550" cy="474150"/>
          </a:xfrm>
        </p:grpSpPr>
        <p:sp>
          <p:nvSpPr>
            <p:cNvPr id="213" name="Google Shape;213;p18"/>
            <p:cNvSpPr/>
            <p:nvPr/>
          </p:nvSpPr>
          <p:spPr>
            <a:xfrm>
              <a:off x="4700025" y="1949975"/>
              <a:ext cx="385550" cy="474150"/>
            </a:xfrm>
            <a:custGeom>
              <a:avLst/>
              <a:gdLst/>
              <a:ahLst/>
              <a:cxnLst/>
              <a:rect l="l" t="t" r="r" b="b"/>
              <a:pathLst>
                <a:path w="15422" h="18966" extrusionOk="0">
                  <a:moveTo>
                    <a:pt x="10776" y="762"/>
                  </a:moveTo>
                  <a:lnTo>
                    <a:pt x="10776" y="762"/>
                  </a:lnTo>
                  <a:cubicBezTo>
                    <a:pt x="12032" y="2206"/>
                    <a:pt x="13496" y="3461"/>
                    <a:pt x="14689" y="4947"/>
                  </a:cubicBezTo>
                  <a:lnTo>
                    <a:pt x="14752" y="4989"/>
                  </a:lnTo>
                  <a:lnTo>
                    <a:pt x="14752" y="5093"/>
                  </a:lnTo>
                  <a:cubicBezTo>
                    <a:pt x="13517" y="4759"/>
                    <a:pt x="12220" y="4633"/>
                    <a:pt x="10923" y="4487"/>
                  </a:cubicBezTo>
                  <a:cubicBezTo>
                    <a:pt x="11090" y="3294"/>
                    <a:pt x="11216" y="1871"/>
                    <a:pt x="10776" y="762"/>
                  </a:cubicBezTo>
                  <a:close/>
                  <a:moveTo>
                    <a:pt x="10023" y="679"/>
                  </a:moveTo>
                  <a:cubicBezTo>
                    <a:pt x="10651" y="1767"/>
                    <a:pt x="10400" y="3482"/>
                    <a:pt x="10253" y="4675"/>
                  </a:cubicBezTo>
                  <a:cubicBezTo>
                    <a:pt x="10211" y="4905"/>
                    <a:pt x="10316" y="5073"/>
                    <a:pt x="10567" y="5093"/>
                  </a:cubicBezTo>
                  <a:cubicBezTo>
                    <a:pt x="11906" y="5240"/>
                    <a:pt x="13266" y="5386"/>
                    <a:pt x="14563" y="5721"/>
                  </a:cubicBezTo>
                  <a:cubicBezTo>
                    <a:pt x="14605" y="5742"/>
                    <a:pt x="14637" y="5753"/>
                    <a:pt x="14665" y="5753"/>
                  </a:cubicBezTo>
                  <a:cubicBezTo>
                    <a:pt x="14694" y="5753"/>
                    <a:pt x="14720" y="5742"/>
                    <a:pt x="14752" y="5721"/>
                  </a:cubicBezTo>
                  <a:lnTo>
                    <a:pt x="14752" y="5721"/>
                  </a:lnTo>
                  <a:cubicBezTo>
                    <a:pt x="14731" y="9885"/>
                    <a:pt x="14563" y="14049"/>
                    <a:pt x="14752" y="18213"/>
                  </a:cubicBezTo>
                  <a:cubicBezTo>
                    <a:pt x="10232" y="18213"/>
                    <a:pt x="5734" y="18296"/>
                    <a:pt x="1193" y="18296"/>
                  </a:cubicBezTo>
                  <a:cubicBezTo>
                    <a:pt x="1319" y="12668"/>
                    <a:pt x="796" y="7018"/>
                    <a:pt x="628" y="1369"/>
                  </a:cubicBezTo>
                  <a:cubicBezTo>
                    <a:pt x="3767" y="1181"/>
                    <a:pt x="6884" y="741"/>
                    <a:pt x="10023" y="679"/>
                  </a:cubicBezTo>
                  <a:close/>
                  <a:moveTo>
                    <a:pt x="10877" y="0"/>
                  </a:moveTo>
                  <a:cubicBezTo>
                    <a:pt x="10843" y="0"/>
                    <a:pt x="10810" y="10"/>
                    <a:pt x="10776" y="30"/>
                  </a:cubicBezTo>
                  <a:lnTo>
                    <a:pt x="10713" y="30"/>
                  </a:lnTo>
                  <a:cubicBezTo>
                    <a:pt x="10594" y="28"/>
                    <a:pt x="10475" y="28"/>
                    <a:pt x="10356" y="28"/>
                  </a:cubicBezTo>
                  <a:cubicBezTo>
                    <a:pt x="7003" y="28"/>
                    <a:pt x="3668" y="579"/>
                    <a:pt x="314" y="720"/>
                  </a:cubicBezTo>
                  <a:cubicBezTo>
                    <a:pt x="252" y="720"/>
                    <a:pt x="231" y="762"/>
                    <a:pt x="189" y="762"/>
                  </a:cubicBezTo>
                  <a:cubicBezTo>
                    <a:pt x="84" y="804"/>
                    <a:pt x="1" y="888"/>
                    <a:pt x="1" y="1055"/>
                  </a:cubicBezTo>
                  <a:cubicBezTo>
                    <a:pt x="147" y="6851"/>
                    <a:pt x="733" y="12689"/>
                    <a:pt x="565" y="18485"/>
                  </a:cubicBezTo>
                  <a:cubicBezTo>
                    <a:pt x="565" y="18652"/>
                    <a:pt x="649" y="18736"/>
                    <a:pt x="754" y="18777"/>
                  </a:cubicBezTo>
                  <a:cubicBezTo>
                    <a:pt x="817" y="18882"/>
                    <a:pt x="879" y="18966"/>
                    <a:pt x="1047" y="18966"/>
                  </a:cubicBezTo>
                  <a:cubicBezTo>
                    <a:pt x="5692" y="18966"/>
                    <a:pt x="10358" y="18861"/>
                    <a:pt x="14982" y="18861"/>
                  </a:cubicBezTo>
                  <a:cubicBezTo>
                    <a:pt x="15045" y="18861"/>
                    <a:pt x="15107" y="18840"/>
                    <a:pt x="15149" y="18798"/>
                  </a:cubicBezTo>
                  <a:cubicBezTo>
                    <a:pt x="15296" y="18798"/>
                    <a:pt x="15421" y="18694"/>
                    <a:pt x="15421" y="18485"/>
                  </a:cubicBezTo>
                  <a:cubicBezTo>
                    <a:pt x="15170" y="14007"/>
                    <a:pt x="15400" y="9487"/>
                    <a:pt x="15400" y="4989"/>
                  </a:cubicBezTo>
                  <a:cubicBezTo>
                    <a:pt x="15400" y="4863"/>
                    <a:pt x="15317" y="4759"/>
                    <a:pt x="15254" y="4696"/>
                  </a:cubicBezTo>
                  <a:cubicBezTo>
                    <a:pt x="15254" y="4633"/>
                    <a:pt x="15212" y="4549"/>
                    <a:pt x="15170" y="4466"/>
                  </a:cubicBezTo>
                  <a:cubicBezTo>
                    <a:pt x="13915" y="2938"/>
                    <a:pt x="12366" y="1620"/>
                    <a:pt x="11090" y="114"/>
                  </a:cubicBezTo>
                  <a:cubicBezTo>
                    <a:pt x="11019" y="43"/>
                    <a:pt x="10948" y="0"/>
                    <a:pt x="108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4" name="Google Shape;214;p18"/>
            <p:cNvSpPr/>
            <p:nvPr/>
          </p:nvSpPr>
          <p:spPr>
            <a:xfrm>
              <a:off x="4749200" y="2127025"/>
              <a:ext cx="281975" cy="263225"/>
            </a:xfrm>
            <a:custGeom>
              <a:avLst/>
              <a:gdLst/>
              <a:ahLst/>
              <a:cxnLst/>
              <a:rect l="l" t="t" r="r" b="b"/>
              <a:pathLst>
                <a:path w="11279" h="10529" extrusionOk="0">
                  <a:moveTo>
                    <a:pt x="4499" y="711"/>
                  </a:moveTo>
                  <a:lnTo>
                    <a:pt x="4499" y="711"/>
                  </a:lnTo>
                  <a:cubicBezTo>
                    <a:pt x="4227" y="878"/>
                    <a:pt x="4018" y="1045"/>
                    <a:pt x="3808" y="1234"/>
                  </a:cubicBezTo>
                  <a:cubicBezTo>
                    <a:pt x="3683" y="1192"/>
                    <a:pt x="3516" y="1129"/>
                    <a:pt x="3411" y="1045"/>
                  </a:cubicBezTo>
                  <a:cubicBezTo>
                    <a:pt x="3746" y="899"/>
                    <a:pt x="4122" y="794"/>
                    <a:pt x="4499" y="711"/>
                  </a:cubicBezTo>
                  <a:close/>
                  <a:moveTo>
                    <a:pt x="7282" y="1045"/>
                  </a:moveTo>
                  <a:lnTo>
                    <a:pt x="7282" y="1045"/>
                  </a:lnTo>
                  <a:cubicBezTo>
                    <a:pt x="7491" y="1129"/>
                    <a:pt x="7700" y="1255"/>
                    <a:pt x="7889" y="1359"/>
                  </a:cubicBezTo>
                  <a:cubicBezTo>
                    <a:pt x="7805" y="1422"/>
                    <a:pt x="7700" y="1443"/>
                    <a:pt x="7596" y="1464"/>
                  </a:cubicBezTo>
                  <a:cubicBezTo>
                    <a:pt x="7533" y="1317"/>
                    <a:pt x="7428" y="1171"/>
                    <a:pt x="7282" y="1045"/>
                  </a:cubicBezTo>
                  <a:close/>
                  <a:moveTo>
                    <a:pt x="5336" y="1024"/>
                  </a:moveTo>
                  <a:lnTo>
                    <a:pt x="5336" y="1527"/>
                  </a:lnTo>
                  <a:cubicBezTo>
                    <a:pt x="5085" y="1485"/>
                    <a:pt x="4834" y="1464"/>
                    <a:pt x="4604" y="1443"/>
                  </a:cubicBezTo>
                  <a:cubicBezTo>
                    <a:pt x="4813" y="1296"/>
                    <a:pt x="5043" y="1129"/>
                    <a:pt x="5336" y="1024"/>
                  </a:cubicBezTo>
                  <a:close/>
                  <a:moveTo>
                    <a:pt x="5985" y="920"/>
                  </a:moveTo>
                  <a:cubicBezTo>
                    <a:pt x="6340" y="1045"/>
                    <a:pt x="6654" y="1276"/>
                    <a:pt x="6905" y="1568"/>
                  </a:cubicBezTo>
                  <a:cubicBezTo>
                    <a:pt x="6801" y="1582"/>
                    <a:pt x="6691" y="1587"/>
                    <a:pt x="6583" y="1587"/>
                  </a:cubicBezTo>
                  <a:cubicBezTo>
                    <a:pt x="6366" y="1587"/>
                    <a:pt x="6152" y="1568"/>
                    <a:pt x="5985" y="1568"/>
                  </a:cubicBezTo>
                  <a:lnTo>
                    <a:pt x="5985" y="920"/>
                  </a:lnTo>
                  <a:close/>
                  <a:moveTo>
                    <a:pt x="8474" y="1757"/>
                  </a:moveTo>
                  <a:cubicBezTo>
                    <a:pt x="8998" y="2196"/>
                    <a:pt x="9374" y="2740"/>
                    <a:pt x="9667" y="3347"/>
                  </a:cubicBezTo>
                  <a:cubicBezTo>
                    <a:pt x="9311" y="3556"/>
                    <a:pt x="8914" y="3703"/>
                    <a:pt x="8495" y="3828"/>
                  </a:cubicBezTo>
                  <a:cubicBezTo>
                    <a:pt x="8391" y="3221"/>
                    <a:pt x="8202" y="2615"/>
                    <a:pt x="7951" y="2050"/>
                  </a:cubicBezTo>
                  <a:cubicBezTo>
                    <a:pt x="8161" y="1966"/>
                    <a:pt x="8328" y="1882"/>
                    <a:pt x="8474" y="1757"/>
                  </a:cubicBezTo>
                  <a:close/>
                  <a:moveTo>
                    <a:pt x="2762" y="1422"/>
                  </a:moveTo>
                  <a:cubicBezTo>
                    <a:pt x="2951" y="1548"/>
                    <a:pt x="3118" y="1673"/>
                    <a:pt x="3348" y="1778"/>
                  </a:cubicBezTo>
                  <a:cubicBezTo>
                    <a:pt x="2867" y="2405"/>
                    <a:pt x="2532" y="3180"/>
                    <a:pt x="2344" y="3975"/>
                  </a:cubicBezTo>
                  <a:cubicBezTo>
                    <a:pt x="1800" y="3828"/>
                    <a:pt x="1402" y="3514"/>
                    <a:pt x="1319" y="3033"/>
                  </a:cubicBezTo>
                  <a:cubicBezTo>
                    <a:pt x="1465" y="2782"/>
                    <a:pt x="1632" y="2510"/>
                    <a:pt x="1842" y="2259"/>
                  </a:cubicBezTo>
                  <a:cubicBezTo>
                    <a:pt x="2114" y="1924"/>
                    <a:pt x="2427" y="1631"/>
                    <a:pt x="2762" y="1422"/>
                  </a:cubicBezTo>
                  <a:close/>
                  <a:moveTo>
                    <a:pt x="7324" y="2175"/>
                  </a:moveTo>
                  <a:cubicBezTo>
                    <a:pt x="7596" y="2719"/>
                    <a:pt x="7763" y="3347"/>
                    <a:pt x="7868" y="3954"/>
                  </a:cubicBezTo>
                  <a:cubicBezTo>
                    <a:pt x="7198" y="4058"/>
                    <a:pt x="6529" y="4121"/>
                    <a:pt x="5922" y="4142"/>
                  </a:cubicBezTo>
                  <a:cubicBezTo>
                    <a:pt x="5964" y="3493"/>
                    <a:pt x="5964" y="2866"/>
                    <a:pt x="5985" y="2196"/>
                  </a:cubicBezTo>
                  <a:cubicBezTo>
                    <a:pt x="6163" y="2215"/>
                    <a:pt x="6355" y="2225"/>
                    <a:pt x="6555" y="2225"/>
                  </a:cubicBezTo>
                  <a:cubicBezTo>
                    <a:pt x="6800" y="2225"/>
                    <a:pt x="7059" y="2210"/>
                    <a:pt x="7324" y="2175"/>
                  </a:cubicBezTo>
                  <a:close/>
                  <a:moveTo>
                    <a:pt x="4018" y="1987"/>
                  </a:moveTo>
                  <a:cubicBezTo>
                    <a:pt x="4436" y="2092"/>
                    <a:pt x="4876" y="2154"/>
                    <a:pt x="5336" y="2175"/>
                  </a:cubicBezTo>
                  <a:cubicBezTo>
                    <a:pt x="5336" y="2824"/>
                    <a:pt x="5336" y="3514"/>
                    <a:pt x="5273" y="4163"/>
                  </a:cubicBezTo>
                  <a:cubicBezTo>
                    <a:pt x="4983" y="4174"/>
                    <a:pt x="4585" y="4197"/>
                    <a:pt x="4153" y="4197"/>
                  </a:cubicBezTo>
                  <a:cubicBezTo>
                    <a:pt x="3776" y="4197"/>
                    <a:pt x="3373" y="4180"/>
                    <a:pt x="2992" y="4121"/>
                  </a:cubicBezTo>
                  <a:cubicBezTo>
                    <a:pt x="3181" y="3305"/>
                    <a:pt x="3495" y="2573"/>
                    <a:pt x="4018" y="1987"/>
                  </a:cubicBezTo>
                  <a:close/>
                  <a:moveTo>
                    <a:pt x="1005" y="3849"/>
                  </a:moveTo>
                  <a:cubicBezTo>
                    <a:pt x="1298" y="4226"/>
                    <a:pt x="1737" y="4456"/>
                    <a:pt x="2260" y="4581"/>
                  </a:cubicBezTo>
                  <a:cubicBezTo>
                    <a:pt x="2155" y="5397"/>
                    <a:pt x="2218" y="6234"/>
                    <a:pt x="2407" y="7009"/>
                  </a:cubicBezTo>
                  <a:cubicBezTo>
                    <a:pt x="1842" y="6799"/>
                    <a:pt x="1319" y="6527"/>
                    <a:pt x="963" y="6067"/>
                  </a:cubicBezTo>
                  <a:cubicBezTo>
                    <a:pt x="795" y="5335"/>
                    <a:pt x="795" y="4581"/>
                    <a:pt x="1005" y="3849"/>
                  </a:cubicBezTo>
                  <a:close/>
                  <a:moveTo>
                    <a:pt x="9897" y="3975"/>
                  </a:moveTo>
                  <a:lnTo>
                    <a:pt x="9897" y="3975"/>
                  </a:lnTo>
                  <a:cubicBezTo>
                    <a:pt x="10086" y="4770"/>
                    <a:pt x="10086" y="5586"/>
                    <a:pt x="9855" y="6360"/>
                  </a:cubicBezTo>
                  <a:cubicBezTo>
                    <a:pt x="9793" y="6360"/>
                    <a:pt x="9751" y="6381"/>
                    <a:pt x="9688" y="6402"/>
                  </a:cubicBezTo>
                  <a:cubicBezTo>
                    <a:pt x="9249" y="6695"/>
                    <a:pt x="8809" y="6925"/>
                    <a:pt x="8328" y="7092"/>
                  </a:cubicBezTo>
                  <a:cubicBezTo>
                    <a:pt x="8558" y="6402"/>
                    <a:pt x="8705" y="5649"/>
                    <a:pt x="8621" y="4812"/>
                  </a:cubicBezTo>
                  <a:cubicBezTo>
                    <a:pt x="8621" y="4707"/>
                    <a:pt x="8600" y="4581"/>
                    <a:pt x="8600" y="4477"/>
                  </a:cubicBezTo>
                  <a:cubicBezTo>
                    <a:pt x="9060" y="4351"/>
                    <a:pt x="9500" y="4184"/>
                    <a:pt x="9897" y="3975"/>
                  </a:cubicBezTo>
                  <a:close/>
                  <a:moveTo>
                    <a:pt x="2951" y="4707"/>
                  </a:moveTo>
                  <a:cubicBezTo>
                    <a:pt x="3516" y="4812"/>
                    <a:pt x="4143" y="4812"/>
                    <a:pt x="4583" y="4812"/>
                  </a:cubicBezTo>
                  <a:lnTo>
                    <a:pt x="5252" y="4812"/>
                  </a:lnTo>
                  <a:cubicBezTo>
                    <a:pt x="5252" y="5000"/>
                    <a:pt x="5210" y="5188"/>
                    <a:pt x="5210" y="5377"/>
                  </a:cubicBezTo>
                  <a:cubicBezTo>
                    <a:pt x="5168" y="6067"/>
                    <a:pt x="5043" y="6778"/>
                    <a:pt x="4959" y="7490"/>
                  </a:cubicBezTo>
                  <a:cubicBezTo>
                    <a:pt x="4373" y="7427"/>
                    <a:pt x="3788" y="7385"/>
                    <a:pt x="3181" y="7260"/>
                  </a:cubicBezTo>
                  <a:cubicBezTo>
                    <a:pt x="2930" y="6444"/>
                    <a:pt x="2846" y="5586"/>
                    <a:pt x="2951" y="4707"/>
                  </a:cubicBezTo>
                  <a:close/>
                  <a:moveTo>
                    <a:pt x="7909" y="4602"/>
                  </a:moveTo>
                  <a:cubicBezTo>
                    <a:pt x="7972" y="4770"/>
                    <a:pt x="7972" y="4916"/>
                    <a:pt x="7972" y="5063"/>
                  </a:cubicBezTo>
                  <a:cubicBezTo>
                    <a:pt x="8014" y="5921"/>
                    <a:pt x="7847" y="6674"/>
                    <a:pt x="7533" y="7322"/>
                  </a:cubicBezTo>
                  <a:cubicBezTo>
                    <a:pt x="6970" y="7435"/>
                    <a:pt x="6373" y="7514"/>
                    <a:pt x="5773" y="7514"/>
                  </a:cubicBezTo>
                  <a:cubicBezTo>
                    <a:pt x="5704" y="7514"/>
                    <a:pt x="5635" y="7513"/>
                    <a:pt x="5566" y="7511"/>
                  </a:cubicBezTo>
                  <a:cubicBezTo>
                    <a:pt x="5671" y="6799"/>
                    <a:pt x="5775" y="6109"/>
                    <a:pt x="5817" y="5356"/>
                  </a:cubicBezTo>
                  <a:cubicBezTo>
                    <a:pt x="5859" y="5188"/>
                    <a:pt x="5859" y="5000"/>
                    <a:pt x="5859" y="4812"/>
                  </a:cubicBezTo>
                  <a:cubicBezTo>
                    <a:pt x="6529" y="4791"/>
                    <a:pt x="7240" y="4728"/>
                    <a:pt x="7909" y="4602"/>
                  </a:cubicBezTo>
                  <a:close/>
                  <a:moveTo>
                    <a:pt x="1360" y="7260"/>
                  </a:moveTo>
                  <a:lnTo>
                    <a:pt x="1360" y="7260"/>
                  </a:lnTo>
                  <a:cubicBezTo>
                    <a:pt x="1737" y="7490"/>
                    <a:pt x="2197" y="7636"/>
                    <a:pt x="2637" y="7783"/>
                  </a:cubicBezTo>
                  <a:cubicBezTo>
                    <a:pt x="2783" y="8222"/>
                    <a:pt x="2992" y="8641"/>
                    <a:pt x="3285" y="8996"/>
                  </a:cubicBezTo>
                  <a:cubicBezTo>
                    <a:pt x="2992" y="8934"/>
                    <a:pt x="2700" y="8829"/>
                    <a:pt x="2427" y="8682"/>
                  </a:cubicBezTo>
                  <a:cubicBezTo>
                    <a:pt x="2368" y="8668"/>
                    <a:pt x="2330" y="8653"/>
                    <a:pt x="2291" y="8653"/>
                  </a:cubicBezTo>
                  <a:cubicBezTo>
                    <a:pt x="2274" y="8653"/>
                    <a:pt x="2258" y="8655"/>
                    <a:pt x="2239" y="8662"/>
                  </a:cubicBezTo>
                  <a:cubicBezTo>
                    <a:pt x="1883" y="8243"/>
                    <a:pt x="1591" y="7741"/>
                    <a:pt x="1360" y="7260"/>
                  </a:cubicBezTo>
                  <a:close/>
                  <a:moveTo>
                    <a:pt x="9416" y="7322"/>
                  </a:moveTo>
                  <a:lnTo>
                    <a:pt x="9416" y="7322"/>
                  </a:lnTo>
                  <a:cubicBezTo>
                    <a:pt x="9018" y="7929"/>
                    <a:pt x="8516" y="8410"/>
                    <a:pt x="7972" y="8787"/>
                  </a:cubicBezTo>
                  <a:cubicBezTo>
                    <a:pt x="7700" y="8871"/>
                    <a:pt x="7428" y="8954"/>
                    <a:pt x="7135" y="8996"/>
                  </a:cubicBezTo>
                  <a:cubicBezTo>
                    <a:pt x="7449" y="8662"/>
                    <a:pt x="7721" y="8264"/>
                    <a:pt x="7972" y="7887"/>
                  </a:cubicBezTo>
                  <a:cubicBezTo>
                    <a:pt x="8474" y="7741"/>
                    <a:pt x="8935" y="7574"/>
                    <a:pt x="9416" y="7322"/>
                  </a:cubicBezTo>
                  <a:close/>
                  <a:moveTo>
                    <a:pt x="3453" y="7950"/>
                  </a:moveTo>
                  <a:lnTo>
                    <a:pt x="3453" y="7950"/>
                  </a:lnTo>
                  <a:cubicBezTo>
                    <a:pt x="3871" y="8034"/>
                    <a:pt x="4311" y="8076"/>
                    <a:pt x="4687" y="8118"/>
                  </a:cubicBezTo>
                  <a:lnTo>
                    <a:pt x="4855" y="8118"/>
                  </a:lnTo>
                  <a:cubicBezTo>
                    <a:pt x="4813" y="8494"/>
                    <a:pt x="4771" y="8871"/>
                    <a:pt x="4771" y="9247"/>
                  </a:cubicBezTo>
                  <a:cubicBezTo>
                    <a:pt x="4624" y="9247"/>
                    <a:pt x="4457" y="9206"/>
                    <a:pt x="4332" y="9206"/>
                  </a:cubicBezTo>
                  <a:cubicBezTo>
                    <a:pt x="3976" y="8871"/>
                    <a:pt x="3641" y="8431"/>
                    <a:pt x="3453" y="7950"/>
                  </a:cubicBezTo>
                  <a:close/>
                  <a:moveTo>
                    <a:pt x="7052" y="8097"/>
                  </a:moveTo>
                  <a:cubicBezTo>
                    <a:pt x="6759" y="8473"/>
                    <a:pt x="6424" y="8871"/>
                    <a:pt x="6005" y="9206"/>
                  </a:cubicBezTo>
                  <a:cubicBezTo>
                    <a:pt x="5817" y="9247"/>
                    <a:pt x="5608" y="9247"/>
                    <a:pt x="5440" y="9247"/>
                  </a:cubicBezTo>
                  <a:cubicBezTo>
                    <a:pt x="5440" y="8871"/>
                    <a:pt x="5461" y="8536"/>
                    <a:pt x="5482" y="8159"/>
                  </a:cubicBezTo>
                  <a:cubicBezTo>
                    <a:pt x="6005" y="8159"/>
                    <a:pt x="6549" y="8159"/>
                    <a:pt x="7052" y="8097"/>
                  </a:cubicBezTo>
                  <a:close/>
                  <a:moveTo>
                    <a:pt x="5358" y="1"/>
                  </a:moveTo>
                  <a:cubicBezTo>
                    <a:pt x="3945" y="1"/>
                    <a:pt x="2543" y="536"/>
                    <a:pt x="1549" y="1631"/>
                  </a:cubicBezTo>
                  <a:cubicBezTo>
                    <a:pt x="314" y="2928"/>
                    <a:pt x="0" y="4581"/>
                    <a:pt x="314" y="6151"/>
                  </a:cubicBezTo>
                  <a:cubicBezTo>
                    <a:pt x="314" y="6234"/>
                    <a:pt x="314" y="6318"/>
                    <a:pt x="356" y="6381"/>
                  </a:cubicBezTo>
                  <a:cubicBezTo>
                    <a:pt x="565" y="7281"/>
                    <a:pt x="1005" y="8159"/>
                    <a:pt x="1611" y="8913"/>
                  </a:cubicBezTo>
                  <a:cubicBezTo>
                    <a:pt x="1611" y="8975"/>
                    <a:pt x="1674" y="9059"/>
                    <a:pt x="1716" y="9101"/>
                  </a:cubicBezTo>
                  <a:cubicBezTo>
                    <a:pt x="1737" y="9122"/>
                    <a:pt x="1779" y="9164"/>
                    <a:pt x="1800" y="9164"/>
                  </a:cubicBezTo>
                  <a:cubicBezTo>
                    <a:pt x="1842" y="9206"/>
                    <a:pt x="1863" y="9268"/>
                    <a:pt x="1925" y="9289"/>
                  </a:cubicBezTo>
                  <a:cubicBezTo>
                    <a:pt x="1967" y="9373"/>
                    <a:pt x="2051" y="9394"/>
                    <a:pt x="2135" y="9394"/>
                  </a:cubicBezTo>
                  <a:cubicBezTo>
                    <a:pt x="3055" y="10043"/>
                    <a:pt x="4018" y="10461"/>
                    <a:pt x="5085" y="10482"/>
                  </a:cubicBezTo>
                  <a:cubicBezTo>
                    <a:pt x="5127" y="10513"/>
                    <a:pt x="5174" y="10529"/>
                    <a:pt x="5223" y="10529"/>
                  </a:cubicBezTo>
                  <a:cubicBezTo>
                    <a:pt x="5273" y="10529"/>
                    <a:pt x="5325" y="10513"/>
                    <a:pt x="5378" y="10482"/>
                  </a:cubicBezTo>
                  <a:cubicBezTo>
                    <a:pt x="5608" y="10461"/>
                    <a:pt x="5838" y="10440"/>
                    <a:pt x="6110" y="10377"/>
                  </a:cubicBezTo>
                  <a:cubicBezTo>
                    <a:pt x="6884" y="10210"/>
                    <a:pt x="7658" y="9833"/>
                    <a:pt x="8328" y="9373"/>
                  </a:cubicBezTo>
                  <a:cubicBezTo>
                    <a:pt x="8391" y="9331"/>
                    <a:pt x="8412" y="9310"/>
                    <a:pt x="8433" y="9289"/>
                  </a:cubicBezTo>
                  <a:cubicBezTo>
                    <a:pt x="9039" y="8850"/>
                    <a:pt x="9583" y="8285"/>
                    <a:pt x="9981" y="7657"/>
                  </a:cubicBezTo>
                  <a:cubicBezTo>
                    <a:pt x="11278" y="5523"/>
                    <a:pt x="10713" y="2677"/>
                    <a:pt x="8746" y="1150"/>
                  </a:cubicBezTo>
                  <a:cubicBezTo>
                    <a:pt x="7774" y="389"/>
                    <a:pt x="6562" y="1"/>
                    <a:pt x="53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5" name="Google Shape;215;p18"/>
            <p:cNvSpPr/>
            <p:nvPr/>
          </p:nvSpPr>
          <p:spPr>
            <a:xfrm>
              <a:off x="4735075" y="2000400"/>
              <a:ext cx="77450" cy="103650"/>
            </a:xfrm>
            <a:custGeom>
              <a:avLst/>
              <a:gdLst/>
              <a:ahLst/>
              <a:cxnLst/>
              <a:rect l="l" t="t" r="r" b="b"/>
              <a:pathLst>
                <a:path w="3098" h="4146" extrusionOk="0">
                  <a:moveTo>
                    <a:pt x="2271" y="1"/>
                  </a:moveTo>
                  <a:cubicBezTo>
                    <a:pt x="2108" y="1"/>
                    <a:pt x="1946" y="105"/>
                    <a:pt x="1946" y="315"/>
                  </a:cubicBezTo>
                  <a:cubicBezTo>
                    <a:pt x="1946" y="1193"/>
                    <a:pt x="2260" y="2428"/>
                    <a:pt x="1842" y="3265"/>
                  </a:cubicBezTo>
                  <a:cubicBezTo>
                    <a:pt x="1747" y="3443"/>
                    <a:pt x="1644" y="3514"/>
                    <a:pt x="1541" y="3514"/>
                  </a:cubicBezTo>
                  <a:cubicBezTo>
                    <a:pt x="1232" y="3514"/>
                    <a:pt x="926" y="2883"/>
                    <a:pt x="879" y="2616"/>
                  </a:cubicBezTo>
                  <a:cubicBezTo>
                    <a:pt x="712" y="1884"/>
                    <a:pt x="775" y="1089"/>
                    <a:pt x="775" y="335"/>
                  </a:cubicBezTo>
                  <a:cubicBezTo>
                    <a:pt x="775" y="126"/>
                    <a:pt x="607" y="22"/>
                    <a:pt x="440" y="22"/>
                  </a:cubicBezTo>
                  <a:cubicBezTo>
                    <a:pt x="272" y="22"/>
                    <a:pt x="105" y="126"/>
                    <a:pt x="105" y="335"/>
                  </a:cubicBezTo>
                  <a:cubicBezTo>
                    <a:pt x="105" y="1277"/>
                    <a:pt x="0" y="2386"/>
                    <a:pt x="377" y="3265"/>
                  </a:cubicBezTo>
                  <a:cubicBezTo>
                    <a:pt x="566" y="3712"/>
                    <a:pt x="1039" y="4146"/>
                    <a:pt x="1573" y="4146"/>
                  </a:cubicBezTo>
                  <a:cubicBezTo>
                    <a:pt x="1688" y="4146"/>
                    <a:pt x="1807" y="4125"/>
                    <a:pt x="1925" y="4081"/>
                  </a:cubicBezTo>
                  <a:cubicBezTo>
                    <a:pt x="3097" y="3641"/>
                    <a:pt x="2595" y="1235"/>
                    <a:pt x="2595" y="315"/>
                  </a:cubicBezTo>
                  <a:cubicBezTo>
                    <a:pt x="2595" y="105"/>
                    <a:pt x="2433" y="1"/>
                    <a:pt x="22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6" name="Google Shape;216;p18"/>
            <p:cNvSpPr/>
            <p:nvPr/>
          </p:nvSpPr>
          <p:spPr>
            <a:xfrm>
              <a:off x="4817725" y="2030650"/>
              <a:ext cx="69775" cy="68500"/>
            </a:xfrm>
            <a:custGeom>
              <a:avLst/>
              <a:gdLst/>
              <a:ahLst/>
              <a:cxnLst/>
              <a:rect l="l" t="t" r="r" b="b"/>
              <a:pathLst>
                <a:path w="2791" h="2740" extrusionOk="0">
                  <a:moveTo>
                    <a:pt x="414" y="1"/>
                  </a:moveTo>
                  <a:cubicBezTo>
                    <a:pt x="284" y="1"/>
                    <a:pt x="160" y="73"/>
                    <a:pt x="126" y="234"/>
                  </a:cubicBezTo>
                  <a:cubicBezTo>
                    <a:pt x="0" y="967"/>
                    <a:pt x="210" y="1699"/>
                    <a:pt x="126" y="2410"/>
                  </a:cubicBezTo>
                  <a:cubicBezTo>
                    <a:pt x="115" y="2630"/>
                    <a:pt x="272" y="2740"/>
                    <a:pt x="435" y="2740"/>
                  </a:cubicBezTo>
                  <a:cubicBezTo>
                    <a:pt x="597" y="2740"/>
                    <a:pt x="764" y="2630"/>
                    <a:pt x="775" y="2410"/>
                  </a:cubicBezTo>
                  <a:cubicBezTo>
                    <a:pt x="816" y="2138"/>
                    <a:pt x="775" y="1846"/>
                    <a:pt x="754" y="1553"/>
                  </a:cubicBezTo>
                  <a:cubicBezTo>
                    <a:pt x="816" y="1532"/>
                    <a:pt x="837" y="1511"/>
                    <a:pt x="879" y="1448"/>
                  </a:cubicBezTo>
                  <a:cubicBezTo>
                    <a:pt x="1147" y="1091"/>
                    <a:pt x="1553" y="886"/>
                    <a:pt x="1978" y="886"/>
                  </a:cubicBezTo>
                  <a:cubicBezTo>
                    <a:pt x="2051" y="886"/>
                    <a:pt x="2124" y="892"/>
                    <a:pt x="2197" y="904"/>
                  </a:cubicBezTo>
                  <a:cubicBezTo>
                    <a:pt x="2211" y="905"/>
                    <a:pt x="2224" y="906"/>
                    <a:pt x="2237" y="906"/>
                  </a:cubicBezTo>
                  <a:cubicBezTo>
                    <a:pt x="2627" y="906"/>
                    <a:pt x="2791" y="317"/>
                    <a:pt x="2386" y="276"/>
                  </a:cubicBezTo>
                  <a:cubicBezTo>
                    <a:pt x="2254" y="254"/>
                    <a:pt x="2125" y="243"/>
                    <a:pt x="1999" y="243"/>
                  </a:cubicBezTo>
                  <a:cubicBezTo>
                    <a:pt x="1525" y="243"/>
                    <a:pt x="1096" y="397"/>
                    <a:pt x="733" y="695"/>
                  </a:cubicBezTo>
                  <a:cubicBezTo>
                    <a:pt x="733" y="590"/>
                    <a:pt x="754" y="506"/>
                    <a:pt x="754" y="402"/>
                  </a:cubicBezTo>
                  <a:cubicBezTo>
                    <a:pt x="803" y="154"/>
                    <a:pt x="603" y="1"/>
                    <a:pt x="4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7" name="Google Shape;217;p18"/>
            <p:cNvSpPr/>
            <p:nvPr/>
          </p:nvSpPr>
          <p:spPr>
            <a:xfrm>
              <a:off x="4881550" y="1992950"/>
              <a:ext cx="48575" cy="97125"/>
            </a:xfrm>
            <a:custGeom>
              <a:avLst/>
              <a:gdLst/>
              <a:ahLst/>
              <a:cxnLst/>
              <a:rect l="l" t="t" r="r" b="b"/>
              <a:pathLst>
                <a:path w="1943" h="3885" extrusionOk="0">
                  <a:moveTo>
                    <a:pt x="820" y="1"/>
                  </a:moveTo>
                  <a:cubicBezTo>
                    <a:pt x="624" y="1"/>
                    <a:pt x="418" y="170"/>
                    <a:pt x="481" y="424"/>
                  </a:cubicBezTo>
                  <a:cubicBezTo>
                    <a:pt x="691" y="1366"/>
                    <a:pt x="0" y="3563"/>
                    <a:pt x="1381" y="3877"/>
                  </a:cubicBezTo>
                  <a:cubicBezTo>
                    <a:pt x="1408" y="3882"/>
                    <a:pt x="1435" y="3884"/>
                    <a:pt x="1460" y="3884"/>
                  </a:cubicBezTo>
                  <a:cubicBezTo>
                    <a:pt x="1837" y="3884"/>
                    <a:pt x="1942" y="3327"/>
                    <a:pt x="1569" y="3249"/>
                  </a:cubicBezTo>
                  <a:cubicBezTo>
                    <a:pt x="1088" y="3144"/>
                    <a:pt x="1193" y="2182"/>
                    <a:pt x="1193" y="1784"/>
                  </a:cubicBezTo>
                  <a:cubicBezTo>
                    <a:pt x="1193" y="1261"/>
                    <a:pt x="1235" y="738"/>
                    <a:pt x="1109" y="236"/>
                  </a:cubicBezTo>
                  <a:cubicBezTo>
                    <a:pt x="1068" y="72"/>
                    <a:pt x="946" y="1"/>
                    <a:pt x="8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18" name="Google Shape;218;p18"/>
          <p:cNvGrpSpPr/>
          <p:nvPr/>
        </p:nvGrpSpPr>
        <p:grpSpPr>
          <a:xfrm>
            <a:off x="7884900" y="1394875"/>
            <a:ext cx="386050" cy="473925"/>
            <a:chOff x="1436475" y="2372350"/>
            <a:chExt cx="386050" cy="473925"/>
          </a:xfrm>
        </p:grpSpPr>
        <p:sp>
          <p:nvSpPr>
            <p:cNvPr id="219" name="Google Shape;219;p18"/>
            <p:cNvSpPr/>
            <p:nvPr/>
          </p:nvSpPr>
          <p:spPr>
            <a:xfrm>
              <a:off x="1436475" y="2372350"/>
              <a:ext cx="386050" cy="473925"/>
            </a:xfrm>
            <a:custGeom>
              <a:avLst/>
              <a:gdLst/>
              <a:ahLst/>
              <a:cxnLst/>
              <a:rect l="l" t="t" r="r" b="b"/>
              <a:pathLst>
                <a:path w="15442" h="18957" extrusionOk="0">
                  <a:moveTo>
                    <a:pt x="10776" y="753"/>
                  </a:moveTo>
                  <a:cubicBezTo>
                    <a:pt x="12031" y="2196"/>
                    <a:pt x="13496" y="3452"/>
                    <a:pt x="14709" y="4937"/>
                  </a:cubicBezTo>
                  <a:lnTo>
                    <a:pt x="14751" y="5000"/>
                  </a:lnTo>
                  <a:lnTo>
                    <a:pt x="14751" y="5105"/>
                  </a:lnTo>
                  <a:cubicBezTo>
                    <a:pt x="13517" y="4770"/>
                    <a:pt x="12219" y="4623"/>
                    <a:pt x="10943" y="4498"/>
                  </a:cubicBezTo>
                  <a:cubicBezTo>
                    <a:pt x="11090" y="3284"/>
                    <a:pt x="11215" y="1882"/>
                    <a:pt x="10776" y="753"/>
                  </a:cubicBezTo>
                  <a:close/>
                  <a:moveTo>
                    <a:pt x="10023" y="690"/>
                  </a:moveTo>
                  <a:cubicBezTo>
                    <a:pt x="10650" y="1778"/>
                    <a:pt x="10420" y="3473"/>
                    <a:pt x="10253" y="4686"/>
                  </a:cubicBezTo>
                  <a:cubicBezTo>
                    <a:pt x="10232" y="4916"/>
                    <a:pt x="10336" y="5084"/>
                    <a:pt x="10567" y="5105"/>
                  </a:cubicBezTo>
                  <a:cubicBezTo>
                    <a:pt x="11906" y="5230"/>
                    <a:pt x="13266" y="5398"/>
                    <a:pt x="14563" y="5732"/>
                  </a:cubicBezTo>
                  <a:cubicBezTo>
                    <a:pt x="14605" y="5743"/>
                    <a:pt x="14641" y="5748"/>
                    <a:pt x="14673" y="5748"/>
                  </a:cubicBezTo>
                  <a:cubicBezTo>
                    <a:pt x="14704" y="5748"/>
                    <a:pt x="14730" y="5743"/>
                    <a:pt x="14751" y="5732"/>
                  </a:cubicBezTo>
                  <a:lnTo>
                    <a:pt x="14751" y="5732"/>
                  </a:lnTo>
                  <a:cubicBezTo>
                    <a:pt x="14730" y="9896"/>
                    <a:pt x="14563" y="14039"/>
                    <a:pt x="14751" y="18203"/>
                  </a:cubicBezTo>
                  <a:cubicBezTo>
                    <a:pt x="10232" y="18203"/>
                    <a:pt x="5733" y="18308"/>
                    <a:pt x="1214" y="18308"/>
                  </a:cubicBezTo>
                  <a:cubicBezTo>
                    <a:pt x="1339" y="12658"/>
                    <a:pt x="816" y="6988"/>
                    <a:pt x="628" y="1359"/>
                  </a:cubicBezTo>
                  <a:cubicBezTo>
                    <a:pt x="3766" y="1171"/>
                    <a:pt x="6884" y="732"/>
                    <a:pt x="10023" y="690"/>
                  </a:cubicBezTo>
                  <a:close/>
                  <a:moveTo>
                    <a:pt x="10875" y="0"/>
                  </a:moveTo>
                  <a:cubicBezTo>
                    <a:pt x="10842" y="0"/>
                    <a:pt x="10809" y="7"/>
                    <a:pt x="10776" y="20"/>
                  </a:cubicBezTo>
                  <a:lnTo>
                    <a:pt x="10734" y="20"/>
                  </a:lnTo>
                  <a:cubicBezTo>
                    <a:pt x="10673" y="20"/>
                    <a:pt x="10612" y="20"/>
                    <a:pt x="10550" y="20"/>
                  </a:cubicBezTo>
                  <a:cubicBezTo>
                    <a:pt x="7119" y="20"/>
                    <a:pt x="3726" y="588"/>
                    <a:pt x="314" y="732"/>
                  </a:cubicBezTo>
                  <a:cubicBezTo>
                    <a:pt x="272" y="732"/>
                    <a:pt x="230" y="753"/>
                    <a:pt x="188" y="753"/>
                  </a:cubicBezTo>
                  <a:cubicBezTo>
                    <a:pt x="84" y="815"/>
                    <a:pt x="0" y="899"/>
                    <a:pt x="0" y="1046"/>
                  </a:cubicBezTo>
                  <a:cubicBezTo>
                    <a:pt x="167" y="6862"/>
                    <a:pt x="732" y="12679"/>
                    <a:pt x="586" y="18496"/>
                  </a:cubicBezTo>
                  <a:cubicBezTo>
                    <a:pt x="586" y="18642"/>
                    <a:pt x="649" y="18726"/>
                    <a:pt x="753" y="18789"/>
                  </a:cubicBezTo>
                  <a:cubicBezTo>
                    <a:pt x="816" y="18893"/>
                    <a:pt x="900" y="18956"/>
                    <a:pt x="1046" y="18956"/>
                  </a:cubicBezTo>
                  <a:cubicBezTo>
                    <a:pt x="5712" y="18956"/>
                    <a:pt x="10357" y="18852"/>
                    <a:pt x="14981" y="18852"/>
                  </a:cubicBezTo>
                  <a:cubicBezTo>
                    <a:pt x="15044" y="18852"/>
                    <a:pt x="15128" y="18831"/>
                    <a:pt x="15149" y="18810"/>
                  </a:cubicBezTo>
                  <a:cubicBezTo>
                    <a:pt x="15295" y="18810"/>
                    <a:pt x="15442" y="18705"/>
                    <a:pt x="15442" y="18496"/>
                  </a:cubicBezTo>
                  <a:cubicBezTo>
                    <a:pt x="15170" y="13997"/>
                    <a:pt x="15400" y="9478"/>
                    <a:pt x="15400" y="5000"/>
                  </a:cubicBezTo>
                  <a:cubicBezTo>
                    <a:pt x="15400" y="4875"/>
                    <a:pt x="15337" y="4770"/>
                    <a:pt x="15253" y="4707"/>
                  </a:cubicBezTo>
                  <a:cubicBezTo>
                    <a:pt x="15253" y="4623"/>
                    <a:pt x="15232" y="4540"/>
                    <a:pt x="15170" y="4477"/>
                  </a:cubicBezTo>
                  <a:cubicBezTo>
                    <a:pt x="13914" y="2929"/>
                    <a:pt x="12366" y="1631"/>
                    <a:pt x="11090" y="104"/>
                  </a:cubicBezTo>
                  <a:cubicBezTo>
                    <a:pt x="11018" y="32"/>
                    <a:pt x="10947" y="0"/>
                    <a:pt x="108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0" name="Google Shape;220;p18"/>
            <p:cNvSpPr/>
            <p:nvPr/>
          </p:nvSpPr>
          <p:spPr>
            <a:xfrm>
              <a:off x="1477050" y="2428700"/>
              <a:ext cx="24300" cy="111025"/>
            </a:xfrm>
            <a:custGeom>
              <a:avLst/>
              <a:gdLst/>
              <a:ahLst/>
              <a:cxnLst/>
              <a:rect l="l" t="t" r="r" b="b"/>
              <a:pathLst>
                <a:path w="972" h="4441" extrusionOk="0">
                  <a:moveTo>
                    <a:pt x="404" y="0"/>
                  </a:moveTo>
                  <a:cubicBezTo>
                    <a:pt x="212" y="0"/>
                    <a:pt x="0" y="169"/>
                    <a:pt x="51" y="424"/>
                  </a:cubicBezTo>
                  <a:cubicBezTo>
                    <a:pt x="260" y="1637"/>
                    <a:pt x="323" y="2893"/>
                    <a:pt x="323" y="4127"/>
                  </a:cubicBezTo>
                  <a:cubicBezTo>
                    <a:pt x="323" y="4336"/>
                    <a:pt x="485" y="4441"/>
                    <a:pt x="647" y="4441"/>
                  </a:cubicBezTo>
                  <a:cubicBezTo>
                    <a:pt x="809" y="4441"/>
                    <a:pt x="972" y="4336"/>
                    <a:pt x="972" y="4127"/>
                  </a:cubicBezTo>
                  <a:cubicBezTo>
                    <a:pt x="972" y="2830"/>
                    <a:pt x="888" y="1533"/>
                    <a:pt x="679" y="235"/>
                  </a:cubicBezTo>
                  <a:cubicBezTo>
                    <a:pt x="646" y="71"/>
                    <a:pt x="529" y="0"/>
                    <a:pt x="40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1" name="Google Shape;221;p18"/>
            <p:cNvSpPr/>
            <p:nvPr/>
          </p:nvSpPr>
          <p:spPr>
            <a:xfrm>
              <a:off x="1511275" y="2471325"/>
              <a:ext cx="102000" cy="64950"/>
            </a:xfrm>
            <a:custGeom>
              <a:avLst/>
              <a:gdLst/>
              <a:ahLst/>
              <a:cxnLst/>
              <a:rect l="l" t="t" r="r" b="b"/>
              <a:pathLst>
                <a:path w="4080" h="2598" extrusionOk="0">
                  <a:moveTo>
                    <a:pt x="1257" y="1"/>
                  </a:moveTo>
                  <a:cubicBezTo>
                    <a:pt x="1197" y="1"/>
                    <a:pt x="1134" y="6"/>
                    <a:pt x="1067" y="16"/>
                  </a:cubicBezTo>
                  <a:cubicBezTo>
                    <a:pt x="63" y="162"/>
                    <a:pt x="0" y="1522"/>
                    <a:pt x="147" y="2297"/>
                  </a:cubicBezTo>
                  <a:cubicBezTo>
                    <a:pt x="182" y="2482"/>
                    <a:pt x="315" y="2563"/>
                    <a:pt x="450" y="2563"/>
                  </a:cubicBezTo>
                  <a:cubicBezTo>
                    <a:pt x="634" y="2563"/>
                    <a:pt x="823" y="2412"/>
                    <a:pt x="774" y="2171"/>
                  </a:cubicBezTo>
                  <a:cubicBezTo>
                    <a:pt x="692" y="1822"/>
                    <a:pt x="650" y="705"/>
                    <a:pt x="1184" y="705"/>
                  </a:cubicBezTo>
                  <a:cubicBezTo>
                    <a:pt x="1194" y="705"/>
                    <a:pt x="1204" y="706"/>
                    <a:pt x="1214" y="706"/>
                  </a:cubicBezTo>
                  <a:cubicBezTo>
                    <a:pt x="1716" y="727"/>
                    <a:pt x="1611" y="1899"/>
                    <a:pt x="1695" y="2234"/>
                  </a:cubicBezTo>
                  <a:cubicBezTo>
                    <a:pt x="1716" y="2338"/>
                    <a:pt x="1800" y="2422"/>
                    <a:pt x="1883" y="2443"/>
                  </a:cubicBezTo>
                  <a:cubicBezTo>
                    <a:pt x="1936" y="2549"/>
                    <a:pt x="2038" y="2597"/>
                    <a:pt x="2143" y="2597"/>
                  </a:cubicBezTo>
                  <a:cubicBezTo>
                    <a:pt x="2329" y="2597"/>
                    <a:pt x="2523" y="2446"/>
                    <a:pt x="2469" y="2192"/>
                  </a:cubicBezTo>
                  <a:cubicBezTo>
                    <a:pt x="2407" y="1860"/>
                    <a:pt x="2345" y="727"/>
                    <a:pt x="2914" y="727"/>
                  </a:cubicBezTo>
                  <a:cubicBezTo>
                    <a:pt x="2919" y="727"/>
                    <a:pt x="2924" y="727"/>
                    <a:pt x="2929" y="727"/>
                  </a:cubicBezTo>
                  <a:cubicBezTo>
                    <a:pt x="3411" y="748"/>
                    <a:pt x="3306" y="1920"/>
                    <a:pt x="3390" y="2255"/>
                  </a:cubicBezTo>
                  <a:cubicBezTo>
                    <a:pt x="3424" y="2424"/>
                    <a:pt x="3549" y="2497"/>
                    <a:pt x="3681" y="2497"/>
                  </a:cubicBezTo>
                  <a:cubicBezTo>
                    <a:pt x="3874" y="2497"/>
                    <a:pt x="4080" y="2337"/>
                    <a:pt x="4018" y="2087"/>
                  </a:cubicBezTo>
                  <a:cubicBezTo>
                    <a:pt x="3879" y="1375"/>
                    <a:pt x="3965" y="44"/>
                    <a:pt x="2948" y="44"/>
                  </a:cubicBezTo>
                  <a:cubicBezTo>
                    <a:pt x="2889" y="44"/>
                    <a:pt x="2828" y="49"/>
                    <a:pt x="2762" y="58"/>
                  </a:cubicBezTo>
                  <a:cubicBezTo>
                    <a:pt x="2427" y="120"/>
                    <a:pt x="2197" y="309"/>
                    <a:pt x="2030" y="560"/>
                  </a:cubicBezTo>
                  <a:cubicBezTo>
                    <a:pt x="1901" y="248"/>
                    <a:pt x="1677" y="1"/>
                    <a:pt x="12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2" name="Google Shape;222;p18"/>
            <p:cNvSpPr/>
            <p:nvPr/>
          </p:nvSpPr>
          <p:spPr>
            <a:xfrm>
              <a:off x="1603800" y="2465950"/>
              <a:ext cx="85875" cy="136050"/>
            </a:xfrm>
            <a:custGeom>
              <a:avLst/>
              <a:gdLst/>
              <a:ahLst/>
              <a:cxnLst/>
              <a:rect l="l" t="t" r="r" b="b"/>
              <a:pathLst>
                <a:path w="3435" h="5442" extrusionOk="0">
                  <a:moveTo>
                    <a:pt x="1866" y="639"/>
                  </a:moveTo>
                  <a:cubicBezTo>
                    <a:pt x="1913" y="639"/>
                    <a:pt x="1962" y="649"/>
                    <a:pt x="2011" y="670"/>
                  </a:cubicBezTo>
                  <a:cubicBezTo>
                    <a:pt x="2074" y="712"/>
                    <a:pt x="2095" y="712"/>
                    <a:pt x="2158" y="712"/>
                  </a:cubicBezTo>
                  <a:cubicBezTo>
                    <a:pt x="2158" y="712"/>
                    <a:pt x="2179" y="712"/>
                    <a:pt x="2179" y="733"/>
                  </a:cubicBezTo>
                  <a:cubicBezTo>
                    <a:pt x="2791" y="1097"/>
                    <a:pt x="2703" y="2143"/>
                    <a:pt x="1980" y="2143"/>
                  </a:cubicBezTo>
                  <a:cubicBezTo>
                    <a:pt x="1912" y="2143"/>
                    <a:pt x="1839" y="2134"/>
                    <a:pt x="1760" y="2114"/>
                  </a:cubicBezTo>
                  <a:cubicBezTo>
                    <a:pt x="1321" y="1988"/>
                    <a:pt x="1153" y="1654"/>
                    <a:pt x="1279" y="1193"/>
                  </a:cubicBezTo>
                  <a:cubicBezTo>
                    <a:pt x="1368" y="962"/>
                    <a:pt x="1594" y="639"/>
                    <a:pt x="1866" y="639"/>
                  </a:cubicBezTo>
                  <a:close/>
                  <a:moveTo>
                    <a:pt x="2283" y="3704"/>
                  </a:moveTo>
                  <a:cubicBezTo>
                    <a:pt x="2283" y="4060"/>
                    <a:pt x="2304" y="4436"/>
                    <a:pt x="2179" y="4646"/>
                  </a:cubicBezTo>
                  <a:cubicBezTo>
                    <a:pt x="2125" y="4729"/>
                    <a:pt x="2053" y="4762"/>
                    <a:pt x="1973" y="4762"/>
                  </a:cubicBezTo>
                  <a:cubicBezTo>
                    <a:pt x="1771" y="4762"/>
                    <a:pt x="1518" y="4556"/>
                    <a:pt x="1384" y="4436"/>
                  </a:cubicBezTo>
                  <a:cubicBezTo>
                    <a:pt x="1112" y="4206"/>
                    <a:pt x="1216" y="4102"/>
                    <a:pt x="1530" y="3955"/>
                  </a:cubicBezTo>
                  <a:cubicBezTo>
                    <a:pt x="1760" y="3809"/>
                    <a:pt x="2011" y="3746"/>
                    <a:pt x="2283" y="3704"/>
                  </a:cubicBezTo>
                  <a:close/>
                  <a:moveTo>
                    <a:pt x="1808" y="0"/>
                  </a:moveTo>
                  <a:cubicBezTo>
                    <a:pt x="600" y="0"/>
                    <a:pt x="1" y="2147"/>
                    <a:pt x="1384" y="2700"/>
                  </a:cubicBezTo>
                  <a:cubicBezTo>
                    <a:pt x="1554" y="2765"/>
                    <a:pt x="1715" y="2798"/>
                    <a:pt x="1874" y="2798"/>
                  </a:cubicBezTo>
                  <a:cubicBezTo>
                    <a:pt x="1969" y="2798"/>
                    <a:pt x="2064" y="2786"/>
                    <a:pt x="2158" y="2763"/>
                  </a:cubicBezTo>
                  <a:cubicBezTo>
                    <a:pt x="2158" y="2867"/>
                    <a:pt x="2179" y="2972"/>
                    <a:pt x="2179" y="3076"/>
                  </a:cubicBezTo>
                  <a:cubicBezTo>
                    <a:pt x="1530" y="3160"/>
                    <a:pt x="609" y="3474"/>
                    <a:pt x="526" y="4206"/>
                  </a:cubicBezTo>
                  <a:cubicBezTo>
                    <a:pt x="485" y="4844"/>
                    <a:pt x="1435" y="5441"/>
                    <a:pt x="2023" y="5441"/>
                  </a:cubicBezTo>
                  <a:cubicBezTo>
                    <a:pt x="2033" y="5441"/>
                    <a:pt x="2043" y="5441"/>
                    <a:pt x="2053" y="5441"/>
                  </a:cubicBezTo>
                  <a:cubicBezTo>
                    <a:pt x="3246" y="5378"/>
                    <a:pt x="2890" y="3328"/>
                    <a:pt x="2786" y="2491"/>
                  </a:cubicBezTo>
                  <a:cubicBezTo>
                    <a:pt x="2932" y="2344"/>
                    <a:pt x="3037" y="2198"/>
                    <a:pt x="3141" y="1988"/>
                  </a:cubicBezTo>
                  <a:cubicBezTo>
                    <a:pt x="3434" y="1277"/>
                    <a:pt x="3120" y="524"/>
                    <a:pt x="2472" y="189"/>
                  </a:cubicBezTo>
                  <a:cubicBezTo>
                    <a:pt x="2409" y="147"/>
                    <a:pt x="2388" y="126"/>
                    <a:pt x="2325" y="126"/>
                  </a:cubicBezTo>
                  <a:cubicBezTo>
                    <a:pt x="2144" y="39"/>
                    <a:pt x="1970" y="0"/>
                    <a:pt x="18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3" name="Google Shape;223;p18"/>
            <p:cNvSpPr/>
            <p:nvPr/>
          </p:nvSpPr>
          <p:spPr>
            <a:xfrm>
              <a:off x="1544700" y="2656800"/>
              <a:ext cx="204675" cy="92900"/>
            </a:xfrm>
            <a:custGeom>
              <a:avLst/>
              <a:gdLst/>
              <a:ahLst/>
              <a:cxnLst/>
              <a:rect l="l" t="t" r="r" b="b"/>
              <a:pathLst>
                <a:path w="8187" h="3716" extrusionOk="0">
                  <a:moveTo>
                    <a:pt x="6154" y="1280"/>
                  </a:moveTo>
                  <a:lnTo>
                    <a:pt x="6154" y="1280"/>
                  </a:lnTo>
                  <a:cubicBezTo>
                    <a:pt x="6468" y="1468"/>
                    <a:pt x="6761" y="1699"/>
                    <a:pt x="7033" y="1971"/>
                  </a:cubicBezTo>
                  <a:cubicBezTo>
                    <a:pt x="7033" y="1971"/>
                    <a:pt x="6991" y="1971"/>
                    <a:pt x="6991" y="1992"/>
                  </a:cubicBezTo>
                  <a:cubicBezTo>
                    <a:pt x="6677" y="2222"/>
                    <a:pt x="6384" y="2431"/>
                    <a:pt x="6049" y="2619"/>
                  </a:cubicBezTo>
                  <a:cubicBezTo>
                    <a:pt x="6217" y="2201"/>
                    <a:pt x="6238" y="1720"/>
                    <a:pt x="6154" y="1280"/>
                  </a:cubicBezTo>
                  <a:close/>
                  <a:moveTo>
                    <a:pt x="2157" y="1406"/>
                  </a:moveTo>
                  <a:lnTo>
                    <a:pt x="2157" y="1406"/>
                  </a:lnTo>
                  <a:cubicBezTo>
                    <a:pt x="2136" y="1908"/>
                    <a:pt x="2241" y="2410"/>
                    <a:pt x="2492" y="2828"/>
                  </a:cubicBezTo>
                  <a:cubicBezTo>
                    <a:pt x="2053" y="2703"/>
                    <a:pt x="1613" y="2556"/>
                    <a:pt x="1153" y="2389"/>
                  </a:cubicBezTo>
                  <a:cubicBezTo>
                    <a:pt x="1446" y="2012"/>
                    <a:pt x="1802" y="1699"/>
                    <a:pt x="2157" y="1406"/>
                  </a:cubicBezTo>
                  <a:close/>
                  <a:moveTo>
                    <a:pt x="4147" y="663"/>
                  </a:moveTo>
                  <a:cubicBezTo>
                    <a:pt x="4515" y="663"/>
                    <a:pt x="4899" y="741"/>
                    <a:pt x="5296" y="862"/>
                  </a:cubicBezTo>
                  <a:cubicBezTo>
                    <a:pt x="5777" y="1468"/>
                    <a:pt x="5610" y="2494"/>
                    <a:pt x="5087" y="2954"/>
                  </a:cubicBezTo>
                  <a:lnTo>
                    <a:pt x="5066" y="2975"/>
                  </a:lnTo>
                  <a:cubicBezTo>
                    <a:pt x="4730" y="3039"/>
                    <a:pt x="4382" y="3066"/>
                    <a:pt x="4041" y="3066"/>
                  </a:cubicBezTo>
                  <a:cubicBezTo>
                    <a:pt x="3935" y="3066"/>
                    <a:pt x="3830" y="3064"/>
                    <a:pt x="3727" y="3059"/>
                  </a:cubicBezTo>
                  <a:cubicBezTo>
                    <a:pt x="3706" y="3038"/>
                    <a:pt x="3685" y="3038"/>
                    <a:pt x="3643" y="3017"/>
                  </a:cubicBezTo>
                  <a:cubicBezTo>
                    <a:pt x="2911" y="2766"/>
                    <a:pt x="2681" y="1594"/>
                    <a:pt x="2953" y="945"/>
                  </a:cubicBezTo>
                  <a:cubicBezTo>
                    <a:pt x="3225" y="820"/>
                    <a:pt x="3580" y="715"/>
                    <a:pt x="3915" y="673"/>
                  </a:cubicBezTo>
                  <a:cubicBezTo>
                    <a:pt x="3992" y="666"/>
                    <a:pt x="4069" y="663"/>
                    <a:pt x="4147" y="663"/>
                  </a:cubicBezTo>
                  <a:close/>
                  <a:moveTo>
                    <a:pt x="4173" y="1"/>
                  </a:moveTo>
                  <a:cubicBezTo>
                    <a:pt x="4122" y="1"/>
                    <a:pt x="4071" y="2"/>
                    <a:pt x="4020" y="4"/>
                  </a:cubicBezTo>
                  <a:cubicBezTo>
                    <a:pt x="2367" y="46"/>
                    <a:pt x="1132" y="1301"/>
                    <a:pt x="191" y="2515"/>
                  </a:cubicBezTo>
                  <a:cubicBezTo>
                    <a:pt x="0" y="2769"/>
                    <a:pt x="219" y="3083"/>
                    <a:pt x="454" y="3083"/>
                  </a:cubicBezTo>
                  <a:cubicBezTo>
                    <a:pt x="529" y="3083"/>
                    <a:pt x="606" y="3051"/>
                    <a:pt x="672" y="2975"/>
                  </a:cubicBezTo>
                  <a:cubicBezTo>
                    <a:pt x="693" y="2954"/>
                    <a:pt x="714" y="2933"/>
                    <a:pt x="714" y="2912"/>
                  </a:cubicBezTo>
                  <a:cubicBezTo>
                    <a:pt x="1851" y="3378"/>
                    <a:pt x="3015" y="3715"/>
                    <a:pt x="4148" y="3715"/>
                  </a:cubicBezTo>
                  <a:cubicBezTo>
                    <a:pt x="5307" y="3715"/>
                    <a:pt x="6435" y="3362"/>
                    <a:pt x="7472" y="2431"/>
                  </a:cubicBezTo>
                  <a:lnTo>
                    <a:pt x="7514" y="2494"/>
                  </a:lnTo>
                  <a:cubicBezTo>
                    <a:pt x="7579" y="2574"/>
                    <a:pt x="7654" y="2607"/>
                    <a:pt x="7729" y="2607"/>
                  </a:cubicBezTo>
                  <a:cubicBezTo>
                    <a:pt x="7965" y="2607"/>
                    <a:pt x="8186" y="2267"/>
                    <a:pt x="7995" y="2012"/>
                  </a:cubicBezTo>
                  <a:cubicBezTo>
                    <a:pt x="7085" y="879"/>
                    <a:pt x="5665" y="1"/>
                    <a:pt x="417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4" name="Google Shape;224;p18"/>
            <p:cNvSpPr/>
            <p:nvPr/>
          </p:nvSpPr>
          <p:spPr>
            <a:xfrm>
              <a:off x="1636850" y="2688250"/>
              <a:ext cx="26650" cy="26075"/>
            </a:xfrm>
            <a:custGeom>
              <a:avLst/>
              <a:gdLst/>
              <a:ahLst/>
              <a:cxnLst/>
              <a:rect l="l" t="t" r="r" b="b"/>
              <a:pathLst>
                <a:path w="1066" h="1043" extrusionOk="0">
                  <a:moveTo>
                    <a:pt x="546" y="0"/>
                  </a:moveTo>
                  <a:cubicBezTo>
                    <a:pt x="213" y="0"/>
                    <a:pt x="0" y="264"/>
                    <a:pt x="41" y="566"/>
                  </a:cubicBezTo>
                  <a:cubicBezTo>
                    <a:pt x="87" y="845"/>
                    <a:pt x="294" y="1043"/>
                    <a:pt x="533" y="1043"/>
                  </a:cubicBezTo>
                  <a:cubicBezTo>
                    <a:pt x="618" y="1043"/>
                    <a:pt x="707" y="1018"/>
                    <a:pt x="794" y="964"/>
                  </a:cubicBezTo>
                  <a:cubicBezTo>
                    <a:pt x="836" y="943"/>
                    <a:pt x="857" y="943"/>
                    <a:pt x="878" y="922"/>
                  </a:cubicBezTo>
                  <a:cubicBezTo>
                    <a:pt x="961" y="859"/>
                    <a:pt x="1045" y="817"/>
                    <a:pt x="1045" y="713"/>
                  </a:cubicBezTo>
                  <a:cubicBezTo>
                    <a:pt x="1066" y="545"/>
                    <a:pt x="1066" y="357"/>
                    <a:pt x="982" y="210"/>
                  </a:cubicBezTo>
                  <a:cubicBezTo>
                    <a:pt x="961" y="190"/>
                    <a:pt x="961" y="148"/>
                    <a:pt x="940" y="127"/>
                  </a:cubicBezTo>
                  <a:cubicBezTo>
                    <a:pt x="899" y="106"/>
                    <a:pt x="878" y="85"/>
                    <a:pt x="857" y="85"/>
                  </a:cubicBezTo>
                  <a:cubicBezTo>
                    <a:pt x="773" y="22"/>
                    <a:pt x="689" y="1"/>
                    <a:pt x="585" y="1"/>
                  </a:cubicBezTo>
                  <a:cubicBezTo>
                    <a:pt x="572" y="0"/>
                    <a:pt x="559" y="0"/>
                    <a:pt x="5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25" name="Google Shape;225;p18"/>
          <p:cNvGrpSpPr/>
          <p:nvPr/>
        </p:nvGrpSpPr>
        <p:grpSpPr>
          <a:xfrm>
            <a:off x="7884888" y="2631850"/>
            <a:ext cx="386075" cy="473925"/>
            <a:chOff x="5412475" y="3959925"/>
            <a:chExt cx="386075" cy="473925"/>
          </a:xfrm>
        </p:grpSpPr>
        <p:sp>
          <p:nvSpPr>
            <p:cNvPr id="226" name="Google Shape;226;p18"/>
            <p:cNvSpPr/>
            <p:nvPr/>
          </p:nvSpPr>
          <p:spPr>
            <a:xfrm>
              <a:off x="5412475" y="3959925"/>
              <a:ext cx="386075" cy="473925"/>
            </a:xfrm>
            <a:custGeom>
              <a:avLst/>
              <a:gdLst/>
              <a:ahLst/>
              <a:cxnLst/>
              <a:rect l="l" t="t" r="r" b="b"/>
              <a:pathLst>
                <a:path w="15443" h="18957" extrusionOk="0">
                  <a:moveTo>
                    <a:pt x="10776" y="753"/>
                  </a:moveTo>
                  <a:lnTo>
                    <a:pt x="10776" y="753"/>
                  </a:lnTo>
                  <a:cubicBezTo>
                    <a:pt x="12032" y="2197"/>
                    <a:pt x="13496" y="3452"/>
                    <a:pt x="14710" y="4937"/>
                  </a:cubicBezTo>
                  <a:lnTo>
                    <a:pt x="14752" y="5000"/>
                  </a:lnTo>
                  <a:lnTo>
                    <a:pt x="14752" y="5105"/>
                  </a:lnTo>
                  <a:cubicBezTo>
                    <a:pt x="13538" y="4770"/>
                    <a:pt x="12220" y="4624"/>
                    <a:pt x="10944" y="4498"/>
                  </a:cubicBezTo>
                  <a:cubicBezTo>
                    <a:pt x="11090" y="3305"/>
                    <a:pt x="11236" y="1883"/>
                    <a:pt x="10776" y="753"/>
                  </a:cubicBezTo>
                  <a:close/>
                  <a:moveTo>
                    <a:pt x="10023" y="669"/>
                  </a:moveTo>
                  <a:cubicBezTo>
                    <a:pt x="10651" y="1778"/>
                    <a:pt x="10420" y="3473"/>
                    <a:pt x="10253" y="4686"/>
                  </a:cubicBezTo>
                  <a:cubicBezTo>
                    <a:pt x="10232" y="4917"/>
                    <a:pt x="10337" y="5063"/>
                    <a:pt x="10567" y="5105"/>
                  </a:cubicBezTo>
                  <a:cubicBezTo>
                    <a:pt x="11906" y="5230"/>
                    <a:pt x="13266" y="5377"/>
                    <a:pt x="14584" y="5733"/>
                  </a:cubicBezTo>
                  <a:cubicBezTo>
                    <a:pt x="14616" y="5743"/>
                    <a:pt x="14647" y="5748"/>
                    <a:pt x="14676" y="5748"/>
                  </a:cubicBezTo>
                  <a:cubicBezTo>
                    <a:pt x="14705" y="5748"/>
                    <a:pt x="14731" y="5743"/>
                    <a:pt x="14752" y="5733"/>
                  </a:cubicBezTo>
                  <a:lnTo>
                    <a:pt x="14752" y="5733"/>
                  </a:lnTo>
                  <a:cubicBezTo>
                    <a:pt x="14731" y="9875"/>
                    <a:pt x="14584" y="14039"/>
                    <a:pt x="14752" y="18203"/>
                  </a:cubicBezTo>
                  <a:cubicBezTo>
                    <a:pt x="10232" y="18203"/>
                    <a:pt x="5734" y="18308"/>
                    <a:pt x="1214" y="18308"/>
                  </a:cubicBezTo>
                  <a:cubicBezTo>
                    <a:pt x="1340" y="12658"/>
                    <a:pt x="817" y="7009"/>
                    <a:pt x="628" y="1360"/>
                  </a:cubicBezTo>
                  <a:cubicBezTo>
                    <a:pt x="3767" y="1171"/>
                    <a:pt x="6884" y="732"/>
                    <a:pt x="10023" y="669"/>
                  </a:cubicBezTo>
                  <a:close/>
                  <a:moveTo>
                    <a:pt x="10876" y="0"/>
                  </a:moveTo>
                  <a:cubicBezTo>
                    <a:pt x="10842" y="0"/>
                    <a:pt x="10809" y="7"/>
                    <a:pt x="10776" y="20"/>
                  </a:cubicBezTo>
                  <a:lnTo>
                    <a:pt x="10734" y="20"/>
                  </a:lnTo>
                  <a:cubicBezTo>
                    <a:pt x="10674" y="20"/>
                    <a:pt x="10613" y="20"/>
                    <a:pt x="10552" y="20"/>
                  </a:cubicBezTo>
                  <a:cubicBezTo>
                    <a:pt x="7140" y="20"/>
                    <a:pt x="3747" y="588"/>
                    <a:pt x="314" y="732"/>
                  </a:cubicBezTo>
                  <a:cubicBezTo>
                    <a:pt x="273" y="732"/>
                    <a:pt x="252" y="753"/>
                    <a:pt x="189" y="753"/>
                  </a:cubicBezTo>
                  <a:cubicBezTo>
                    <a:pt x="84" y="816"/>
                    <a:pt x="1" y="899"/>
                    <a:pt x="1" y="1046"/>
                  </a:cubicBezTo>
                  <a:cubicBezTo>
                    <a:pt x="168" y="6862"/>
                    <a:pt x="733" y="12679"/>
                    <a:pt x="586" y="18496"/>
                  </a:cubicBezTo>
                  <a:cubicBezTo>
                    <a:pt x="586" y="18642"/>
                    <a:pt x="649" y="18726"/>
                    <a:pt x="775" y="18789"/>
                  </a:cubicBezTo>
                  <a:cubicBezTo>
                    <a:pt x="817" y="18894"/>
                    <a:pt x="900" y="18956"/>
                    <a:pt x="1047" y="18956"/>
                  </a:cubicBezTo>
                  <a:cubicBezTo>
                    <a:pt x="5713" y="18956"/>
                    <a:pt x="10358" y="18852"/>
                    <a:pt x="15003" y="18852"/>
                  </a:cubicBezTo>
                  <a:cubicBezTo>
                    <a:pt x="15045" y="18852"/>
                    <a:pt x="15128" y="18831"/>
                    <a:pt x="15149" y="18810"/>
                  </a:cubicBezTo>
                  <a:cubicBezTo>
                    <a:pt x="15317" y="18810"/>
                    <a:pt x="15442" y="18705"/>
                    <a:pt x="15442" y="18496"/>
                  </a:cubicBezTo>
                  <a:cubicBezTo>
                    <a:pt x="15212" y="13997"/>
                    <a:pt x="15421" y="9499"/>
                    <a:pt x="15421" y="5000"/>
                  </a:cubicBezTo>
                  <a:cubicBezTo>
                    <a:pt x="15421" y="4854"/>
                    <a:pt x="15338" y="4770"/>
                    <a:pt x="15254" y="4707"/>
                  </a:cubicBezTo>
                  <a:cubicBezTo>
                    <a:pt x="15254" y="4624"/>
                    <a:pt x="15233" y="4540"/>
                    <a:pt x="15170" y="4477"/>
                  </a:cubicBezTo>
                  <a:cubicBezTo>
                    <a:pt x="13915" y="2929"/>
                    <a:pt x="12387" y="1632"/>
                    <a:pt x="11090" y="104"/>
                  </a:cubicBezTo>
                  <a:cubicBezTo>
                    <a:pt x="11019" y="33"/>
                    <a:pt x="10947" y="0"/>
                    <a:pt x="108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7" name="Google Shape;227;p18"/>
            <p:cNvSpPr/>
            <p:nvPr/>
          </p:nvSpPr>
          <p:spPr>
            <a:xfrm>
              <a:off x="5454325" y="4133050"/>
              <a:ext cx="269425" cy="266825"/>
            </a:xfrm>
            <a:custGeom>
              <a:avLst/>
              <a:gdLst/>
              <a:ahLst/>
              <a:cxnLst/>
              <a:rect l="l" t="t" r="r" b="b"/>
              <a:pathLst>
                <a:path w="10777" h="10673" extrusionOk="0">
                  <a:moveTo>
                    <a:pt x="5022" y="1046"/>
                  </a:moveTo>
                  <a:cubicBezTo>
                    <a:pt x="5336" y="1528"/>
                    <a:pt x="5671" y="1988"/>
                    <a:pt x="5985" y="2469"/>
                  </a:cubicBezTo>
                  <a:cubicBezTo>
                    <a:pt x="6236" y="2804"/>
                    <a:pt x="6487" y="3348"/>
                    <a:pt x="6863" y="3557"/>
                  </a:cubicBezTo>
                  <a:cubicBezTo>
                    <a:pt x="7198" y="3850"/>
                    <a:pt x="7930" y="3850"/>
                    <a:pt x="8370" y="3913"/>
                  </a:cubicBezTo>
                  <a:cubicBezTo>
                    <a:pt x="8788" y="3976"/>
                    <a:pt x="9207" y="4059"/>
                    <a:pt x="9625" y="4122"/>
                  </a:cubicBezTo>
                  <a:cubicBezTo>
                    <a:pt x="8893" y="4729"/>
                    <a:pt x="8202" y="5440"/>
                    <a:pt x="7491" y="6110"/>
                  </a:cubicBezTo>
                  <a:cubicBezTo>
                    <a:pt x="7407" y="6173"/>
                    <a:pt x="7386" y="6298"/>
                    <a:pt x="7407" y="6424"/>
                  </a:cubicBezTo>
                  <a:cubicBezTo>
                    <a:pt x="7700" y="7386"/>
                    <a:pt x="7993" y="8370"/>
                    <a:pt x="8265" y="9353"/>
                  </a:cubicBezTo>
                  <a:cubicBezTo>
                    <a:pt x="7784" y="9102"/>
                    <a:pt x="7261" y="8872"/>
                    <a:pt x="6759" y="8642"/>
                  </a:cubicBezTo>
                  <a:cubicBezTo>
                    <a:pt x="6424" y="8474"/>
                    <a:pt x="5796" y="8014"/>
                    <a:pt x="5399" y="8014"/>
                  </a:cubicBezTo>
                  <a:cubicBezTo>
                    <a:pt x="5001" y="8014"/>
                    <a:pt x="4478" y="8474"/>
                    <a:pt x="4143" y="8684"/>
                  </a:cubicBezTo>
                  <a:cubicBezTo>
                    <a:pt x="3641" y="8976"/>
                    <a:pt x="3139" y="9269"/>
                    <a:pt x="2658" y="9583"/>
                  </a:cubicBezTo>
                  <a:cubicBezTo>
                    <a:pt x="2972" y="8558"/>
                    <a:pt x="3223" y="7512"/>
                    <a:pt x="3557" y="6466"/>
                  </a:cubicBezTo>
                  <a:cubicBezTo>
                    <a:pt x="3620" y="6340"/>
                    <a:pt x="3536" y="6173"/>
                    <a:pt x="3411" y="6110"/>
                  </a:cubicBezTo>
                  <a:cubicBezTo>
                    <a:pt x="2658" y="5629"/>
                    <a:pt x="1946" y="5022"/>
                    <a:pt x="1256" y="4436"/>
                  </a:cubicBezTo>
                  <a:cubicBezTo>
                    <a:pt x="2197" y="4290"/>
                    <a:pt x="3139" y="4143"/>
                    <a:pt x="4080" y="3976"/>
                  </a:cubicBezTo>
                  <a:cubicBezTo>
                    <a:pt x="4185" y="3955"/>
                    <a:pt x="4290" y="3850"/>
                    <a:pt x="4311" y="3746"/>
                  </a:cubicBezTo>
                  <a:cubicBezTo>
                    <a:pt x="4520" y="2867"/>
                    <a:pt x="4771" y="1946"/>
                    <a:pt x="5022" y="1046"/>
                  </a:cubicBezTo>
                  <a:close/>
                  <a:moveTo>
                    <a:pt x="4895" y="1"/>
                  </a:moveTo>
                  <a:cubicBezTo>
                    <a:pt x="4758" y="1"/>
                    <a:pt x="4622" y="95"/>
                    <a:pt x="4562" y="251"/>
                  </a:cubicBezTo>
                  <a:cubicBezTo>
                    <a:pt x="4353" y="879"/>
                    <a:pt x="4164" y="1528"/>
                    <a:pt x="3976" y="2176"/>
                  </a:cubicBezTo>
                  <a:cubicBezTo>
                    <a:pt x="3913" y="2490"/>
                    <a:pt x="3850" y="3076"/>
                    <a:pt x="3725" y="3411"/>
                  </a:cubicBezTo>
                  <a:cubicBezTo>
                    <a:pt x="3704" y="3411"/>
                    <a:pt x="3641" y="3432"/>
                    <a:pt x="3557" y="3432"/>
                  </a:cubicBezTo>
                  <a:cubicBezTo>
                    <a:pt x="3327" y="3453"/>
                    <a:pt x="3097" y="3515"/>
                    <a:pt x="2867" y="3536"/>
                  </a:cubicBezTo>
                  <a:cubicBezTo>
                    <a:pt x="2135" y="3662"/>
                    <a:pt x="1360" y="3766"/>
                    <a:pt x="607" y="3850"/>
                  </a:cubicBezTo>
                  <a:cubicBezTo>
                    <a:pt x="523" y="3850"/>
                    <a:pt x="440" y="3913"/>
                    <a:pt x="398" y="3955"/>
                  </a:cubicBezTo>
                  <a:cubicBezTo>
                    <a:pt x="168" y="4018"/>
                    <a:pt x="0" y="4290"/>
                    <a:pt x="210" y="4478"/>
                  </a:cubicBezTo>
                  <a:cubicBezTo>
                    <a:pt x="942" y="5085"/>
                    <a:pt x="1779" y="5629"/>
                    <a:pt x="2448" y="6319"/>
                  </a:cubicBezTo>
                  <a:cubicBezTo>
                    <a:pt x="2511" y="6361"/>
                    <a:pt x="2574" y="6424"/>
                    <a:pt x="2658" y="6466"/>
                  </a:cubicBezTo>
                  <a:cubicBezTo>
                    <a:pt x="2846" y="6549"/>
                    <a:pt x="2888" y="6591"/>
                    <a:pt x="2700" y="6675"/>
                  </a:cubicBezTo>
                  <a:cubicBezTo>
                    <a:pt x="2762" y="6968"/>
                    <a:pt x="2448" y="7575"/>
                    <a:pt x="2365" y="7847"/>
                  </a:cubicBezTo>
                  <a:cubicBezTo>
                    <a:pt x="2135" y="8663"/>
                    <a:pt x="1925" y="9479"/>
                    <a:pt x="1632" y="10253"/>
                  </a:cubicBezTo>
                  <a:cubicBezTo>
                    <a:pt x="1549" y="10469"/>
                    <a:pt x="1758" y="10673"/>
                    <a:pt x="1952" y="10673"/>
                  </a:cubicBezTo>
                  <a:cubicBezTo>
                    <a:pt x="2001" y="10673"/>
                    <a:pt x="2050" y="10659"/>
                    <a:pt x="2093" y="10629"/>
                  </a:cubicBezTo>
                  <a:cubicBezTo>
                    <a:pt x="2595" y="10316"/>
                    <a:pt x="3097" y="10002"/>
                    <a:pt x="3599" y="9709"/>
                  </a:cubicBezTo>
                  <a:cubicBezTo>
                    <a:pt x="4039" y="9458"/>
                    <a:pt x="4771" y="8851"/>
                    <a:pt x="5273" y="8830"/>
                  </a:cubicBezTo>
                  <a:cubicBezTo>
                    <a:pt x="5294" y="8828"/>
                    <a:pt x="5315" y="8827"/>
                    <a:pt x="5336" y="8827"/>
                  </a:cubicBezTo>
                  <a:cubicBezTo>
                    <a:pt x="5765" y="8827"/>
                    <a:pt x="6297" y="9216"/>
                    <a:pt x="6696" y="9395"/>
                  </a:cubicBezTo>
                  <a:cubicBezTo>
                    <a:pt x="7303" y="9688"/>
                    <a:pt x="7910" y="9981"/>
                    <a:pt x="8537" y="10253"/>
                  </a:cubicBezTo>
                  <a:cubicBezTo>
                    <a:pt x="8589" y="10286"/>
                    <a:pt x="8646" y="10301"/>
                    <a:pt x="8702" y="10301"/>
                  </a:cubicBezTo>
                  <a:cubicBezTo>
                    <a:pt x="8896" y="10301"/>
                    <a:pt x="9079" y="10124"/>
                    <a:pt x="8998" y="9897"/>
                  </a:cubicBezTo>
                  <a:cubicBezTo>
                    <a:pt x="8830" y="9248"/>
                    <a:pt x="8621" y="8579"/>
                    <a:pt x="8433" y="7930"/>
                  </a:cubicBezTo>
                  <a:cubicBezTo>
                    <a:pt x="8307" y="7512"/>
                    <a:pt x="8035" y="6989"/>
                    <a:pt x="7972" y="6528"/>
                  </a:cubicBezTo>
                  <a:cubicBezTo>
                    <a:pt x="8014" y="6466"/>
                    <a:pt x="8056" y="6382"/>
                    <a:pt x="8182" y="6319"/>
                  </a:cubicBezTo>
                  <a:cubicBezTo>
                    <a:pt x="8454" y="6131"/>
                    <a:pt x="8705" y="5817"/>
                    <a:pt x="8956" y="5608"/>
                  </a:cubicBezTo>
                  <a:cubicBezTo>
                    <a:pt x="9479" y="5106"/>
                    <a:pt x="10002" y="4603"/>
                    <a:pt x="10546" y="4164"/>
                  </a:cubicBezTo>
                  <a:cubicBezTo>
                    <a:pt x="10776" y="3955"/>
                    <a:pt x="10567" y="3641"/>
                    <a:pt x="10316" y="3620"/>
                  </a:cubicBezTo>
                  <a:cubicBezTo>
                    <a:pt x="9646" y="3536"/>
                    <a:pt x="8977" y="3411"/>
                    <a:pt x="8328" y="3306"/>
                  </a:cubicBezTo>
                  <a:cubicBezTo>
                    <a:pt x="8014" y="3243"/>
                    <a:pt x="7658" y="3139"/>
                    <a:pt x="7386" y="3118"/>
                  </a:cubicBezTo>
                  <a:cubicBezTo>
                    <a:pt x="7407" y="3097"/>
                    <a:pt x="7177" y="3013"/>
                    <a:pt x="7093" y="3013"/>
                  </a:cubicBezTo>
                  <a:cubicBezTo>
                    <a:pt x="6968" y="2825"/>
                    <a:pt x="6487" y="2155"/>
                    <a:pt x="6340" y="1946"/>
                  </a:cubicBezTo>
                  <a:cubicBezTo>
                    <a:pt x="5922" y="1360"/>
                    <a:pt x="5503" y="774"/>
                    <a:pt x="5169" y="168"/>
                  </a:cubicBezTo>
                  <a:cubicBezTo>
                    <a:pt x="5097" y="52"/>
                    <a:pt x="4996" y="1"/>
                    <a:pt x="48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8" name="Google Shape;228;p18"/>
            <p:cNvSpPr/>
            <p:nvPr/>
          </p:nvSpPr>
          <p:spPr>
            <a:xfrm>
              <a:off x="5451175" y="4009600"/>
              <a:ext cx="68025" cy="107775"/>
            </a:xfrm>
            <a:custGeom>
              <a:avLst/>
              <a:gdLst/>
              <a:ahLst/>
              <a:cxnLst/>
              <a:rect l="l" t="t" r="r" b="b"/>
              <a:pathLst>
                <a:path w="2721" h="4311" extrusionOk="0">
                  <a:moveTo>
                    <a:pt x="2302" y="0"/>
                  </a:moveTo>
                  <a:cubicBezTo>
                    <a:pt x="1654" y="0"/>
                    <a:pt x="1005" y="42"/>
                    <a:pt x="377" y="84"/>
                  </a:cubicBezTo>
                  <a:cubicBezTo>
                    <a:pt x="85" y="84"/>
                    <a:pt x="1" y="356"/>
                    <a:pt x="85" y="565"/>
                  </a:cubicBezTo>
                  <a:cubicBezTo>
                    <a:pt x="22" y="628"/>
                    <a:pt x="1" y="712"/>
                    <a:pt x="22" y="774"/>
                  </a:cubicBezTo>
                  <a:cubicBezTo>
                    <a:pt x="189" y="1862"/>
                    <a:pt x="231" y="2930"/>
                    <a:pt x="231" y="3997"/>
                  </a:cubicBezTo>
                  <a:cubicBezTo>
                    <a:pt x="231" y="4206"/>
                    <a:pt x="398" y="4311"/>
                    <a:pt x="566" y="4311"/>
                  </a:cubicBezTo>
                  <a:cubicBezTo>
                    <a:pt x="733" y="4311"/>
                    <a:pt x="901" y="4206"/>
                    <a:pt x="901" y="3997"/>
                  </a:cubicBezTo>
                  <a:cubicBezTo>
                    <a:pt x="901" y="3432"/>
                    <a:pt x="859" y="2867"/>
                    <a:pt x="838" y="2302"/>
                  </a:cubicBezTo>
                  <a:cubicBezTo>
                    <a:pt x="1131" y="2281"/>
                    <a:pt x="1424" y="2218"/>
                    <a:pt x="1738" y="2218"/>
                  </a:cubicBezTo>
                  <a:cubicBezTo>
                    <a:pt x="2156" y="2218"/>
                    <a:pt x="2156" y="1570"/>
                    <a:pt x="1738" y="1570"/>
                  </a:cubicBezTo>
                  <a:cubicBezTo>
                    <a:pt x="1403" y="1570"/>
                    <a:pt x="1110" y="1632"/>
                    <a:pt x="775" y="1653"/>
                  </a:cubicBezTo>
                  <a:cubicBezTo>
                    <a:pt x="754" y="1339"/>
                    <a:pt x="733" y="1026"/>
                    <a:pt x="670" y="712"/>
                  </a:cubicBezTo>
                  <a:cubicBezTo>
                    <a:pt x="1235" y="670"/>
                    <a:pt x="1758" y="649"/>
                    <a:pt x="2302" y="649"/>
                  </a:cubicBezTo>
                  <a:cubicBezTo>
                    <a:pt x="2721" y="649"/>
                    <a:pt x="2721" y="0"/>
                    <a:pt x="230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9" name="Google Shape;229;p18"/>
            <p:cNvSpPr/>
            <p:nvPr/>
          </p:nvSpPr>
          <p:spPr>
            <a:xfrm>
              <a:off x="5501775" y="4060500"/>
              <a:ext cx="82700" cy="49375"/>
            </a:xfrm>
            <a:custGeom>
              <a:avLst/>
              <a:gdLst/>
              <a:ahLst/>
              <a:cxnLst/>
              <a:rect l="l" t="t" r="r" b="b"/>
              <a:pathLst>
                <a:path w="3308" h="1975" extrusionOk="0">
                  <a:moveTo>
                    <a:pt x="1388" y="673"/>
                  </a:moveTo>
                  <a:cubicBezTo>
                    <a:pt x="1471" y="673"/>
                    <a:pt x="1557" y="687"/>
                    <a:pt x="1638" y="705"/>
                  </a:cubicBezTo>
                  <a:cubicBezTo>
                    <a:pt x="1659" y="705"/>
                    <a:pt x="1701" y="747"/>
                    <a:pt x="1701" y="747"/>
                  </a:cubicBezTo>
                  <a:cubicBezTo>
                    <a:pt x="1722" y="894"/>
                    <a:pt x="1743" y="1061"/>
                    <a:pt x="1806" y="1187"/>
                  </a:cubicBezTo>
                  <a:cubicBezTo>
                    <a:pt x="1695" y="1273"/>
                    <a:pt x="1512" y="1337"/>
                    <a:pt x="1341" y="1337"/>
                  </a:cubicBezTo>
                  <a:cubicBezTo>
                    <a:pt x="1222" y="1337"/>
                    <a:pt x="1109" y="1306"/>
                    <a:pt x="1032" y="1228"/>
                  </a:cubicBezTo>
                  <a:cubicBezTo>
                    <a:pt x="906" y="1103"/>
                    <a:pt x="927" y="873"/>
                    <a:pt x="1094" y="768"/>
                  </a:cubicBezTo>
                  <a:cubicBezTo>
                    <a:pt x="1177" y="697"/>
                    <a:pt x="1280" y="673"/>
                    <a:pt x="1388" y="673"/>
                  </a:cubicBezTo>
                  <a:close/>
                  <a:moveTo>
                    <a:pt x="1365" y="0"/>
                  </a:moveTo>
                  <a:cubicBezTo>
                    <a:pt x="647" y="0"/>
                    <a:pt x="1" y="791"/>
                    <a:pt x="446" y="1521"/>
                  </a:cubicBezTo>
                  <a:cubicBezTo>
                    <a:pt x="629" y="1841"/>
                    <a:pt x="961" y="1974"/>
                    <a:pt x="1308" y="1974"/>
                  </a:cubicBezTo>
                  <a:cubicBezTo>
                    <a:pt x="1595" y="1974"/>
                    <a:pt x="1892" y="1882"/>
                    <a:pt x="2120" y="1731"/>
                  </a:cubicBezTo>
                  <a:cubicBezTo>
                    <a:pt x="2288" y="1882"/>
                    <a:pt x="2483" y="1952"/>
                    <a:pt x="2727" y="1952"/>
                  </a:cubicBezTo>
                  <a:cubicBezTo>
                    <a:pt x="2787" y="1952"/>
                    <a:pt x="2849" y="1948"/>
                    <a:pt x="2915" y="1940"/>
                  </a:cubicBezTo>
                  <a:cubicBezTo>
                    <a:pt x="3307" y="1861"/>
                    <a:pt x="3184" y="1304"/>
                    <a:pt x="2823" y="1304"/>
                  </a:cubicBezTo>
                  <a:cubicBezTo>
                    <a:pt x="2799" y="1304"/>
                    <a:pt x="2773" y="1307"/>
                    <a:pt x="2747" y="1312"/>
                  </a:cubicBezTo>
                  <a:cubicBezTo>
                    <a:pt x="2724" y="1317"/>
                    <a:pt x="2702" y="1319"/>
                    <a:pt x="2681" y="1319"/>
                  </a:cubicBezTo>
                  <a:cubicBezTo>
                    <a:pt x="2343" y="1319"/>
                    <a:pt x="2287" y="712"/>
                    <a:pt x="2287" y="475"/>
                  </a:cubicBezTo>
                  <a:cubicBezTo>
                    <a:pt x="2287" y="264"/>
                    <a:pt x="2111" y="159"/>
                    <a:pt x="1921" y="159"/>
                  </a:cubicBezTo>
                  <a:cubicBezTo>
                    <a:pt x="1904" y="159"/>
                    <a:pt x="1886" y="160"/>
                    <a:pt x="1869" y="161"/>
                  </a:cubicBezTo>
                  <a:cubicBezTo>
                    <a:pt x="1848" y="140"/>
                    <a:pt x="1806" y="98"/>
                    <a:pt x="1743" y="78"/>
                  </a:cubicBezTo>
                  <a:cubicBezTo>
                    <a:pt x="1618" y="25"/>
                    <a:pt x="1491" y="0"/>
                    <a:pt x="13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0" name="Google Shape;230;p18"/>
            <p:cNvSpPr/>
            <p:nvPr/>
          </p:nvSpPr>
          <p:spPr>
            <a:xfrm>
              <a:off x="5574225" y="4051500"/>
              <a:ext cx="63325" cy="59525"/>
            </a:xfrm>
            <a:custGeom>
              <a:avLst/>
              <a:gdLst/>
              <a:ahLst/>
              <a:cxnLst/>
              <a:rect l="l" t="t" r="r" b="b"/>
              <a:pathLst>
                <a:path w="2533" h="2381" extrusionOk="0">
                  <a:moveTo>
                    <a:pt x="2071" y="0"/>
                  </a:moveTo>
                  <a:cubicBezTo>
                    <a:pt x="1971" y="0"/>
                    <a:pt x="1875" y="49"/>
                    <a:pt x="1816" y="166"/>
                  </a:cubicBezTo>
                  <a:cubicBezTo>
                    <a:pt x="1649" y="542"/>
                    <a:pt x="1461" y="940"/>
                    <a:pt x="1293" y="1358"/>
                  </a:cubicBezTo>
                  <a:cubicBezTo>
                    <a:pt x="1230" y="1233"/>
                    <a:pt x="1168" y="1107"/>
                    <a:pt x="1126" y="961"/>
                  </a:cubicBezTo>
                  <a:cubicBezTo>
                    <a:pt x="979" y="689"/>
                    <a:pt x="854" y="396"/>
                    <a:pt x="665" y="166"/>
                  </a:cubicBezTo>
                  <a:cubicBezTo>
                    <a:pt x="603" y="77"/>
                    <a:pt x="526" y="40"/>
                    <a:pt x="450" y="40"/>
                  </a:cubicBezTo>
                  <a:cubicBezTo>
                    <a:pt x="221" y="40"/>
                    <a:pt x="1" y="374"/>
                    <a:pt x="205" y="626"/>
                  </a:cubicBezTo>
                  <a:cubicBezTo>
                    <a:pt x="686" y="1170"/>
                    <a:pt x="707" y="1902"/>
                    <a:pt x="1314" y="2321"/>
                  </a:cubicBezTo>
                  <a:cubicBezTo>
                    <a:pt x="1356" y="2363"/>
                    <a:pt x="1411" y="2381"/>
                    <a:pt x="1467" y="2381"/>
                  </a:cubicBezTo>
                  <a:cubicBezTo>
                    <a:pt x="1607" y="2381"/>
                    <a:pt x="1760" y="2272"/>
                    <a:pt x="1774" y="2153"/>
                  </a:cubicBezTo>
                  <a:cubicBezTo>
                    <a:pt x="1879" y="1567"/>
                    <a:pt x="2130" y="1023"/>
                    <a:pt x="2402" y="500"/>
                  </a:cubicBezTo>
                  <a:cubicBezTo>
                    <a:pt x="2532" y="240"/>
                    <a:pt x="2293" y="0"/>
                    <a:pt x="207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31" name="Google Shape;231;p18"/>
          <p:cNvGrpSpPr/>
          <p:nvPr/>
        </p:nvGrpSpPr>
        <p:grpSpPr>
          <a:xfrm>
            <a:off x="7885150" y="3806738"/>
            <a:ext cx="385550" cy="474325"/>
            <a:chOff x="2804350" y="4345050"/>
            <a:chExt cx="385550" cy="474325"/>
          </a:xfrm>
        </p:grpSpPr>
        <p:sp>
          <p:nvSpPr>
            <p:cNvPr id="232" name="Google Shape;232;p18"/>
            <p:cNvSpPr/>
            <p:nvPr/>
          </p:nvSpPr>
          <p:spPr>
            <a:xfrm>
              <a:off x="2804350" y="4345050"/>
              <a:ext cx="385550" cy="474325"/>
            </a:xfrm>
            <a:custGeom>
              <a:avLst/>
              <a:gdLst/>
              <a:ahLst/>
              <a:cxnLst/>
              <a:rect l="l" t="t" r="r" b="b"/>
              <a:pathLst>
                <a:path w="15422" h="18973" extrusionOk="0">
                  <a:moveTo>
                    <a:pt x="10797" y="768"/>
                  </a:moveTo>
                  <a:lnTo>
                    <a:pt x="10797" y="768"/>
                  </a:lnTo>
                  <a:cubicBezTo>
                    <a:pt x="12052" y="2191"/>
                    <a:pt x="13517" y="3447"/>
                    <a:pt x="14731" y="4953"/>
                  </a:cubicBezTo>
                  <a:lnTo>
                    <a:pt x="14772" y="4995"/>
                  </a:lnTo>
                  <a:lnTo>
                    <a:pt x="14772" y="5100"/>
                  </a:lnTo>
                  <a:cubicBezTo>
                    <a:pt x="13559" y="4765"/>
                    <a:pt x="12241" y="4639"/>
                    <a:pt x="10964" y="4493"/>
                  </a:cubicBezTo>
                  <a:cubicBezTo>
                    <a:pt x="11111" y="3300"/>
                    <a:pt x="11257" y="1877"/>
                    <a:pt x="10797" y="768"/>
                  </a:cubicBezTo>
                  <a:close/>
                  <a:moveTo>
                    <a:pt x="10044" y="685"/>
                  </a:moveTo>
                  <a:cubicBezTo>
                    <a:pt x="10671" y="1773"/>
                    <a:pt x="10441" y="3489"/>
                    <a:pt x="10274" y="4681"/>
                  </a:cubicBezTo>
                  <a:cubicBezTo>
                    <a:pt x="10253" y="4911"/>
                    <a:pt x="10358" y="5079"/>
                    <a:pt x="10588" y="5100"/>
                  </a:cubicBezTo>
                  <a:cubicBezTo>
                    <a:pt x="11927" y="5225"/>
                    <a:pt x="13287" y="5393"/>
                    <a:pt x="14584" y="5727"/>
                  </a:cubicBezTo>
                  <a:cubicBezTo>
                    <a:pt x="14626" y="5738"/>
                    <a:pt x="14663" y="5743"/>
                    <a:pt x="14694" y="5743"/>
                  </a:cubicBezTo>
                  <a:cubicBezTo>
                    <a:pt x="14725" y="5743"/>
                    <a:pt x="14752" y="5738"/>
                    <a:pt x="14772" y="5727"/>
                  </a:cubicBezTo>
                  <a:lnTo>
                    <a:pt x="14772" y="5727"/>
                  </a:lnTo>
                  <a:cubicBezTo>
                    <a:pt x="14752" y="9891"/>
                    <a:pt x="14584" y="14034"/>
                    <a:pt x="14772" y="18198"/>
                  </a:cubicBezTo>
                  <a:cubicBezTo>
                    <a:pt x="10253" y="18198"/>
                    <a:pt x="5754" y="18302"/>
                    <a:pt x="1235" y="18302"/>
                  </a:cubicBezTo>
                  <a:cubicBezTo>
                    <a:pt x="1360" y="12653"/>
                    <a:pt x="816" y="7004"/>
                    <a:pt x="649" y="1354"/>
                  </a:cubicBezTo>
                  <a:cubicBezTo>
                    <a:pt x="3788" y="1166"/>
                    <a:pt x="6905" y="727"/>
                    <a:pt x="10044" y="685"/>
                  </a:cubicBezTo>
                  <a:close/>
                  <a:moveTo>
                    <a:pt x="10894" y="1"/>
                  </a:moveTo>
                  <a:cubicBezTo>
                    <a:pt x="10854" y="1"/>
                    <a:pt x="10815" y="13"/>
                    <a:pt x="10776" y="36"/>
                  </a:cubicBezTo>
                  <a:lnTo>
                    <a:pt x="10713" y="36"/>
                  </a:lnTo>
                  <a:cubicBezTo>
                    <a:pt x="10594" y="35"/>
                    <a:pt x="10475" y="34"/>
                    <a:pt x="10356" y="34"/>
                  </a:cubicBezTo>
                  <a:cubicBezTo>
                    <a:pt x="7003" y="34"/>
                    <a:pt x="3668" y="585"/>
                    <a:pt x="314" y="727"/>
                  </a:cubicBezTo>
                  <a:cubicBezTo>
                    <a:pt x="251" y="727"/>
                    <a:pt x="231" y="768"/>
                    <a:pt x="189" y="768"/>
                  </a:cubicBezTo>
                  <a:cubicBezTo>
                    <a:pt x="84" y="810"/>
                    <a:pt x="0" y="894"/>
                    <a:pt x="0" y="1040"/>
                  </a:cubicBezTo>
                  <a:cubicBezTo>
                    <a:pt x="147" y="6857"/>
                    <a:pt x="733" y="12695"/>
                    <a:pt x="565" y="18491"/>
                  </a:cubicBezTo>
                  <a:cubicBezTo>
                    <a:pt x="565" y="18658"/>
                    <a:pt x="649" y="18721"/>
                    <a:pt x="754" y="18784"/>
                  </a:cubicBezTo>
                  <a:cubicBezTo>
                    <a:pt x="816" y="18888"/>
                    <a:pt x="879" y="18972"/>
                    <a:pt x="1047" y="18972"/>
                  </a:cubicBezTo>
                  <a:cubicBezTo>
                    <a:pt x="5692" y="18972"/>
                    <a:pt x="10358" y="18867"/>
                    <a:pt x="14982" y="18867"/>
                  </a:cubicBezTo>
                  <a:cubicBezTo>
                    <a:pt x="15044" y="18867"/>
                    <a:pt x="15107" y="18826"/>
                    <a:pt x="15149" y="18805"/>
                  </a:cubicBezTo>
                  <a:cubicBezTo>
                    <a:pt x="15296" y="18805"/>
                    <a:pt x="15421" y="18700"/>
                    <a:pt x="15421" y="18491"/>
                  </a:cubicBezTo>
                  <a:cubicBezTo>
                    <a:pt x="15191" y="13992"/>
                    <a:pt x="15400" y="9494"/>
                    <a:pt x="15400" y="4995"/>
                  </a:cubicBezTo>
                  <a:cubicBezTo>
                    <a:pt x="15400" y="4870"/>
                    <a:pt x="15316" y="4765"/>
                    <a:pt x="15254" y="4702"/>
                  </a:cubicBezTo>
                  <a:cubicBezTo>
                    <a:pt x="15254" y="4639"/>
                    <a:pt x="15212" y="4556"/>
                    <a:pt x="15170" y="4472"/>
                  </a:cubicBezTo>
                  <a:cubicBezTo>
                    <a:pt x="13915" y="2924"/>
                    <a:pt x="12366" y="1626"/>
                    <a:pt x="11090" y="99"/>
                  </a:cubicBezTo>
                  <a:cubicBezTo>
                    <a:pt x="11024" y="34"/>
                    <a:pt x="10959" y="1"/>
                    <a:pt x="108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3" name="Google Shape;233;p18"/>
            <p:cNvSpPr/>
            <p:nvPr/>
          </p:nvSpPr>
          <p:spPr>
            <a:xfrm>
              <a:off x="2887525" y="4565325"/>
              <a:ext cx="241675" cy="174000"/>
            </a:xfrm>
            <a:custGeom>
              <a:avLst/>
              <a:gdLst/>
              <a:ahLst/>
              <a:cxnLst/>
              <a:rect l="l" t="t" r="r" b="b"/>
              <a:pathLst>
                <a:path w="9667" h="6960" extrusionOk="0">
                  <a:moveTo>
                    <a:pt x="1339" y="683"/>
                  </a:moveTo>
                  <a:cubicBezTo>
                    <a:pt x="2631" y="778"/>
                    <a:pt x="3936" y="799"/>
                    <a:pt x="5242" y="799"/>
                  </a:cubicBezTo>
                  <a:cubicBezTo>
                    <a:pt x="6223" y="799"/>
                    <a:pt x="7204" y="787"/>
                    <a:pt x="8181" y="787"/>
                  </a:cubicBezTo>
                  <a:cubicBezTo>
                    <a:pt x="7470" y="1310"/>
                    <a:pt x="6779" y="1813"/>
                    <a:pt x="6047" y="2294"/>
                  </a:cubicBezTo>
                  <a:cubicBezTo>
                    <a:pt x="5775" y="2482"/>
                    <a:pt x="5210" y="2754"/>
                    <a:pt x="5001" y="3005"/>
                  </a:cubicBezTo>
                  <a:cubicBezTo>
                    <a:pt x="5001" y="3047"/>
                    <a:pt x="4959" y="3068"/>
                    <a:pt x="4938" y="3068"/>
                  </a:cubicBezTo>
                  <a:cubicBezTo>
                    <a:pt x="3704" y="2336"/>
                    <a:pt x="2490" y="1520"/>
                    <a:pt x="1339" y="683"/>
                  </a:cubicBezTo>
                  <a:close/>
                  <a:moveTo>
                    <a:pt x="8997" y="787"/>
                  </a:moveTo>
                  <a:cubicBezTo>
                    <a:pt x="8976" y="2377"/>
                    <a:pt x="8809" y="3989"/>
                    <a:pt x="8725" y="5579"/>
                  </a:cubicBezTo>
                  <a:cubicBezTo>
                    <a:pt x="7951" y="4658"/>
                    <a:pt x="7156" y="3779"/>
                    <a:pt x="6382" y="2880"/>
                  </a:cubicBezTo>
                  <a:cubicBezTo>
                    <a:pt x="7198" y="2336"/>
                    <a:pt x="7993" y="1750"/>
                    <a:pt x="8788" y="1164"/>
                  </a:cubicBezTo>
                  <a:cubicBezTo>
                    <a:pt x="8914" y="1059"/>
                    <a:pt x="8935" y="892"/>
                    <a:pt x="8914" y="787"/>
                  </a:cubicBezTo>
                  <a:close/>
                  <a:moveTo>
                    <a:pt x="858" y="1164"/>
                  </a:moveTo>
                  <a:cubicBezTo>
                    <a:pt x="1779" y="1833"/>
                    <a:pt x="2741" y="2461"/>
                    <a:pt x="3704" y="3068"/>
                  </a:cubicBezTo>
                  <a:cubicBezTo>
                    <a:pt x="2804" y="4009"/>
                    <a:pt x="1758" y="4826"/>
                    <a:pt x="774" y="5704"/>
                  </a:cubicBezTo>
                  <a:cubicBezTo>
                    <a:pt x="670" y="5809"/>
                    <a:pt x="649" y="5934"/>
                    <a:pt x="712" y="6039"/>
                  </a:cubicBezTo>
                  <a:lnTo>
                    <a:pt x="649" y="6039"/>
                  </a:lnTo>
                  <a:cubicBezTo>
                    <a:pt x="670" y="4428"/>
                    <a:pt x="837" y="2796"/>
                    <a:pt x="858" y="1164"/>
                  </a:cubicBezTo>
                  <a:close/>
                  <a:moveTo>
                    <a:pt x="5859" y="3256"/>
                  </a:moveTo>
                  <a:lnTo>
                    <a:pt x="5859" y="3277"/>
                  </a:lnTo>
                  <a:cubicBezTo>
                    <a:pt x="6717" y="4240"/>
                    <a:pt x="7554" y="5202"/>
                    <a:pt x="8391" y="6186"/>
                  </a:cubicBezTo>
                  <a:cubicBezTo>
                    <a:pt x="8452" y="6259"/>
                    <a:pt x="8520" y="6290"/>
                    <a:pt x="8588" y="6290"/>
                  </a:cubicBezTo>
                  <a:cubicBezTo>
                    <a:pt x="8635" y="6290"/>
                    <a:pt x="8682" y="6274"/>
                    <a:pt x="8725" y="6248"/>
                  </a:cubicBezTo>
                  <a:lnTo>
                    <a:pt x="8725" y="6311"/>
                  </a:lnTo>
                  <a:cubicBezTo>
                    <a:pt x="6277" y="6290"/>
                    <a:pt x="3850" y="6102"/>
                    <a:pt x="1402" y="6039"/>
                  </a:cubicBezTo>
                  <a:cubicBezTo>
                    <a:pt x="2344" y="5202"/>
                    <a:pt x="3348" y="4407"/>
                    <a:pt x="4227" y="3486"/>
                  </a:cubicBezTo>
                  <a:cubicBezTo>
                    <a:pt x="4269" y="3465"/>
                    <a:pt x="4290" y="3424"/>
                    <a:pt x="4290" y="3403"/>
                  </a:cubicBezTo>
                  <a:cubicBezTo>
                    <a:pt x="4478" y="3507"/>
                    <a:pt x="4624" y="3612"/>
                    <a:pt x="4813" y="3737"/>
                  </a:cubicBezTo>
                  <a:cubicBezTo>
                    <a:pt x="4835" y="3771"/>
                    <a:pt x="4893" y="3793"/>
                    <a:pt x="4959" y="3793"/>
                  </a:cubicBezTo>
                  <a:cubicBezTo>
                    <a:pt x="5016" y="3793"/>
                    <a:pt x="5078" y="3776"/>
                    <a:pt x="5126" y="3737"/>
                  </a:cubicBezTo>
                  <a:cubicBezTo>
                    <a:pt x="5357" y="3591"/>
                    <a:pt x="5629" y="3403"/>
                    <a:pt x="5859" y="3256"/>
                  </a:cubicBezTo>
                  <a:close/>
                  <a:moveTo>
                    <a:pt x="541" y="1"/>
                  </a:moveTo>
                  <a:cubicBezTo>
                    <a:pt x="371" y="1"/>
                    <a:pt x="293" y="158"/>
                    <a:pt x="293" y="285"/>
                  </a:cubicBezTo>
                  <a:cubicBezTo>
                    <a:pt x="251" y="348"/>
                    <a:pt x="230" y="390"/>
                    <a:pt x="230" y="473"/>
                  </a:cubicBezTo>
                  <a:cubicBezTo>
                    <a:pt x="209" y="2377"/>
                    <a:pt x="21" y="4302"/>
                    <a:pt x="0" y="6206"/>
                  </a:cubicBezTo>
                  <a:cubicBezTo>
                    <a:pt x="0" y="6227"/>
                    <a:pt x="0" y="6290"/>
                    <a:pt x="21" y="6311"/>
                  </a:cubicBezTo>
                  <a:cubicBezTo>
                    <a:pt x="0" y="6499"/>
                    <a:pt x="105" y="6667"/>
                    <a:pt x="335" y="6667"/>
                  </a:cubicBezTo>
                  <a:cubicBezTo>
                    <a:pt x="3160" y="6709"/>
                    <a:pt x="5963" y="6939"/>
                    <a:pt x="8788" y="6960"/>
                  </a:cubicBezTo>
                  <a:cubicBezTo>
                    <a:pt x="8830" y="6960"/>
                    <a:pt x="8893" y="6939"/>
                    <a:pt x="8935" y="6939"/>
                  </a:cubicBezTo>
                  <a:cubicBezTo>
                    <a:pt x="8974" y="6952"/>
                    <a:pt x="9017" y="6959"/>
                    <a:pt x="9060" y="6959"/>
                  </a:cubicBezTo>
                  <a:cubicBezTo>
                    <a:pt x="9224" y="6959"/>
                    <a:pt x="9395" y="6861"/>
                    <a:pt x="9395" y="6646"/>
                  </a:cubicBezTo>
                  <a:cubicBezTo>
                    <a:pt x="9395" y="4574"/>
                    <a:pt x="9646" y="2524"/>
                    <a:pt x="9667" y="452"/>
                  </a:cubicBezTo>
                  <a:cubicBezTo>
                    <a:pt x="9667" y="348"/>
                    <a:pt x="9625" y="264"/>
                    <a:pt x="9562" y="201"/>
                  </a:cubicBezTo>
                  <a:cubicBezTo>
                    <a:pt x="9520" y="160"/>
                    <a:pt x="9437" y="139"/>
                    <a:pt x="9353" y="139"/>
                  </a:cubicBezTo>
                  <a:cubicBezTo>
                    <a:pt x="7909" y="139"/>
                    <a:pt x="6455" y="170"/>
                    <a:pt x="4998" y="170"/>
                  </a:cubicBezTo>
                  <a:cubicBezTo>
                    <a:pt x="3542" y="170"/>
                    <a:pt x="2082" y="139"/>
                    <a:pt x="628" y="13"/>
                  </a:cubicBezTo>
                  <a:cubicBezTo>
                    <a:pt x="597" y="5"/>
                    <a:pt x="568" y="1"/>
                    <a:pt x="5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4" name="Google Shape;234;p18"/>
            <p:cNvSpPr/>
            <p:nvPr/>
          </p:nvSpPr>
          <p:spPr>
            <a:xfrm>
              <a:off x="2838350" y="4393450"/>
              <a:ext cx="73325" cy="99275"/>
            </a:xfrm>
            <a:custGeom>
              <a:avLst/>
              <a:gdLst/>
              <a:ahLst/>
              <a:cxnLst/>
              <a:rect l="l" t="t" r="r" b="b"/>
              <a:pathLst>
                <a:path w="2933" h="3971" extrusionOk="0">
                  <a:moveTo>
                    <a:pt x="2016" y="1"/>
                  </a:moveTo>
                  <a:cubicBezTo>
                    <a:pt x="1463" y="1"/>
                    <a:pt x="937" y="72"/>
                    <a:pt x="377" y="109"/>
                  </a:cubicBezTo>
                  <a:cubicBezTo>
                    <a:pt x="168" y="109"/>
                    <a:pt x="0" y="318"/>
                    <a:pt x="63" y="527"/>
                  </a:cubicBezTo>
                  <a:cubicBezTo>
                    <a:pt x="293" y="1553"/>
                    <a:pt x="293" y="2599"/>
                    <a:pt x="314" y="3645"/>
                  </a:cubicBezTo>
                  <a:cubicBezTo>
                    <a:pt x="314" y="3812"/>
                    <a:pt x="482" y="3959"/>
                    <a:pt x="628" y="3959"/>
                  </a:cubicBezTo>
                  <a:cubicBezTo>
                    <a:pt x="906" y="3959"/>
                    <a:pt x="1184" y="3970"/>
                    <a:pt x="1464" y="3970"/>
                  </a:cubicBezTo>
                  <a:cubicBezTo>
                    <a:pt x="1837" y="3970"/>
                    <a:pt x="2212" y="3950"/>
                    <a:pt x="2595" y="3854"/>
                  </a:cubicBezTo>
                  <a:cubicBezTo>
                    <a:pt x="2933" y="3723"/>
                    <a:pt x="2850" y="3204"/>
                    <a:pt x="2527" y="3204"/>
                  </a:cubicBezTo>
                  <a:cubicBezTo>
                    <a:pt x="2490" y="3204"/>
                    <a:pt x="2450" y="3211"/>
                    <a:pt x="2407" y="3226"/>
                  </a:cubicBezTo>
                  <a:cubicBezTo>
                    <a:pt x="2096" y="3321"/>
                    <a:pt x="1784" y="3346"/>
                    <a:pt x="1468" y="3346"/>
                  </a:cubicBezTo>
                  <a:cubicBezTo>
                    <a:pt x="1294" y="3346"/>
                    <a:pt x="1119" y="3338"/>
                    <a:pt x="942" y="3331"/>
                  </a:cubicBezTo>
                  <a:cubicBezTo>
                    <a:pt x="942" y="3017"/>
                    <a:pt x="921" y="2662"/>
                    <a:pt x="921" y="2348"/>
                  </a:cubicBezTo>
                  <a:lnTo>
                    <a:pt x="1925" y="2348"/>
                  </a:lnTo>
                  <a:cubicBezTo>
                    <a:pt x="2365" y="2348"/>
                    <a:pt x="2365" y="1699"/>
                    <a:pt x="1925" y="1699"/>
                  </a:cubicBezTo>
                  <a:lnTo>
                    <a:pt x="879" y="1699"/>
                  </a:lnTo>
                  <a:cubicBezTo>
                    <a:pt x="858" y="1385"/>
                    <a:pt x="837" y="1050"/>
                    <a:pt x="754" y="737"/>
                  </a:cubicBezTo>
                  <a:cubicBezTo>
                    <a:pt x="1167" y="685"/>
                    <a:pt x="1552" y="647"/>
                    <a:pt x="1955" y="647"/>
                  </a:cubicBezTo>
                  <a:cubicBezTo>
                    <a:pt x="2042" y="647"/>
                    <a:pt x="2129" y="649"/>
                    <a:pt x="2218" y="653"/>
                  </a:cubicBezTo>
                  <a:cubicBezTo>
                    <a:pt x="2225" y="653"/>
                    <a:pt x="2231" y="653"/>
                    <a:pt x="2238" y="653"/>
                  </a:cubicBezTo>
                  <a:cubicBezTo>
                    <a:pt x="2637" y="653"/>
                    <a:pt x="2630" y="25"/>
                    <a:pt x="2218" y="4"/>
                  </a:cubicBezTo>
                  <a:cubicBezTo>
                    <a:pt x="2150" y="2"/>
                    <a:pt x="2083" y="1"/>
                    <a:pt x="20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5" name="Google Shape;235;p18"/>
            <p:cNvSpPr/>
            <p:nvPr/>
          </p:nvSpPr>
          <p:spPr>
            <a:xfrm>
              <a:off x="2909500" y="4420350"/>
              <a:ext cx="102550" cy="64950"/>
            </a:xfrm>
            <a:custGeom>
              <a:avLst/>
              <a:gdLst/>
              <a:ahLst/>
              <a:cxnLst/>
              <a:rect l="l" t="t" r="r" b="b"/>
              <a:pathLst>
                <a:path w="4102" h="2598" extrusionOk="0">
                  <a:moveTo>
                    <a:pt x="1262" y="1"/>
                  </a:moveTo>
                  <a:cubicBezTo>
                    <a:pt x="1202" y="1"/>
                    <a:pt x="1137" y="6"/>
                    <a:pt x="1067" y="16"/>
                  </a:cubicBezTo>
                  <a:cubicBezTo>
                    <a:pt x="84" y="184"/>
                    <a:pt x="0" y="1544"/>
                    <a:pt x="167" y="2297"/>
                  </a:cubicBezTo>
                  <a:cubicBezTo>
                    <a:pt x="202" y="2497"/>
                    <a:pt x="331" y="2582"/>
                    <a:pt x="464" y="2582"/>
                  </a:cubicBezTo>
                  <a:cubicBezTo>
                    <a:pt x="650" y="2582"/>
                    <a:pt x="844" y="2416"/>
                    <a:pt x="795" y="2171"/>
                  </a:cubicBezTo>
                  <a:cubicBezTo>
                    <a:pt x="713" y="1842"/>
                    <a:pt x="651" y="706"/>
                    <a:pt x="1204" y="706"/>
                  </a:cubicBezTo>
                  <a:cubicBezTo>
                    <a:pt x="1214" y="706"/>
                    <a:pt x="1224" y="706"/>
                    <a:pt x="1234" y="707"/>
                  </a:cubicBezTo>
                  <a:cubicBezTo>
                    <a:pt x="1737" y="728"/>
                    <a:pt x="1632" y="1899"/>
                    <a:pt x="1695" y="2234"/>
                  </a:cubicBezTo>
                  <a:cubicBezTo>
                    <a:pt x="1737" y="2339"/>
                    <a:pt x="1799" y="2422"/>
                    <a:pt x="1883" y="2443"/>
                  </a:cubicBezTo>
                  <a:cubicBezTo>
                    <a:pt x="1944" y="2549"/>
                    <a:pt x="2051" y="2598"/>
                    <a:pt x="2158" y="2598"/>
                  </a:cubicBezTo>
                  <a:cubicBezTo>
                    <a:pt x="2349" y="2598"/>
                    <a:pt x="2543" y="2446"/>
                    <a:pt x="2490" y="2192"/>
                  </a:cubicBezTo>
                  <a:cubicBezTo>
                    <a:pt x="2407" y="1861"/>
                    <a:pt x="2365" y="727"/>
                    <a:pt x="2914" y="727"/>
                  </a:cubicBezTo>
                  <a:cubicBezTo>
                    <a:pt x="2919" y="727"/>
                    <a:pt x="2924" y="727"/>
                    <a:pt x="2929" y="728"/>
                  </a:cubicBezTo>
                  <a:cubicBezTo>
                    <a:pt x="3431" y="749"/>
                    <a:pt x="3327" y="1920"/>
                    <a:pt x="3411" y="2276"/>
                  </a:cubicBezTo>
                  <a:cubicBezTo>
                    <a:pt x="3443" y="2440"/>
                    <a:pt x="3563" y="2511"/>
                    <a:pt x="3691" y="2511"/>
                  </a:cubicBezTo>
                  <a:cubicBezTo>
                    <a:pt x="3888" y="2511"/>
                    <a:pt x="4102" y="2342"/>
                    <a:pt x="4038" y="2088"/>
                  </a:cubicBezTo>
                  <a:cubicBezTo>
                    <a:pt x="3881" y="1380"/>
                    <a:pt x="3964" y="62"/>
                    <a:pt x="2985" y="62"/>
                  </a:cubicBezTo>
                  <a:cubicBezTo>
                    <a:pt x="2922" y="62"/>
                    <a:pt x="2855" y="68"/>
                    <a:pt x="2783" y="79"/>
                  </a:cubicBezTo>
                  <a:cubicBezTo>
                    <a:pt x="2427" y="121"/>
                    <a:pt x="2197" y="309"/>
                    <a:pt x="2051" y="560"/>
                  </a:cubicBezTo>
                  <a:cubicBezTo>
                    <a:pt x="1904" y="248"/>
                    <a:pt x="1693" y="1"/>
                    <a:pt x="126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6" name="Google Shape;236;p18"/>
            <p:cNvSpPr/>
            <p:nvPr/>
          </p:nvSpPr>
          <p:spPr>
            <a:xfrm>
              <a:off x="3004175" y="4382950"/>
              <a:ext cx="48050" cy="97125"/>
            </a:xfrm>
            <a:custGeom>
              <a:avLst/>
              <a:gdLst/>
              <a:ahLst/>
              <a:cxnLst/>
              <a:rect l="l" t="t" r="r" b="b"/>
              <a:pathLst>
                <a:path w="1922" h="3885" extrusionOk="0">
                  <a:moveTo>
                    <a:pt x="799" y="1"/>
                  </a:moveTo>
                  <a:cubicBezTo>
                    <a:pt x="604" y="1"/>
                    <a:pt x="397" y="170"/>
                    <a:pt x="460" y="424"/>
                  </a:cubicBezTo>
                  <a:cubicBezTo>
                    <a:pt x="670" y="1366"/>
                    <a:pt x="0" y="3584"/>
                    <a:pt x="1381" y="3877"/>
                  </a:cubicBezTo>
                  <a:cubicBezTo>
                    <a:pt x="1407" y="3882"/>
                    <a:pt x="1432" y="3884"/>
                    <a:pt x="1456" y="3884"/>
                  </a:cubicBezTo>
                  <a:cubicBezTo>
                    <a:pt x="1816" y="3884"/>
                    <a:pt x="1921" y="3327"/>
                    <a:pt x="1549" y="3249"/>
                  </a:cubicBezTo>
                  <a:cubicBezTo>
                    <a:pt x="1067" y="3144"/>
                    <a:pt x="1172" y="2182"/>
                    <a:pt x="1172" y="1784"/>
                  </a:cubicBezTo>
                  <a:cubicBezTo>
                    <a:pt x="1172" y="1261"/>
                    <a:pt x="1214" y="738"/>
                    <a:pt x="1088" y="236"/>
                  </a:cubicBezTo>
                  <a:cubicBezTo>
                    <a:pt x="1047" y="72"/>
                    <a:pt x="925" y="1"/>
                    <a:pt x="7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E5F6C97-7578-4B1B-B7B3-0AF55ACE84F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MATLAB Cod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ECE1A37-475D-468E-8B53-7AFE7DF0E17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07950" y="1152474"/>
            <a:ext cx="5378450" cy="3806875"/>
          </a:xfrm>
        </p:spPr>
        <p:txBody>
          <a:bodyPr/>
          <a:lstStyle/>
          <a:p>
            <a:pPr marL="127000" indent="0">
              <a:buNone/>
            </a:pPr>
            <a:r>
              <a:rPr lang="en-IN" dirty="0">
                <a:solidFill>
                  <a:srgbClr val="0000FF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for</a:t>
            </a:r>
            <a:r>
              <a:rPr lang="en-IN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IN" dirty="0" err="1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en-IN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=6:5:nS</a:t>
            </a:r>
            <a:endParaRPr lang="en-IN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27000" indent="0">
              <a:buNone/>
            </a:pPr>
            <a:r>
              <a:rPr lang="en-IN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   </a:t>
            </a:r>
            <a:r>
              <a:rPr lang="en-IN" dirty="0" err="1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tmp</a:t>
            </a:r>
            <a:r>
              <a:rPr lang="en-IN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(3)=</a:t>
            </a:r>
            <a:r>
              <a:rPr lang="en-IN" dirty="0" err="1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getVal</a:t>
            </a:r>
            <a:r>
              <a:rPr lang="en-IN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IN" dirty="0" err="1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cpdG</a:t>
            </a:r>
            <a:r>
              <a:rPr lang="en-IN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((</a:t>
            </a:r>
            <a:r>
              <a:rPr lang="en-IN" dirty="0" err="1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tmp</a:t>
            </a:r>
            <a:r>
              <a:rPr lang="en-IN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(2)-1)*2+tmp(1),:),R(i+2));</a:t>
            </a:r>
            <a:endParaRPr lang="en-IN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27000" indent="0">
              <a:buNone/>
            </a:pPr>
            <a:r>
              <a:rPr lang="en-IN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   </a:t>
            </a:r>
            <a:r>
              <a:rPr lang="en-IN" dirty="0" err="1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tmp</a:t>
            </a:r>
            <a:r>
              <a:rPr lang="en-IN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(5)=</a:t>
            </a:r>
            <a:r>
              <a:rPr lang="en-IN" dirty="0" err="1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getVal</a:t>
            </a:r>
            <a:r>
              <a:rPr lang="en-IN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IN" dirty="0" err="1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cpdL</a:t>
            </a:r>
            <a:r>
              <a:rPr lang="en-IN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IN" dirty="0" err="1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tmp</a:t>
            </a:r>
            <a:r>
              <a:rPr lang="en-IN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(3),:),R(i+4));</a:t>
            </a:r>
            <a:endParaRPr lang="en-IN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27000" indent="0">
              <a:buNone/>
            </a:pPr>
            <a:r>
              <a:rPr lang="en-IN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   T(1)=</a:t>
            </a:r>
            <a:r>
              <a:rPr lang="en-IN" dirty="0">
                <a:solidFill>
                  <a:srgbClr val="A020F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"D"</a:t>
            </a:r>
            <a:r>
              <a:rPr lang="en-IN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+</a:t>
            </a:r>
            <a:r>
              <a:rPr lang="en-IN" dirty="0" err="1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tmp</a:t>
            </a:r>
            <a:r>
              <a:rPr lang="en-IN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(1);</a:t>
            </a:r>
            <a:endParaRPr lang="en-IN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27000" indent="0">
              <a:buNone/>
            </a:pPr>
            <a:r>
              <a:rPr lang="en-IN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   T(2)=</a:t>
            </a:r>
            <a:r>
              <a:rPr lang="en-IN" dirty="0">
                <a:solidFill>
                  <a:srgbClr val="A020F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"I"</a:t>
            </a:r>
            <a:r>
              <a:rPr lang="en-IN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+</a:t>
            </a:r>
            <a:r>
              <a:rPr lang="en-IN" dirty="0" err="1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tmp</a:t>
            </a:r>
            <a:r>
              <a:rPr lang="en-IN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(2);</a:t>
            </a:r>
            <a:endParaRPr lang="en-IN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27000" indent="0">
              <a:buNone/>
            </a:pPr>
            <a:r>
              <a:rPr lang="en-IN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   T(3)=</a:t>
            </a:r>
            <a:r>
              <a:rPr lang="en-IN" dirty="0">
                <a:solidFill>
                  <a:srgbClr val="A020F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"G"</a:t>
            </a:r>
            <a:r>
              <a:rPr lang="en-IN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+</a:t>
            </a:r>
            <a:r>
              <a:rPr lang="en-IN" dirty="0" err="1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tmp</a:t>
            </a:r>
            <a:r>
              <a:rPr lang="en-IN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(3);</a:t>
            </a:r>
            <a:endParaRPr lang="en-IN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27000" indent="0">
              <a:buNone/>
            </a:pPr>
            <a:r>
              <a:rPr lang="en-IN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   T(4)=</a:t>
            </a:r>
            <a:r>
              <a:rPr lang="en-IN" dirty="0">
                <a:solidFill>
                  <a:srgbClr val="A020F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"S"</a:t>
            </a:r>
            <a:r>
              <a:rPr lang="en-IN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+</a:t>
            </a:r>
            <a:r>
              <a:rPr lang="en-IN" dirty="0" err="1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tmp</a:t>
            </a:r>
            <a:r>
              <a:rPr lang="en-IN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(4);</a:t>
            </a:r>
            <a:endParaRPr lang="en-IN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27000" indent="0">
              <a:buNone/>
            </a:pPr>
            <a:r>
              <a:rPr lang="en-IN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   T(5)=</a:t>
            </a:r>
            <a:r>
              <a:rPr lang="en-IN" dirty="0">
                <a:solidFill>
                  <a:srgbClr val="A020F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"L"</a:t>
            </a:r>
            <a:r>
              <a:rPr lang="en-IN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+</a:t>
            </a:r>
            <a:r>
              <a:rPr lang="en-IN" dirty="0" err="1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tmp</a:t>
            </a:r>
            <a:r>
              <a:rPr lang="en-IN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(5);</a:t>
            </a:r>
            <a:endParaRPr lang="en-IN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27000" indent="0">
              <a:buNone/>
            </a:pPr>
            <a:r>
              <a:rPr lang="en-IN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   Sample = [Sample; T];</a:t>
            </a:r>
            <a:endParaRPr lang="en-IN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27000" indent="0">
              <a:buNone/>
            </a:pPr>
            <a:r>
              <a:rPr lang="en-IN" dirty="0">
                <a:solidFill>
                  <a:srgbClr val="0000FF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end</a:t>
            </a:r>
            <a:endParaRPr lang="en-IN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27000" indent="0">
              <a:buNone/>
            </a:pPr>
            <a:endParaRPr lang="en-IN" dirty="0">
              <a:solidFill>
                <a:srgbClr val="000000"/>
              </a:solidFill>
              <a:effectLst/>
              <a:latin typeface="Courier New" panose="020703090202050204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27000" indent="0">
              <a:buNone/>
            </a:pPr>
            <a:r>
              <a:rPr lang="en-IN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Sample(1:10,:)</a:t>
            </a:r>
            <a:endParaRPr lang="en-IN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27000" indent="0">
              <a:buNone/>
            </a:pPr>
            <a:r>
              <a:rPr lang="en-IN" dirty="0" err="1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sz</a:t>
            </a:r>
            <a:r>
              <a:rPr lang="en-IN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= size(Sample)</a:t>
            </a:r>
            <a:endParaRPr lang="en-IN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27000" indent="0">
              <a:buNone/>
            </a:pPr>
            <a:r>
              <a:rPr lang="en-IN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</a:rPr>
              <a:t>L2=length(find(Sample==</a:t>
            </a:r>
            <a:r>
              <a:rPr lang="en-IN" dirty="0">
                <a:solidFill>
                  <a:srgbClr val="A020F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</a:rPr>
              <a:t>'L2'</a:t>
            </a:r>
            <a:r>
              <a:rPr lang="en-IN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</a:rPr>
              <a:t>))/length(Sample)</a:t>
            </a:r>
            <a:endParaRPr lang="en-IN" sz="700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6EBE317F-4AF8-49B3-92F3-2390B8A15433}"/>
              </a:ext>
            </a:extLst>
          </p:cNvPr>
          <p:cNvSpPr>
            <a:spLocks noGrp="1"/>
          </p:cNvSpPr>
          <p:nvPr>
            <p:ph type="body" idx="2"/>
          </p:nvPr>
        </p:nvSpPr>
        <p:spPr>
          <a:xfrm>
            <a:off x="5556250" y="1152475"/>
            <a:ext cx="3479800" cy="3806874"/>
          </a:xfr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/>
          <a:lstStyle/>
          <a:p>
            <a:r>
              <a:rPr lang="en-IN" sz="1400" u="none" dirty="0"/>
              <a:t>In Gibbs sampling every sample is created with the feedback of previous sample.</a:t>
            </a:r>
          </a:p>
          <a:p>
            <a:endParaRPr lang="en-IN" sz="1400" u="none" dirty="0"/>
          </a:p>
          <a:p>
            <a:r>
              <a:rPr lang="en-IN" sz="1400" u="none" dirty="0"/>
              <a:t>Here in this sample only value of g and l is varied </a:t>
            </a:r>
          </a:p>
          <a:p>
            <a:endParaRPr lang="en-IN" sz="1400" u="none" dirty="0"/>
          </a:p>
          <a:p>
            <a:r>
              <a:rPr lang="en-IN" sz="1400" u="none" dirty="0"/>
              <a:t>It is upgraded version of likelihood weighting</a:t>
            </a:r>
          </a:p>
          <a:p>
            <a:endParaRPr lang="en-IN" sz="1400" u="none" dirty="0"/>
          </a:p>
          <a:p>
            <a:r>
              <a:rPr lang="en-IN" sz="1400" u="none" dirty="0"/>
              <a:t>Here also , we can find probability of a particular value by predefining any number of values</a:t>
            </a:r>
          </a:p>
          <a:p>
            <a:endParaRPr lang="en-IN" sz="1400" u="none" dirty="0"/>
          </a:p>
          <a:p>
            <a:r>
              <a:rPr lang="en-IN" sz="1400" u="none" dirty="0"/>
              <a:t>Ex : P ( L = L2 | D,I,S )</a:t>
            </a:r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5C7673AC-9D7E-4D2B-9E09-C1B674D91CCD}"/>
              </a:ext>
            </a:extLst>
          </p:cNvPr>
          <p:cNvCxnSpPr/>
          <p:nvPr/>
        </p:nvCxnSpPr>
        <p:spPr>
          <a:xfrm>
            <a:off x="4399722" y="3730487"/>
            <a:ext cx="1391478" cy="629478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04299561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140B1D7-869F-49E0-8FC3-13DA349A47C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Output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D6FE8B13-642B-47EF-A068-5097534B108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457200" y="1152474"/>
            <a:ext cx="8394700" cy="3908475"/>
          </a:xfrm>
        </p:spPr>
        <p:txBody>
          <a:bodyPr/>
          <a:lstStyle/>
          <a:p>
            <a:r>
              <a:rPr lang="en-US" dirty="0"/>
              <a:t>From this we are finding the P(L2, D, I, S) [probability of L2 by fixing “D”, “I”, “S” values] from the Bayesian Network provided.</a:t>
            </a:r>
            <a:endParaRPr lang="en-IN" dirty="0"/>
          </a:p>
          <a:p>
            <a:pPr marL="152400" indent="0">
              <a:buNone/>
            </a:pPr>
            <a:r>
              <a:rPr lang="en-IN" sz="800" dirty="0" err="1"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ans</a:t>
            </a:r>
            <a:r>
              <a:rPr lang="en-IN" sz="800" dirty="0"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= </a:t>
            </a:r>
            <a:endParaRPr lang="en-IN" sz="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52400" indent="0">
              <a:buNone/>
            </a:pPr>
            <a:r>
              <a:rPr lang="en-IN" sz="800" dirty="0"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  <a:endParaRPr lang="en-IN" sz="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52400" indent="0">
              <a:buNone/>
            </a:pPr>
            <a:r>
              <a:rPr lang="en-IN" sz="800" dirty="0"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 10×5 string array</a:t>
            </a:r>
            <a:endParaRPr lang="en-IN" sz="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52400" indent="0">
              <a:buNone/>
            </a:pPr>
            <a:r>
              <a:rPr lang="en-IN" sz="800" dirty="0"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  <a:endParaRPr lang="en-IN" sz="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52400" indent="0">
              <a:buNone/>
            </a:pPr>
            <a:r>
              <a:rPr lang="en-IN" sz="800" dirty="0"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   "D2"    "I1"    "G3"    "S1"    "L1"</a:t>
            </a:r>
            <a:endParaRPr lang="en-IN" sz="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52400" indent="0">
              <a:buNone/>
            </a:pPr>
            <a:r>
              <a:rPr lang="en-IN" sz="800" dirty="0"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   "D2"    "I1"    "G3"    "S1"    "L1"</a:t>
            </a:r>
            <a:endParaRPr lang="en-IN" sz="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52400" indent="0">
              <a:buNone/>
            </a:pPr>
            <a:r>
              <a:rPr lang="en-IN" sz="800" dirty="0"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   "D2"    "I1"    "G3"    "S1"    "L1"</a:t>
            </a:r>
            <a:endParaRPr lang="en-IN" sz="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52400" indent="0">
              <a:buNone/>
            </a:pPr>
            <a:r>
              <a:rPr lang="en-IN" sz="800" dirty="0"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   "D2"    "I1"    "G3"    "S1"    "L1"</a:t>
            </a:r>
            <a:endParaRPr lang="en-IN" sz="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52400" indent="0">
              <a:buNone/>
            </a:pPr>
            <a:r>
              <a:rPr lang="en-IN" sz="800" dirty="0"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   "D2"    "I1"    "G2"    "S1"    "L2"</a:t>
            </a:r>
            <a:endParaRPr lang="en-IN" sz="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52400" indent="0">
              <a:buNone/>
            </a:pPr>
            <a:r>
              <a:rPr lang="en-IN" sz="800" dirty="0"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   "D2"    "I1"    "G3"    "S1"    "L1"</a:t>
            </a:r>
            <a:endParaRPr lang="en-IN" sz="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52400" indent="0">
              <a:buNone/>
            </a:pPr>
            <a:r>
              <a:rPr lang="en-IN" sz="800" dirty="0"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   "D2"    "I1"    "G2"    "S1"    "L2"</a:t>
            </a:r>
            <a:endParaRPr lang="en-IN" sz="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52400" indent="0">
              <a:buNone/>
            </a:pPr>
            <a:r>
              <a:rPr lang="en-IN" sz="800" dirty="0"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   "D2"    "I1"    "G3"    "S1"    "L1"</a:t>
            </a:r>
            <a:endParaRPr lang="en-IN" sz="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52400" indent="0">
              <a:buNone/>
            </a:pPr>
            <a:r>
              <a:rPr lang="en-IN" sz="800" dirty="0"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   "D2"    "I1"    "G2"    "S1"    "L1"</a:t>
            </a:r>
            <a:endParaRPr lang="en-IN" sz="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52400" indent="0">
              <a:buNone/>
            </a:pPr>
            <a:r>
              <a:rPr lang="en-IN" sz="800" dirty="0"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   "D2"    "I1"    "G3"    "S1"    "L1"</a:t>
            </a:r>
            <a:endParaRPr lang="en-IN" sz="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52400" indent="0">
              <a:buNone/>
            </a:pPr>
            <a:r>
              <a:rPr lang="en-IN" sz="800" dirty="0"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  <a:endParaRPr lang="en-IN" sz="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52400" indent="0">
              <a:buNone/>
            </a:pPr>
            <a:r>
              <a:rPr lang="en-IN" sz="800" dirty="0"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  <a:endParaRPr lang="en-IN" sz="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52400" indent="0">
              <a:buNone/>
            </a:pPr>
            <a:r>
              <a:rPr lang="en-IN" sz="800" dirty="0" err="1"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sz</a:t>
            </a:r>
            <a:r>
              <a:rPr lang="en-IN" sz="800" dirty="0"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=</a:t>
            </a:r>
            <a:endParaRPr lang="en-IN" sz="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52400" indent="0">
              <a:buNone/>
            </a:pPr>
            <a:r>
              <a:rPr lang="en-IN" sz="800" dirty="0"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  <a:endParaRPr lang="en-IN" sz="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52400" indent="0">
              <a:buNone/>
            </a:pPr>
            <a:r>
              <a:rPr lang="en-IN" sz="800" dirty="0"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      10000           5</a:t>
            </a:r>
            <a:endParaRPr lang="en-IN" sz="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52400" indent="0">
              <a:buNone/>
            </a:pPr>
            <a:r>
              <a:rPr lang="en-IN" sz="800" dirty="0"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  <a:endParaRPr lang="en-IN" sz="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52400" indent="0">
              <a:buNone/>
            </a:pPr>
            <a:r>
              <a:rPr lang="en-IN" sz="800" dirty="0"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  <a:endParaRPr lang="en-IN" sz="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52400" indent="0">
              <a:buNone/>
            </a:pPr>
            <a:r>
              <a:rPr lang="en-IN" sz="800" dirty="0"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L2 =</a:t>
            </a:r>
            <a:endParaRPr lang="en-IN" sz="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52400" indent="0">
              <a:buNone/>
            </a:pPr>
            <a:r>
              <a:rPr lang="en-IN" sz="800" dirty="0"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  <a:endParaRPr lang="en-IN" sz="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52400" indent="0">
              <a:buNone/>
            </a:pPr>
            <a:r>
              <a:rPr lang="en-IN" sz="800" dirty="0">
                <a:effectLst/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   0.1936</a:t>
            </a:r>
            <a:endParaRPr lang="en-IN" sz="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7500495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3F8D6F0-6A10-409C-BB65-C28B87584B2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97272" y="0"/>
            <a:ext cx="8229600" cy="572700"/>
          </a:xfrm>
        </p:spPr>
        <p:txBody>
          <a:bodyPr/>
          <a:lstStyle/>
          <a:p>
            <a:r>
              <a:rPr lang="en-IN" b="1" dirty="0" smtClean="0"/>
              <a:t>MCMC</a:t>
            </a:r>
            <a:r>
              <a:rPr lang="en-IN" dirty="0" smtClean="0"/>
              <a:t> Algorithm</a:t>
            </a:r>
            <a:endParaRPr lang="en-IN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8EB1655-CDF6-4BCB-920A-C88F2209058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8808" y="2696753"/>
            <a:ext cx="8229600" cy="3416400"/>
          </a:xfrm>
          <a:ln>
            <a:solidFill>
              <a:schemeClr val="bg1"/>
            </a:solidFill>
          </a:ln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sz="1600" dirty="0" smtClean="0"/>
              <a:t>Sample from Target Distribution P(x) (which we don’t know explicitly)</a:t>
            </a:r>
          </a:p>
          <a:p>
            <a:pPr marL="152400" indent="0">
              <a:buNone/>
            </a:pPr>
            <a:endParaRPr lang="en-IN" sz="1600" dirty="0" smtClean="0"/>
          </a:p>
          <a:p>
            <a:pPr marL="152400" indent="0">
              <a:buNone/>
            </a:pPr>
            <a:endParaRPr lang="en-IN" sz="1600" dirty="0"/>
          </a:p>
          <a:p>
            <a:pPr marL="495300" indent="-342900">
              <a:lnSpc>
                <a:spcPct val="200000"/>
              </a:lnSpc>
              <a:buFont typeface="+mj-lt"/>
              <a:buAutoNum type="arabicPeriod"/>
            </a:pPr>
            <a:r>
              <a:rPr lang="en-IN" sz="1600" dirty="0" smtClean="0"/>
              <a:t>Next Sample is derived from Previous Samples.  </a:t>
            </a:r>
          </a:p>
          <a:p>
            <a:pPr marL="495300" indent="-342900">
              <a:lnSpc>
                <a:spcPct val="200000"/>
              </a:lnSpc>
              <a:buFont typeface="+mj-lt"/>
              <a:buAutoNum type="arabicPeriod"/>
            </a:pPr>
            <a:r>
              <a:rPr lang="en-IN" sz="1600" dirty="0" smtClean="0"/>
              <a:t>Simulating Draws from the Target Distribution P(x).</a:t>
            </a:r>
            <a:endParaRPr lang="en-IN" sz="1600" dirty="0"/>
          </a:p>
          <a:p>
            <a:endParaRPr lang="en-IN" dirty="0"/>
          </a:p>
        </p:txBody>
      </p:sp>
      <p:cxnSp>
        <p:nvCxnSpPr>
          <p:cNvPr id="10" name="Straight Arrow Connector 9"/>
          <p:cNvCxnSpPr/>
          <p:nvPr/>
        </p:nvCxnSpPr>
        <p:spPr>
          <a:xfrm flipV="1">
            <a:off x="3414198" y="484215"/>
            <a:ext cx="394705" cy="6578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V="1">
            <a:off x="3808903" y="477637"/>
            <a:ext cx="394705" cy="6578"/>
          </a:xfrm>
          <a:prstGeom prst="straightConnector1">
            <a:avLst/>
          </a:prstGeom>
          <a:ln>
            <a:solidFill>
              <a:schemeClr val="bg2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ectangle 10"/>
          <p:cNvSpPr/>
          <p:nvPr/>
        </p:nvSpPr>
        <p:spPr>
          <a:xfrm>
            <a:off x="2601644" y="527255"/>
            <a:ext cx="133882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dirty="0"/>
              <a:t>Markov Chain </a:t>
            </a:r>
          </a:p>
        </p:txBody>
      </p:sp>
      <p:sp>
        <p:nvSpPr>
          <p:cNvPr id="12" name="Rectangle 11"/>
          <p:cNvSpPr/>
          <p:nvPr/>
        </p:nvSpPr>
        <p:spPr>
          <a:xfrm>
            <a:off x="3737262" y="527254"/>
            <a:ext cx="1208985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dirty="0"/>
              <a:t>Monte Carlo </a:t>
            </a:r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82061" y="3339957"/>
            <a:ext cx="1653683" cy="358171"/>
          </a:xfrm>
          <a:prstGeom prst="rect">
            <a:avLst/>
          </a:prstGeom>
        </p:spPr>
      </p:pic>
      <p:cxnSp>
        <p:nvCxnSpPr>
          <p:cNvPr id="24" name="Straight Arrow Connector 23"/>
          <p:cNvCxnSpPr/>
          <p:nvPr/>
        </p:nvCxnSpPr>
        <p:spPr>
          <a:xfrm>
            <a:off x="5196949" y="4045726"/>
            <a:ext cx="467068" cy="657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>
            <a:off x="5478056" y="4558842"/>
            <a:ext cx="486803" cy="6578"/>
          </a:xfrm>
          <a:prstGeom prst="straightConnector1">
            <a:avLst/>
          </a:prstGeom>
          <a:ln>
            <a:solidFill>
              <a:schemeClr val="bg2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Rectangle 28"/>
          <p:cNvSpPr/>
          <p:nvPr/>
        </p:nvSpPr>
        <p:spPr>
          <a:xfrm>
            <a:off x="5721458" y="3898415"/>
            <a:ext cx="133882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dirty="0"/>
              <a:t>Markov Chain </a:t>
            </a:r>
          </a:p>
        </p:txBody>
      </p:sp>
      <p:sp>
        <p:nvSpPr>
          <p:cNvPr id="30" name="Rectangle 29"/>
          <p:cNvSpPr/>
          <p:nvPr/>
        </p:nvSpPr>
        <p:spPr>
          <a:xfrm>
            <a:off x="6032408" y="4404953"/>
            <a:ext cx="1208985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dirty="0"/>
              <a:t>Monte Carlo </a:t>
            </a:r>
          </a:p>
        </p:txBody>
      </p:sp>
      <p:pic>
        <p:nvPicPr>
          <p:cNvPr id="32" name="Picture 3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06255" y="924932"/>
            <a:ext cx="4454151" cy="19313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19944673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Placeholder 4"/>
          <p:cNvSpPr>
            <a:spLocks noGrp="1"/>
          </p:cNvSpPr>
          <p:nvPr>
            <p:ph type="body" idx="1"/>
          </p:nvPr>
        </p:nvSpPr>
        <p:spPr>
          <a:xfrm>
            <a:off x="397995" y="519859"/>
            <a:ext cx="8746005" cy="4518121"/>
          </a:xfrm>
        </p:spPr>
        <p:txBody>
          <a:bodyPr/>
          <a:lstStyle/>
          <a:p>
            <a:pPr marL="152400" indent="0">
              <a:buNone/>
            </a:pPr>
            <a:endParaRPr lang="en-IN" dirty="0" smtClean="0"/>
          </a:p>
          <a:p>
            <a:pPr marL="152400" indent="0">
              <a:buNone/>
            </a:pPr>
            <a:endParaRPr lang="en-IN" dirty="0"/>
          </a:p>
          <a:p>
            <a:pPr marL="152400" indent="0">
              <a:buNone/>
            </a:pPr>
            <a:endParaRPr lang="en-IN" dirty="0" smtClean="0"/>
          </a:p>
          <a:p>
            <a:pPr marL="152400" indent="0">
              <a:buNone/>
            </a:pPr>
            <a:endParaRPr lang="en-IN" dirty="0"/>
          </a:p>
          <a:p>
            <a:pPr marL="152400" indent="0">
              <a:buNone/>
            </a:pPr>
            <a:endParaRPr lang="en-IN" dirty="0" smtClean="0"/>
          </a:p>
          <a:p>
            <a:pPr marL="152400" indent="0">
              <a:buNone/>
            </a:pPr>
            <a:endParaRPr lang="en-IN" dirty="0"/>
          </a:p>
          <a:p>
            <a:pPr marL="152400" indent="0">
              <a:buNone/>
            </a:pPr>
            <a:endParaRPr lang="en-IN" dirty="0" smtClean="0"/>
          </a:p>
          <a:p>
            <a:pPr marL="152400" indent="0">
              <a:buNone/>
            </a:pPr>
            <a:endParaRPr lang="en-IN" dirty="0"/>
          </a:p>
          <a:p>
            <a:pPr marL="152400" indent="0">
              <a:buNone/>
            </a:pPr>
            <a:r>
              <a:rPr lang="en-IN" sz="1100" i="1" dirty="0" smtClean="0">
                <a:latin typeface="Helvetica" pitchFamily="2" charset="0"/>
              </a:rPr>
              <a:t>                                         (Don’t follow the Distribution But Necessary)</a:t>
            </a:r>
          </a:p>
          <a:p>
            <a:pPr marL="152400" indent="0">
              <a:buNone/>
            </a:pPr>
            <a:endParaRPr lang="en-IN" dirty="0" smtClean="0"/>
          </a:p>
          <a:p>
            <a:pPr marL="152400" indent="0">
              <a:buNone/>
            </a:pPr>
            <a:r>
              <a:rPr lang="en-IN" sz="1400" dirty="0" smtClean="0"/>
              <a:t>Stationary Distribution :- </a:t>
            </a:r>
            <a:r>
              <a:rPr lang="en-IN" i="1" dirty="0" smtClean="0">
                <a:latin typeface="Helvetica" pitchFamily="2" charset="0"/>
              </a:rPr>
              <a:t> </a:t>
            </a:r>
            <a:r>
              <a:rPr lang="en-IN" dirty="0" smtClean="0">
                <a:latin typeface="Helvetica" pitchFamily="2" charset="0"/>
              </a:rPr>
              <a:t>If Markov Chain arrives at this area it stays over there always. The Samples are same as from the Target Distribution P(x).</a:t>
            </a:r>
          </a:p>
          <a:p>
            <a:pPr marL="152400" indent="0">
              <a:buNone/>
            </a:pPr>
            <a:endParaRPr lang="en-IN" sz="1400" dirty="0">
              <a:latin typeface="Helvetica" pitchFamily="2" charset="0"/>
            </a:endParaRPr>
          </a:p>
          <a:p>
            <a:pPr marL="152400" indent="0">
              <a:buNone/>
            </a:pPr>
            <a:r>
              <a:rPr lang="en-IN" sz="1400" dirty="0" smtClean="0"/>
              <a:t>Detailed Balance Condition :-</a:t>
            </a:r>
          </a:p>
          <a:p>
            <a:pPr marL="152400" indent="0">
              <a:buNone/>
            </a:pPr>
            <a:endParaRPr lang="en-IN" sz="1400" dirty="0"/>
          </a:p>
        </p:txBody>
      </p:sp>
      <p:pic>
        <p:nvPicPr>
          <p:cNvPr id="17" name="Picture 16"/>
          <p:cNvPicPr/>
          <p:nvPr/>
        </p:nvPicPr>
        <p:blipFill>
          <a:blip r:embed="rId2"/>
          <a:stretch>
            <a:fillRect/>
          </a:stretch>
        </p:blipFill>
        <p:spPr>
          <a:xfrm>
            <a:off x="1469422" y="717598"/>
            <a:ext cx="5731510" cy="1511935"/>
          </a:xfrm>
          <a:prstGeom prst="rect">
            <a:avLst/>
          </a:prstGeom>
        </p:spPr>
      </p:pic>
      <p:cxnSp>
        <p:nvCxnSpPr>
          <p:cNvPr id="7" name="Elbow Connector 6"/>
          <p:cNvCxnSpPr/>
          <p:nvPr/>
        </p:nvCxnSpPr>
        <p:spPr>
          <a:xfrm flipV="1">
            <a:off x="6733864" y="1680242"/>
            <a:ext cx="1039390" cy="269715"/>
          </a:xfrm>
          <a:prstGeom prst="bentConnector3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7773254" y="1362597"/>
            <a:ext cx="124332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 smtClean="0"/>
              <a:t>It follows Stationary Distribution.</a:t>
            </a:r>
            <a:endParaRPr lang="en-IN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92411" y="3686853"/>
            <a:ext cx="3053195" cy="421823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44152" y="4238019"/>
            <a:ext cx="4735589" cy="6128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50788167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FD6F7F2-20C7-4A6F-A93A-F8F4F7CB5B2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Metropolis Hasting 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E77F33E-01F0-4039-A3C3-C3F606EFD73D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en-IN" sz="1600" dirty="0"/>
              <a:t>The Metropolis–Hastings algorithm is a Markov chain Monte Carlo (MCMC) method for obtaining a sequence of random samples from a probability distribution from which direct sampling is difficult. This sequence can be used to approximate the distribution (Example: to generate a histogram) or to compute an integral (Example:  an expected value). </a:t>
            </a:r>
          </a:p>
          <a:p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54149927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E77F33E-01F0-4039-A3C3-C3F606EFD73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0" y="348656"/>
            <a:ext cx="9472922" cy="4657520"/>
          </a:xfrm>
        </p:spPr>
        <p:txBody>
          <a:bodyPr/>
          <a:lstStyle/>
          <a:p>
            <a:pPr marL="152400" indent="0">
              <a:lnSpc>
                <a:spcPct val="150000"/>
              </a:lnSpc>
              <a:buNone/>
            </a:pPr>
            <a:endParaRPr lang="en-IN" sz="1600" dirty="0" smtClean="0"/>
          </a:p>
          <a:p>
            <a:pPr marL="152400" indent="0">
              <a:lnSpc>
                <a:spcPct val="150000"/>
              </a:lnSpc>
              <a:buNone/>
            </a:pPr>
            <a:endParaRPr lang="en-IN" sz="1600" dirty="0" smtClean="0"/>
          </a:p>
          <a:p>
            <a:pPr marL="152400" indent="0">
              <a:lnSpc>
                <a:spcPct val="150000"/>
              </a:lnSpc>
              <a:buNone/>
            </a:pPr>
            <a:endParaRPr lang="en-IN" sz="1600" dirty="0"/>
          </a:p>
          <a:p>
            <a:r>
              <a:rPr lang="en-IN" dirty="0" smtClean="0"/>
              <a:t>We </a:t>
            </a:r>
            <a:r>
              <a:rPr lang="en-IN" dirty="0"/>
              <a:t>have to sample from the distribution P(x) which we don’t have any idea about. (we don’t know the exact form of P(x)</a:t>
            </a:r>
          </a:p>
          <a:p>
            <a:pPr marL="152400" indent="0">
              <a:buNone/>
            </a:pPr>
            <a:r>
              <a:rPr lang="en-IN" dirty="0"/>
              <a:t> </a:t>
            </a:r>
            <a:r>
              <a:rPr lang="en-IN" dirty="0" smtClean="0"/>
              <a:t>                                                                                                                                                     </a:t>
            </a:r>
          </a:p>
          <a:p>
            <a:pPr marL="152400" indent="0">
              <a:buNone/>
            </a:pPr>
            <a:r>
              <a:rPr lang="en-IN" dirty="0"/>
              <a:t> </a:t>
            </a:r>
            <a:r>
              <a:rPr lang="en-IN" dirty="0" smtClean="0"/>
              <a:t>                                                                                                                                                       - Normalising Constant                </a:t>
            </a:r>
          </a:p>
          <a:p>
            <a:pPr marL="152400" indent="0">
              <a:buNone/>
            </a:pPr>
            <a:r>
              <a:rPr lang="en-IN" dirty="0" smtClean="0"/>
              <a:t>                                                                                                                              </a:t>
            </a:r>
            <a:endParaRPr lang="en-IN" dirty="0"/>
          </a:p>
          <a:p>
            <a:pPr>
              <a:lnSpc>
                <a:spcPct val="150000"/>
              </a:lnSpc>
            </a:pPr>
            <a:r>
              <a:rPr lang="en-US" dirty="0"/>
              <a:t>The Objective here is to use only f(x) to get sample from P(x), so we have to consider a </a:t>
            </a:r>
            <a:r>
              <a:rPr lang="en-US" dirty="0" smtClean="0"/>
              <a:t>Markov Chain</a:t>
            </a:r>
            <a:r>
              <a:rPr lang="en-US" dirty="0"/>
              <a:t>. </a:t>
            </a:r>
          </a:p>
          <a:p>
            <a:pPr>
              <a:lnSpc>
                <a:spcPct val="150000"/>
              </a:lnSpc>
            </a:pPr>
            <a:r>
              <a:rPr lang="en-US" dirty="0"/>
              <a:t>The </a:t>
            </a:r>
            <a:r>
              <a:rPr lang="en-US" dirty="0" smtClean="0"/>
              <a:t>Initial </a:t>
            </a:r>
            <a:r>
              <a:rPr lang="en-US" dirty="0"/>
              <a:t>samples which we get from the </a:t>
            </a:r>
            <a:r>
              <a:rPr lang="en-US" dirty="0" smtClean="0"/>
              <a:t>Markov Chain </a:t>
            </a:r>
            <a:r>
              <a:rPr lang="en-US" dirty="0"/>
              <a:t>may not follow the target distribution </a:t>
            </a:r>
            <a:r>
              <a:rPr lang="en-US" dirty="0" smtClean="0"/>
              <a:t>P(x). It is known </a:t>
            </a:r>
            <a:r>
              <a:rPr lang="en-US" dirty="0"/>
              <a:t>as Burn – In Period and hence we they are not required.</a:t>
            </a:r>
          </a:p>
          <a:p>
            <a:pPr>
              <a:lnSpc>
                <a:spcPct val="150000"/>
              </a:lnSpc>
            </a:pPr>
            <a:r>
              <a:rPr lang="en-US" dirty="0"/>
              <a:t>But at some point we get a </a:t>
            </a:r>
            <a:r>
              <a:rPr lang="en-US" dirty="0" smtClean="0"/>
              <a:t>state </a:t>
            </a:r>
            <a:r>
              <a:rPr lang="en-US" dirty="0"/>
              <a:t>such that everything from there on is going to be treated as a sample from P(x).</a:t>
            </a:r>
          </a:p>
          <a:p>
            <a:pPr marL="152400" indent="0">
              <a:buNone/>
            </a:pPr>
            <a:endParaRPr lang="en-IN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55664" y="177617"/>
            <a:ext cx="2632060" cy="1289370"/>
          </a:xfrm>
          <a:prstGeom prst="rect">
            <a:avLst/>
          </a:prstGeom>
        </p:spPr>
      </p:pic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328922" y="34865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8091171"/>
              </p:ext>
            </p:extLst>
          </p:nvPr>
        </p:nvGraphicFramePr>
        <p:xfrm>
          <a:off x="3302367" y="1818778"/>
          <a:ext cx="1243028" cy="6109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4" imgW="927100" imgH="457200" progId="Equation.DSMT4">
                  <p:embed/>
                </p:oleObj>
              </mc:Choice>
              <mc:Fallback>
                <p:oleObj name="Equation" r:id="rId4" imgW="92710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367" y="1818778"/>
                        <a:ext cx="1243028" cy="6109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8" name="Rectangle 7"/>
              <p:cNvSpPr/>
              <p:nvPr/>
            </p:nvSpPr>
            <p:spPr>
              <a:xfrm>
                <a:off x="5548070" y="1913541"/>
                <a:ext cx="481094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i="1">
                          <a:latin typeface="Cambria Math" panose="02040503050406030204" pitchFamily="18" charset="0"/>
                        </a:rPr>
                        <m:t>𝑁𝐶</m:t>
                      </m:r>
                    </m:oMath>
                  </m:oMathPara>
                </a14:m>
                <a:endParaRPr lang="en-IN" dirty="0"/>
              </a:p>
            </p:txBody>
          </p:sp>
        </mc:Choice>
        <mc:Fallback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48070" y="1913541"/>
                <a:ext cx="481094" cy="30777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8"/>
          <p:cNvPicPr/>
          <p:nvPr/>
        </p:nvPicPr>
        <p:blipFill>
          <a:blip r:embed="rId7"/>
          <a:stretch>
            <a:fillRect/>
          </a:stretch>
        </p:blipFill>
        <p:spPr>
          <a:xfrm>
            <a:off x="1739136" y="3520715"/>
            <a:ext cx="5731510" cy="15119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17341725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id="{AE77F33E-01F0-4039-A3C3-C3F606EFD73D}"/>
                  </a:ext>
                </a:extLst>
              </p:cNvPr>
              <p:cNvSpPr>
                <a:spLocks noGrp="1"/>
              </p:cNvSpPr>
              <p:nvPr>
                <p:ph type="body" idx="1"/>
              </p:nvPr>
            </p:nvSpPr>
            <p:spPr>
              <a:xfrm>
                <a:off x="384838" y="238074"/>
                <a:ext cx="8229600" cy="4814149"/>
              </a:xfrm>
            </p:spPr>
            <p:txBody>
              <a:bodyPr/>
              <a:lstStyle/>
              <a:p>
                <a:r>
                  <a:rPr lang="en-IN" dirty="0" smtClean="0"/>
                  <a:t>Sample :-</a:t>
                </a:r>
              </a:p>
              <a:p>
                <a:pPr marL="152400" indent="0">
                  <a:buNone/>
                </a:pPr>
                <a:endParaRPr lang="en-IN" dirty="0" smtClean="0"/>
              </a:p>
              <a:p>
                <a:pPr marL="152400" indent="0">
                  <a:buNone/>
                </a:pPr>
                <a:r>
                  <a:rPr lang="en-IN" sz="1400" dirty="0"/>
                  <a:t> </a:t>
                </a:r>
                <a:r>
                  <a:rPr lang="en-IN" sz="1400" dirty="0" smtClean="0"/>
                  <a:t>     </a:t>
                </a:r>
                <a14:m>
                  <m:oMath xmlns:m="http://schemas.openxmlformats.org/officeDocument/2006/math">
                    <m:r>
                      <a:rPr lang="en-IN" sz="14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IN" sz="1400" i="1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n-IN" sz="1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IN" sz="1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IN" sz="1400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IN" sz="14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IN" sz="1400" i="1">
                                <a:latin typeface="Cambria Math" panose="02040503050406030204" pitchFamily="18" charset="0"/>
                              </a:rPr>
                              <m:t>+1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a:rPr lang="en-IN" sz="1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IN" sz="1400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IN" sz="14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b>
                        </m:sSub>
                      </m:e>
                    </m:d>
                  </m:oMath>
                </a14:m>
                <a:endParaRPr lang="en-IN" dirty="0" smtClean="0"/>
              </a:p>
              <a:p>
                <a:pPr marL="152400" indent="0">
                  <a:buNone/>
                </a:pPr>
                <a:endParaRPr lang="en-IN" dirty="0" smtClean="0"/>
              </a:p>
              <a:p>
                <a:pPr marL="152400" indent="0">
                  <a:buNone/>
                </a:pPr>
                <a:r>
                  <a:rPr lang="en-IN" sz="1400" dirty="0" smtClean="0"/>
                  <a:t>       </a:t>
                </a:r>
                <a14:m>
                  <m:oMath xmlns:m="http://schemas.openxmlformats.org/officeDocument/2006/math">
                    <m:r>
                      <a:rPr lang="en-IN" sz="1400" i="1"/>
                      <m:t>𝑔</m:t>
                    </m:r>
                    <m:d>
                      <m:dPr>
                        <m:ctrlPr>
                          <a:rPr lang="en-IN" sz="1400" i="1"/>
                        </m:ctrlPr>
                      </m:dPr>
                      <m:e>
                        <m:sSub>
                          <m:sSubPr>
                            <m:ctrlPr>
                              <a:rPr lang="en-IN" sz="1400" i="1"/>
                            </m:ctrlPr>
                          </m:sSubPr>
                          <m:e>
                            <m:r>
                              <a:rPr lang="en-IN" sz="1400" i="1"/>
                              <m:t>𝑋</m:t>
                            </m:r>
                          </m:e>
                          <m:sub>
                            <m:r>
                              <a:rPr lang="en-IN" sz="1400" i="1"/>
                              <m:t>𝑡</m:t>
                            </m:r>
                            <m:r>
                              <a:rPr lang="en-IN" sz="1400" i="1"/>
                              <m:t>+1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a:rPr lang="en-IN" sz="1400" i="1"/>
                            </m:ctrlPr>
                          </m:sSubPr>
                          <m:e>
                            <m:r>
                              <a:rPr lang="en-IN" sz="1400" i="1"/>
                              <m:t>𝑋</m:t>
                            </m:r>
                          </m:e>
                          <m:sub>
                            <m:r>
                              <a:rPr lang="en-IN" sz="1400" i="1"/>
                              <m:t>𝑡</m:t>
                            </m:r>
                          </m:sub>
                        </m:sSub>
                      </m:e>
                    </m:d>
                    <m:r>
                      <a:rPr lang="en-IN" sz="1400" i="1"/>
                      <m:t>=</m:t>
                    </m:r>
                    <m:r>
                      <a:rPr lang="en-IN" sz="1400" i="1"/>
                      <m:t>𝑁</m:t>
                    </m:r>
                    <m:d>
                      <m:dPr>
                        <m:ctrlPr>
                          <a:rPr lang="en-IN" sz="1400" i="1"/>
                        </m:ctrlPr>
                      </m:dPr>
                      <m:e>
                        <m:sSub>
                          <m:sSubPr>
                            <m:ctrlPr>
                              <a:rPr lang="en-IN" sz="1400" i="1"/>
                            </m:ctrlPr>
                          </m:sSubPr>
                          <m:e>
                            <m:r>
                              <a:rPr lang="en-IN" sz="1400" i="1"/>
                              <m:t>𝑋</m:t>
                            </m:r>
                          </m:e>
                          <m:sub>
                            <m:r>
                              <a:rPr lang="en-IN" sz="1400" i="1"/>
                              <m:t>𝑡</m:t>
                            </m:r>
                          </m:sub>
                        </m:sSub>
                        <m:r>
                          <a:rPr lang="en-IN" sz="1400" i="1"/>
                          <m:t> , </m:t>
                        </m:r>
                        <m:sSup>
                          <m:sSupPr>
                            <m:ctrlPr>
                              <a:rPr lang="en-IN" sz="1400" i="1"/>
                            </m:ctrlPr>
                          </m:sSupPr>
                          <m:e>
                            <m:r>
                              <a:rPr lang="en-IN" sz="1400" i="1"/>
                              <m:t>𝜎</m:t>
                            </m:r>
                          </m:e>
                          <m:sup>
                            <m:r>
                              <a:rPr lang="en-IN" sz="1400" i="1"/>
                              <m:t>2</m:t>
                            </m:r>
                          </m:sup>
                        </m:sSup>
                      </m:e>
                    </m:d>
                  </m:oMath>
                </a14:m>
                <a:endParaRPr lang="en-IN" dirty="0" smtClean="0"/>
              </a:p>
              <a:p>
                <a:pPr marL="152400" indent="0">
                  <a:buNone/>
                </a:pPr>
                <a:endParaRPr lang="en-IN" dirty="0"/>
              </a:p>
              <a:p>
                <a:pPr marL="152400" indent="0">
                  <a:buNone/>
                </a:pPr>
                <a:endParaRPr lang="en-IN" dirty="0" smtClean="0"/>
              </a:p>
              <a:p>
                <a:pPr marL="152400" indent="0">
                  <a:buNone/>
                </a:pPr>
                <a:endParaRPr lang="en-IN" dirty="0"/>
              </a:p>
              <a:p>
                <a:pPr marL="152400" indent="0">
                  <a:buNone/>
                </a:pPr>
                <a:endParaRPr lang="en-IN" dirty="0" smtClean="0"/>
              </a:p>
              <a:p>
                <a:pPr marL="152400" indent="0">
                  <a:buNone/>
                </a:pPr>
                <a:endParaRPr lang="en-IN" dirty="0"/>
              </a:p>
              <a:p>
                <a:pPr marL="152400" indent="0">
                  <a:buNone/>
                </a:pPr>
                <a:endParaRPr lang="en-IN" dirty="0" smtClean="0"/>
              </a:p>
              <a:p>
                <a:pPr/>
                <a:r>
                  <a:rPr lang="en-IN" dirty="0" smtClean="0"/>
                  <a:t>Acceptance Rule :- </a:t>
                </a:r>
                <a14:m>
                  <m:oMath xmlns:m="http://schemas.openxmlformats.org/officeDocument/2006/math">
                    <m:r>
                      <a:rPr lang="en-IN" i="1"/>
                      <m:t>𝐴</m:t>
                    </m:r>
                    <m:d>
                      <m:dPr>
                        <m:ctrlPr>
                          <a:rPr lang="en-IN" i="1"/>
                        </m:ctrlPr>
                      </m:dPr>
                      <m:e>
                        <m:sSub>
                          <m:sSubPr>
                            <m:ctrlPr>
                              <a:rPr lang="en-IN" i="1"/>
                            </m:ctrlPr>
                          </m:sSubPr>
                          <m:e>
                            <m:r>
                              <a:rPr lang="en-IN" i="1"/>
                              <m:t>𝑋</m:t>
                            </m:r>
                          </m:e>
                          <m:sub>
                            <m:r>
                              <a:rPr lang="en-IN" i="1"/>
                              <m:t>𝑡</m:t>
                            </m:r>
                          </m:sub>
                        </m:sSub>
                        <m:r>
                          <a:rPr lang="en-IN" i="1"/>
                          <m:t>→ </m:t>
                        </m:r>
                        <m:sSub>
                          <m:sSubPr>
                            <m:ctrlPr>
                              <a:rPr lang="en-IN" i="1"/>
                            </m:ctrlPr>
                          </m:sSubPr>
                          <m:e>
                            <m:r>
                              <a:rPr lang="en-IN" i="1"/>
                              <m:t>𝑋</m:t>
                            </m:r>
                          </m:e>
                          <m:sub>
                            <m:r>
                              <a:rPr lang="en-IN" i="1"/>
                              <m:t>𝑡</m:t>
                            </m:r>
                            <m:r>
                              <a:rPr lang="en-IN" i="1"/>
                              <m:t>+1</m:t>
                            </m:r>
                          </m:sub>
                        </m:sSub>
                        <m:r>
                          <a:rPr lang="en-IN" i="1"/>
                          <m:t> </m:t>
                        </m:r>
                      </m:e>
                    </m:d>
                  </m:oMath>
                </a14:m>
                <a:endParaRPr lang="en-IN" dirty="0" smtClean="0"/>
              </a:p>
              <a:p>
                <a:pPr marL="152400" indent="0">
                  <a:buNone/>
                </a:pPr>
                <a:endParaRPr lang="en-IN" dirty="0"/>
              </a:p>
              <a:p>
                <a:pPr marL="15240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IN" i="1"/>
                        <m:t>𝑝</m:t>
                      </m:r>
                      <m:d>
                        <m:dPr>
                          <m:ctrlPr>
                            <a:rPr lang="en-IN" i="1"/>
                          </m:ctrlPr>
                        </m:dPr>
                        <m:e>
                          <m:r>
                            <a:rPr lang="en-IN" i="1"/>
                            <m:t>𝑎</m:t>
                          </m:r>
                        </m:e>
                      </m:d>
                      <m:r>
                        <a:rPr lang="en-IN" i="1"/>
                        <m:t>𝑇</m:t>
                      </m:r>
                      <m:d>
                        <m:dPr>
                          <m:ctrlPr>
                            <a:rPr lang="en-IN" i="1"/>
                          </m:ctrlPr>
                        </m:dPr>
                        <m:e>
                          <m:r>
                            <a:rPr lang="en-IN" i="1"/>
                            <m:t>𝑎</m:t>
                          </m:r>
                          <m:r>
                            <a:rPr lang="en-IN" i="1"/>
                            <m:t>→</m:t>
                          </m:r>
                          <m:r>
                            <a:rPr lang="en-IN" i="1"/>
                            <m:t>𝑏</m:t>
                          </m:r>
                        </m:e>
                      </m:d>
                      <m:r>
                        <a:rPr lang="en-IN" i="1"/>
                        <m:t>=</m:t>
                      </m:r>
                      <m:r>
                        <a:rPr lang="en-IN" i="1"/>
                        <m:t>𝑝</m:t>
                      </m:r>
                      <m:r>
                        <a:rPr lang="en-IN" i="1"/>
                        <m:t>(</m:t>
                      </m:r>
                      <m:r>
                        <a:rPr lang="en-IN" i="1"/>
                        <m:t>𝑏</m:t>
                      </m:r>
                      <m:r>
                        <a:rPr lang="en-IN" i="1"/>
                        <m:t>)</m:t>
                      </m:r>
                      <m:r>
                        <a:rPr lang="en-IN" i="1"/>
                        <m:t>𝑇</m:t>
                      </m:r>
                      <m:r>
                        <a:rPr lang="en-IN" i="1"/>
                        <m:t>(</m:t>
                      </m:r>
                      <m:r>
                        <a:rPr lang="en-IN" i="1"/>
                        <m:t>𝑏</m:t>
                      </m:r>
                      <m:r>
                        <a:rPr lang="en-IN" i="1"/>
                        <m:t>→</m:t>
                      </m:r>
                      <m:r>
                        <a:rPr lang="en-IN" i="1"/>
                        <m:t>𝑎</m:t>
                      </m:r>
                      <m:r>
                        <a:rPr lang="en-IN" i="1"/>
                        <m:t>)</m:t>
                      </m:r>
                    </m:oMath>
                  </m:oMathPara>
                </a14:m>
                <a:endParaRPr lang="en-IN" dirty="0" smtClean="0"/>
              </a:p>
              <a:p>
                <a:pPr marL="152400" indent="0">
                  <a:buNone/>
                </a:pPr>
                <a:endParaRPr lang="en-IN" dirty="0"/>
              </a:p>
              <a:p>
                <a:pPr marL="15240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IN" i="1"/>
                          </m:ctrlPr>
                        </m:fPr>
                        <m:num>
                          <m:r>
                            <a:rPr lang="en-IN" i="1"/>
                            <m:t>𝑓</m:t>
                          </m:r>
                          <m:d>
                            <m:dPr>
                              <m:ctrlPr>
                                <a:rPr lang="en-IN" i="1"/>
                              </m:ctrlPr>
                            </m:dPr>
                            <m:e>
                              <m:r>
                                <a:rPr lang="en-IN" i="1"/>
                                <m:t>𝑎</m:t>
                              </m:r>
                            </m:e>
                          </m:d>
                        </m:num>
                        <m:den>
                          <m:r>
                            <a:rPr lang="en-IN" i="1"/>
                            <m:t>𝑁𝐶</m:t>
                          </m:r>
                        </m:den>
                      </m:f>
                      <m:r>
                        <a:rPr lang="en-IN" i="1"/>
                        <m:t>𝑔</m:t>
                      </m:r>
                      <m:d>
                        <m:dPr>
                          <m:ctrlPr>
                            <a:rPr lang="en-IN" i="1"/>
                          </m:ctrlPr>
                        </m:dPr>
                        <m:e>
                          <m:r>
                            <a:rPr lang="en-IN" i="1"/>
                            <m:t>𝑏</m:t>
                          </m:r>
                        </m:e>
                        <m:e>
                          <m:r>
                            <a:rPr lang="en-IN" i="1"/>
                            <m:t>𝑎</m:t>
                          </m:r>
                        </m:e>
                      </m:d>
                      <m:r>
                        <a:rPr lang="en-IN" i="1"/>
                        <m:t>𝐴</m:t>
                      </m:r>
                      <m:d>
                        <m:dPr>
                          <m:ctrlPr>
                            <a:rPr lang="en-IN" i="1"/>
                          </m:ctrlPr>
                        </m:dPr>
                        <m:e>
                          <m:r>
                            <a:rPr lang="en-IN" i="1"/>
                            <m:t>𝑎</m:t>
                          </m:r>
                          <m:r>
                            <a:rPr lang="en-IN" i="1"/>
                            <m:t>→</m:t>
                          </m:r>
                          <m:r>
                            <a:rPr lang="en-IN" i="1"/>
                            <m:t>𝑏</m:t>
                          </m:r>
                        </m:e>
                      </m:d>
                      <m:r>
                        <a:rPr lang="en-IN" i="1"/>
                        <m:t>=</m:t>
                      </m:r>
                      <m:f>
                        <m:fPr>
                          <m:ctrlPr>
                            <a:rPr lang="en-IN" i="1"/>
                          </m:ctrlPr>
                        </m:fPr>
                        <m:num>
                          <m:r>
                            <a:rPr lang="en-IN" i="1"/>
                            <m:t>𝑓</m:t>
                          </m:r>
                          <m:d>
                            <m:dPr>
                              <m:ctrlPr>
                                <a:rPr lang="en-IN" i="1"/>
                              </m:ctrlPr>
                            </m:dPr>
                            <m:e>
                              <m:r>
                                <a:rPr lang="en-IN" i="1"/>
                                <m:t>𝑏</m:t>
                              </m:r>
                            </m:e>
                          </m:d>
                        </m:num>
                        <m:den>
                          <m:r>
                            <a:rPr lang="en-IN" i="1"/>
                            <m:t>𝑁𝐶</m:t>
                          </m:r>
                        </m:den>
                      </m:f>
                      <m:r>
                        <a:rPr lang="en-IN" i="1"/>
                        <m:t> </m:t>
                      </m:r>
                      <m:r>
                        <a:rPr lang="en-IN" i="1"/>
                        <m:t>𝑔</m:t>
                      </m:r>
                      <m:r>
                        <a:rPr lang="en-IN" i="1"/>
                        <m:t>(</m:t>
                      </m:r>
                      <m:r>
                        <a:rPr lang="en-IN" i="1"/>
                        <m:t>𝑎</m:t>
                      </m:r>
                      <m:r>
                        <a:rPr lang="en-IN" i="1"/>
                        <m:t>|</m:t>
                      </m:r>
                      <m:r>
                        <a:rPr lang="en-IN" i="1"/>
                        <m:t>𝑏</m:t>
                      </m:r>
                      <m:r>
                        <a:rPr lang="en-IN" i="1"/>
                        <m:t>)</m:t>
                      </m:r>
                      <m:r>
                        <a:rPr lang="en-IN" i="1"/>
                        <m:t>𝐴</m:t>
                      </m:r>
                      <m:r>
                        <a:rPr lang="en-IN" i="1"/>
                        <m:t>(</m:t>
                      </m:r>
                      <m:r>
                        <a:rPr lang="en-IN" i="1"/>
                        <m:t>𝑏</m:t>
                      </m:r>
                      <m:r>
                        <a:rPr lang="en-IN" i="1"/>
                        <m:t>→</m:t>
                      </m:r>
                      <m:r>
                        <a:rPr lang="en-IN" i="1"/>
                        <m:t>𝑎</m:t>
                      </m:r>
                      <m:r>
                        <a:rPr lang="en-IN" i="1"/>
                        <m:t>)</m:t>
                      </m:r>
                    </m:oMath>
                  </m:oMathPara>
                </a14:m>
                <a:endParaRPr lang="en-IN" dirty="0" smtClean="0"/>
              </a:p>
              <a:p>
                <a:pPr marL="152400" indent="0">
                  <a:buNone/>
                </a:pPr>
                <a:endParaRPr lang="en-IN" dirty="0"/>
              </a:p>
              <a:p>
                <a:pPr marL="15240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IN" i="1"/>
                          </m:ctrlPr>
                        </m:fPr>
                        <m:num>
                          <m:r>
                            <a:rPr lang="en-IN" i="1"/>
                            <m:t>𝐴</m:t>
                          </m:r>
                          <m:d>
                            <m:dPr>
                              <m:ctrlPr>
                                <a:rPr lang="en-IN" i="1"/>
                              </m:ctrlPr>
                            </m:dPr>
                            <m:e>
                              <m:r>
                                <a:rPr lang="en-IN" i="1"/>
                                <m:t>𝑎</m:t>
                              </m:r>
                              <m:r>
                                <a:rPr lang="en-IN" i="1"/>
                                <m:t>→</m:t>
                              </m:r>
                              <m:r>
                                <a:rPr lang="en-IN" i="1"/>
                                <m:t>𝑏</m:t>
                              </m:r>
                            </m:e>
                          </m:d>
                        </m:num>
                        <m:den>
                          <m:r>
                            <a:rPr lang="en-IN" i="1"/>
                            <m:t>𝐴</m:t>
                          </m:r>
                          <m:r>
                            <a:rPr lang="en-IN" i="1"/>
                            <m:t>(</m:t>
                          </m:r>
                          <m:r>
                            <a:rPr lang="en-IN" i="1"/>
                            <m:t>𝑏</m:t>
                          </m:r>
                          <m:r>
                            <a:rPr lang="en-IN" i="1"/>
                            <m:t>→</m:t>
                          </m:r>
                          <m:r>
                            <a:rPr lang="en-IN" i="1"/>
                            <m:t>𝑎</m:t>
                          </m:r>
                          <m:r>
                            <a:rPr lang="en-IN" i="1"/>
                            <m:t>)</m:t>
                          </m:r>
                        </m:den>
                      </m:f>
                      <m:r>
                        <a:rPr lang="en-IN" i="1"/>
                        <m:t>=</m:t>
                      </m:r>
                      <m:f>
                        <m:fPr>
                          <m:ctrlPr>
                            <a:rPr lang="en-IN" i="1"/>
                          </m:ctrlPr>
                        </m:fPr>
                        <m:num>
                          <m:r>
                            <a:rPr lang="en-IN" i="1"/>
                            <m:t>𝑓</m:t>
                          </m:r>
                          <m:d>
                            <m:dPr>
                              <m:ctrlPr>
                                <a:rPr lang="en-IN" i="1"/>
                              </m:ctrlPr>
                            </m:dPr>
                            <m:e>
                              <m:r>
                                <a:rPr lang="en-IN" i="1"/>
                                <m:t>𝑏</m:t>
                              </m:r>
                            </m:e>
                          </m:d>
                        </m:num>
                        <m:den>
                          <m:r>
                            <a:rPr lang="en-IN" i="1"/>
                            <m:t>𝑓</m:t>
                          </m:r>
                          <m:r>
                            <a:rPr lang="en-IN" i="1"/>
                            <m:t>(</m:t>
                          </m:r>
                          <m:r>
                            <a:rPr lang="en-IN" i="1"/>
                            <m:t>𝑎</m:t>
                          </m:r>
                          <m:r>
                            <a:rPr lang="en-IN" i="1"/>
                            <m:t>)</m:t>
                          </m:r>
                        </m:den>
                      </m:f>
                      <m:r>
                        <a:rPr lang="en-IN" i="1"/>
                        <m:t> ×</m:t>
                      </m:r>
                      <m:f>
                        <m:fPr>
                          <m:ctrlPr>
                            <a:rPr lang="en-IN" i="1"/>
                          </m:ctrlPr>
                        </m:fPr>
                        <m:num>
                          <m:r>
                            <a:rPr lang="en-IN" i="1"/>
                            <m:t>𝑔</m:t>
                          </m:r>
                          <m:d>
                            <m:dPr>
                              <m:ctrlPr>
                                <a:rPr lang="en-IN" i="1"/>
                              </m:ctrlPr>
                            </m:dPr>
                            <m:e>
                              <m:r>
                                <a:rPr lang="en-IN" i="1"/>
                                <m:t>𝑎</m:t>
                              </m:r>
                            </m:e>
                            <m:e>
                              <m:r>
                                <a:rPr lang="en-IN" i="1"/>
                                <m:t>𝑏</m:t>
                              </m:r>
                            </m:e>
                          </m:d>
                        </m:num>
                        <m:den>
                          <m:r>
                            <a:rPr lang="en-IN" i="1"/>
                            <m:t>𝑔</m:t>
                          </m:r>
                          <m:r>
                            <a:rPr lang="en-IN" i="1"/>
                            <m:t>(</m:t>
                          </m:r>
                          <m:r>
                            <a:rPr lang="en-IN" i="1"/>
                            <m:t>𝑏</m:t>
                          </m:r>
                          <m:r>
                            <a:rPr lang="en-IN" i="1"/>
                            <m:t>|</m:t>
                          </m:r>
                          <m:r>
                            <a:rPr lang="en-IN" i="1"/>
                            <m:t>𝑎</m:t>
                          </m:r>
                          <m:r>
                            <a:rPr lang="en-IN" i="1"/>
                            <m:t>)</m:t>
                          </m:r>
                        </m:den>
                      </m:f>
                    </m:oMath>
                  </m:oMathPara>
                </a14:m>
                <a:endParaRPr lang="en-IN" dirty="0"/>
              </a:p>
              <a:p>
                <a:pPr marL="152400" indent="0">
                  <a:buNone/>
                </a:pPr>
                <a:endParaRPr lang="en-IN" dirty="0" smtClean="0"/>
              </a:p>
              <a:p>
                <a:pPr marL="152400" indent="0">
                  <a:buNone/>
                </a:pPr>
                <a:r>
                  <a:rPr lang="en-IN" dirty="0"/>
                  <a:t> </a:t>
                </a:r>
                <a:r>
                  <a:rPr lang="en-IN" dirty="0" smtClean="0"/>
                  <a:t>                      </a:t>
                </a:r>
                <a:r>
                  <a:rPr lang="en-IN" dirty="0" err="1" smtClean="0"/>
                  <a:t>rf</a:t>
                </a:r>
                <a:r>
                  <a:rPr lang="en-IN" dirty="0" smtClean="0"/>
                  <a:t>             </a:t>
                </a:r>
                <a:r>
                  <a:rPr lang="en-IN" dirty="0" err="1" smtClean="0"/>
                  <a:t>rg</a:t>
                </a:r>
                <a:endParaRPr lang="en-IN" dirty="0"/>
              </a:p>
              <a:p>
                <a:pPr marL="152400" indent="0">
                  <a:buNone/>
                </a:pPr>
                <a:endParaRPr lang="en-IN" dirty="0" smtClean="0"/>
              </a:p>
            </p:txBody>
          </p:sp>
        </mc:Choice>
        <mc:Fallback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id="{AE77F33E-01F0-4039-A3C3-C3F606EFD73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384838" y="238074"/>
                <a:ext cx="8229600" cy="4814149"/>
              </a:xfrm>
              <a:blipFill>
                <a:blip r:embed="rId2"/>
                <a:stretch>
                  <a:fillRect b="-2025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/>
          <p:cNvPicPr/>
          <p:nvPr/>
        </p:nvPicPr>
        <p:blipFill>
          <a:blip r:embed="rId3"/>
          <a:stretch>
            <a:fillRect/>
          </a:stretch>
        </p:blipFill>
        <p:spPr>
          <a:xfrm>
            <a:off x="765531" y="1763254"/>
            <a:ext cx="5731510" cy="840740"/>
          </a:xfrm>
          <a:prstGeom prst="rect">
            <a:avLst/>
          </a:prstGeom>
        </p:spPr>
      </p:pic>
      <p:cxnSp>
        <p:nvCxnSpPr>
          <p:cNvPr id="7" name="Straight Arrow Connector 6"/>
          <p:cNvCxnSpPr/>
          <p:nvPr/>
        </p:nvCxnSpPr>
        <p:spPr>
          <a:xfrm>
            <a:off x="1427516" y="4753608"/>
            <a:ext cx="269716" cy="2588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>
            <a:off x="1999839" y="4753608"/>
            <a:ext cx="328921" cy="0"/>
          </a:xfrm>
          <a:prstGeom prst="straightConnector1">
            <a:avLst/>
          </a:prstGeom>
          <a:ln>
            <a:solidFill>
              <a:schemeClr val="bg2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08481988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id="{AE77F33E-01F0-4039-A3C3-C3F606EFD73D}"/>
                  </a:ext>
                </a:extLst>
              </p:cNvPr>
              <p:cNvSpPr>
                <a:spLocks noGrp="1"/>
              </p:cNvSpPr>
              <p:nvPr>
                <p:ph type="body" idx="1"/>
              </p:nvPr>
            </p:nvSpPr>
            <p:spPr>
              <a:xfrm>
                <a:off x="384838" y="238074"/>
                <a:ext cx="8229600" cy="4814149"/>
              </a:xfrm>
            </p:spPr>
            <p:txBody>
              <a:bodyPr/>
              <a:lstStyle/>
              <a:p>
                <a:pPr marL="152400" indent="0">
                  <a:lnSpc>
                    <a:spcPct val="200000"/>
                  </a:lnSpc>
                  <a:buNone/>
                </a:pPr>
                <a:endParaRPr lang="en-IN" dirty="0" smtClean="0"/>
              </a:p>
              <a:p>
                <a:pPr marL="152400" indent="0">
                  <a:lnSpc>
                    <a:spcPct val="200000"/>
                  </a:lnSpc>
                  <a:buNone/>
                </a:pPr>
                <a14:m>
                  <m:oMath xmlns:m="http://schemas.openxmlformats.org/officeDocument/2006/math">
                    <m:r>
                      <a:rPr lang="en-IN" i="1"/>
                      <m:t>𝑟𝑓𝑟𝑔</m:t>
                    </m:r>
                    <m:r>
                      <a:rPr lang="en-IN" i="1"/>
                      <m:t>&lt;1</m:t>
                    </m:r>
                    <m:r>
                      <a:rPr lang="en-IN" b="0" i="1" smtClean="0">
                        <a:latin typeface="Cambria Math" panose="02040503050406030204" pitchFamily="18" charset="0"/>
                      </a:rPr>
                      <m:t>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</m:t>
                    </m:r>
                    <m:sSub>
                      <m:sSubPr>
                        <m:ctrlPr>
                          <a:rPr lang="en-I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IN" i="1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IN" i="1">
                            <a:latin typeface="Cambria Math" panose="02040503050406030204" pitchFamily="18" charset="0"/>
                          </a:rPr>
                          <m:t>𝑓</m:t>
                        </m:r>
                      </m:sub>
                    </m:sSub>
                    <m:sSub>
                      <m:sSubPr>
                        <m:ctrlPr>
                          <a:rPr lang="en-I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IN" i="1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IN" i="1">
                            <a:latin typeface="Cambria Math" panose="02040503050406030204" pitchFamily="18" charset="0"/>
                          </a:rPr>
                          <m:t>𝑔</m:t>
                        </m:r>
                      </m:sub>
                    </m:sSub>
                    <m:r>
                      <a:rPr lang="en-IN" i="1"/>
                      <m:t>≥1</m:t>
                    </m:r>
                  </m:oMath>
                </a14:m>
                <a:r>
                  <a:rPr lang="en-IN" dirty="0" smtClean="0"/>
                  <a:t> </a:t>
                </a:r>
                <a:endParaRPr lang="en-IN" i="1" dirty="0" smtClean="0">
                  <a:latin typeface="Cambria Math" panose="02040503050406030204" pitchFamily="18" charset="0"/>
                </a:endParaRPr>
              </a:p>
              <a:p>
                <a:pPr marL="152400" indent="0">
                  <a:lnSpc>
                    <a:spcPct val="20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IN" i="1"/>
                        <m:t>𝐴</m:t>
                      </m:r>
                      <m:d>
                        <m:dPr>
                          <m:ctrlPr>
                            <a:rPr lang="en-IN" i="1"/>
                          </m:ctrlPr>
                        </m:dPr>
                        <m:e>
                          <m:r>
                            <a:rPr lang="en-IN" i="1"/>
                            <m:t>𝑎</m:t>
                          </m:r>
                          <m:r>
                            <a:rPr lang="en-IN" i="1"/>
                            <m:t>→</m:t>
                          </m:r>
                          <m:r>
                            <a:rPr lang="en-IN" i="1"/>
                            <m:t>𝑏</m:t>
                          </m:r>
                        </m:e>
                      </m:d>
                      <m:r>
                        <a:rPr lang="en-IN" i="1"/>
                        <m:t>=</m:t>
                      </m:r>
                      <m:sSub>
                        <m:sSubPr>
                          <m:ctrlPr>
                            <a:rPr lang="en-IN" i="1"/>
                          </m:ctrlPr>
                        </m:sSubPr>
                        <m:e>
                          <m:r>
                            <a:rPr lang="en-IN" i="1"/>
                            <m:t>𝑟</m:t>
                          </m:r>
                        </m:e>
                        <m:sub>
                          <m:r>
                            <a:rPr lang="en-IN" i="1"/>
                            <m:t>𝑓</m:t>
                          </m:r>
                        </m:sub>
                      </m:sSub>
                      <m:sSub>
                        <m:sSubPr>
                          <m:ctrlPr>
                            <a:rPr lang="en-IN" i="1"/>
                          </m:ctrlPr>
                        </m:sSubPr>
                        <m:e>
                          <m:r>
                            <a:rPr lang="en-IN" i="1"/>
                            <m:t>𝑟</m:t>
                          </m:r>
                        </m:e>
                        <m:sub>
                          <m:r>
                            <a:rPr lang="en-IN" i="1"/>
                            <m:t>𝑔</m:t>
                          </m:r>
                        </m:sub>
                      </m:sSub>
                      <m:r>
                        <a:rPr lang="en-IN" i="1"/>
                        <m:t> </m:t>
                      </m:r>
                      <m:r>
                        <a:rPr lang="en-IN" b="0" i="1" smtClean="0">
                          <a:latin typeface="Cambria Math" panose="02040503050406030204" pitchFamily="18" charset="0"/>
                        </a:rPr>
                        <m:t>                                                                                                                          </m:t>
                      </m:r>
                      <m:r>
                        <a:rPr lang="en-IN" i="1"/>
                        <m:t>𝐴</m:t>
                      </m:r>
                      <m:d>
                        <m:dPr>
                          <m:ctrlPr>
                            <a:rPr lang="en-IN" i="1"/>
                          </m:ctrlPr>
                        </m:dPr>
                        <m:e>
                          <m:r>
                            <a:rPr lang="en-IN" i="1"/>
                            <m:t>𝑎</m:t>
                          </m:r>
                          <m:r>
                            <a:rPr lang="en-IN" i="1"/>
                            <m:t>→</m:t>
                          </m:r>
                          <m:r>
                            <a:rPr lang="en-IN" i="1"/>
                            <m:t>𝑏</m:t>
                          </m:r>
                        </m:e>
                      </m:d>
                      <m:r>
                        <a:rPr lang="en-IN" i="1"/>
                        <m:t>=1</m:t>
                      </m:r>
                    </m:oMath>
                  </m:oMathPara>
                </a14:m>
                <a:endParaRPr lang="en-IN" i="1" dirty="0" smtClean="0"/>
              </a:p>
              <a:p>
                <a:pPr marL="152400" indent="0">
                  <a:lnSpc>
                    <a:spcPct val="200000"/>
                  </a:lnSpc>
                  <a:buNone/>
                </a:pPr>
                <a14:m>
                  <m:oMath xmlns:m="http://schemas.openxmlformats.org/officeDocument/2006/math">
                    <m:r>
                      <a:rPr lang="en-IN" i="1"/>
                      <m:t>𝐴</m:t>
                    </m:r>
                    <m:d>
                      <m:dPr>
                        <m:ctrlPr>
                          <a:rPr lang="en-IN" i="1"/>
                        </m:ctrlPr>
                      </m:dPr>
                      <m:e>
                        <m:r>
                          <a:rPr lang="en-IN" i="1"/>
                          <m:t>𝑏</m:t>
                        </m:r>
                        <m:r>
                          <a:rPr lang="en-IN" i="1"/>
                          <m:t>→</m:t>
                        </m:r>
                        <m:r>
                          <a:rPr lang="en-IN" i="1"/>
                          <m:t>𝑎</m:t>
                        </m:r>
                      </m:e>
                    </m:d>
                    <m:r>
                      <a:rPr lang="en-IN" i="1"/>
                      <m:t>=1</m:t>
                    </m:r>
                  </m:oMath>
                </a14:m>
                <a:r>
                  <a:rPr lang="en-IN" dirty="0" smtClean="0"/>
                  <a:t> </a:t>
                </a:r>
                <a14:m>
                  <m:oMath xmlns:m="http://schemas.openxmlformats.org/officeDocument/2006/math">
                    <m:r>
                      <a:rPr lang="en-IN" b="0" i="0" smtClean="0">
                        <a:latin typeface="Cambria Math" panose="02040503050406030204" pitchFamily="18" charset="0"/>
                      </a:rPr>
                      <m:t>                                                                                                                               </m:t>
                    </m:r>
                    <m:r>
                      <a:rPr lang="en-IN" i="1"/>
                      <m:t>𝐴</m:t>
                    </m:r>
                    <m:d>
                      <m:dPr>
                        <m:ctrlPr>
                          <a:rPr lang="en-IN" i="1"/>
                        </m:ctrlPr>
                      </m:dPr>
                      <m:e>
                        <m:r>
                          <a:rPr lang="en-IN" i="1"/>
                          <m:t>𝑏</m:t>
                        </m:r>
                        <m:r>
                          <a:rPr lang="en-IN" i="1"/>
                          <m:t>→</m:t>
                        </m:r>
                        <m:r>
                          <a:rPr lang="en-IN" i="1"/>
                          <m:t>𝑎</m:t>
                        </m:r>
                      </m:e>
                    </m:d>
                    <m:r>
                      <a:rPr lang="en-IN" i="1"/>
                      <m:t>=</m:t>
                    </m:r>
                    <m:f>
                      <m:fPr>
                        <m:ctrlPr>
                          <a:rPr lang="en-IN" i="1"/>
                        </m:ctrlPr>
                      </m:fPr>
                      <m:num>
                        <m:r>
                          <a:rPr lang="en-IN" i="1"/>
                          <m:t>1</m:t>
                        </m:r>
                      </m:num>
                      <m:den>
                        <m:sSub>
                          <m:sSubPr>
                            <m:ctrlPr>
                              <a:rPr lang="en-IN" i="1"/>
                            </m:ctrlPr>
                          </m:sSubPr>
                          <m:e>
                            <m:r>
                              <a:rPr lang="en-IN" i="1"/>
                              <m:t>𝑟</m:t>
                            </m:r>
                          </m:e>
                          <m:sub>
                            <m:r>
                              <a:rPr lang="en-IN" i="1"/>
                              <m:t>𝑓</m:t>
                            </m:r>
                          </m:sub>
                        </m:sSub>
                        <m:sSub>
                          <m:sSubPr>
                            <m:ctrlPr>
                              <a:rPr lang="en-IN" i="1"/>
                            </m:ctrlPr>
                          </m:sSubPr>
                          <m:e>
                            <m:r>
                              <a:rPr lang="en-IN" i="1"/>
                              <m:t>𝑟</m:t>
                            </m:r>
                          </m:e>
                          <m:sub>
                            <m:r>
                              <a:rPr lang="en-IN" i="1"/>
                              <m:t>𝑔</m:t>
                            </m:r>
                          </m:sub>
                        </m:sSub>
                      </m:den>
                    </m:f>
                  </m:oMath>
                </a14:m>
                <a:endParaRPr lang="en-IN" dirty="0" smtClean="0"/>
              </a:p>
              <a:p>
                <a:pPr marL="152400" indent="0">
                  <a:lnSpc>
                    <a:spcPct val="20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IN" sz="1600" i="1"/>
                        <m:t>𝑆𝑜</m:t>
                      </m:r>
                      <m:r>
                        <a:rPr lang="en-IN" sz="1600" i="1"/>
                        <m:t>, </m:t>
                      </m:r>
                      <m:r>
                        <a:rPr lang="en-IN" sz="1600" i="1"/>
                        <m:t>𝐴</m:t>
                      </m:r>
                      <m:d>
                        <m:dPr>
                          <m:ctrlPr>
                            <a:rPr lang="en-IN" sz="1600" i="1"/>
                          </m:ctrlPr>
                        </m:dPr>
                        <m:e>
                          <m:r>
                            <a:rPr lang="en-IN" sz="1600" i="1"/>
                            <m:t>𝑎</m:t>
                          </m:r>
                          <m:r>
                            <a:rPr lang="en-IN" sz="1600" i="1"/>
                            <m:t>→</m:t>
                          </m:r>
                          <m:r>
                            <a:rPr lang="en-IN" sz="1600" i="1"/>
                            <m:t>𝑏</m:t>
                          </m:r>
                        </m:e>
                      </m:d>
                      <m:r>
                        <a:rPr lang="en-IN" sz="1600" i="1"/>
                        <m:t>=</m:t>
                      </m:r>
                      <m:r>
                        <a:rPr lang="en-IN" sz="1600" i="1"/>
                        <m:t>𝑀𝑖𝑛</m:t>
                      </m:r>
                      <m:r>
                        <a:rPr lang="en-IN" sz="1600" i="1"/>
                        <m:t>(1, </m:t>
                      </m:r>
                      <m:sSub>
                        <m:sSubPr>
                          <m:ctrlPr>
                            <a:rPr lang="en-IN" sz="1600" i="1"/>
                          </m:ctrlPr>
                        </m:sSubPr>
                        <m:e>
                          <m:r>
                            <a:rPr lang="en-IN" sz="1600" i="1"/>
                            <m:t>𝑟</m:t>
                          </m:r>
                        </m:e>
                        <m:sub>
                          <m:r>
                            <a:rPr lang="en-IN" sz="1600" i="1"/>
                            <m:t>𝑓</m:t>
                          </m:r>
                        </m:sub>
                      </m:sSub>
                      <m:sSub>
                        <m:sSubPr>
                          <m:ctrlPr>
                            <a:rPr lang="en-IN" sz="1600" i="1"/>
                          </m:ctrlPr>
                        </m:sSubPr>
                        <m:e>
                          <m:r>
                            <a:rPr lang="en-IN" sz="1600" i="1"/>
                            <m:t>𝑟</m:t>
                          </m:r>
                        </m:e>
                        <m:sub>
                          <m:r>
                            <a:rPr lang="en-IN" sz="1600" i="1"/>
                            <m:t>𝑔</m:t>
                          </m:r>
                        </m:sub>
                      </m:sSub>
                      <m:r>
                        <a:rPr lang="en-IN" sz="1600" i="1"/>
                        <m:t>)</m:t>
                      </m:r>
                    </m:oMath>
                  </m:oMathPara>
                </a14:m>
                <a:endParaRPr lang="en-IN" sz="1600" dirty="0" smtClean="0"/>
              </a:p>
              <a:p>
                <a:pPr marL="152400" indent="0">
                  <a:lnSpc>
                    <a:spcPct val="200000"/>
                  </a:lnSpc>
                  <a:buNone/>
                </a:pPr>
                <a:endParaRPr lang="en-IN" sz="1600" dirty="0" smtClean="0"/>
              </a:p>
              <a:p>
                <a:pPr marL="152400" indent="0">
                  <a:lnSpc>
                    <a:spcPct val="200000"/>
                  </a:lnSpc>
                  <a:buNone/>
                </a:pPr>
                <a:r>
                  <a:rPr lang="en-IN" sz="1600" dirty="0" smtClean="0"/>
                  <a:t>Metropolis Algorithm :-</a:t>
                </a:r>
                <a:endParaRPr lang="en-IN" sz="1600" dirty="0"/>
              </a:p>
            </p:txBody>
          </p:sp>
        </mc:Choice>
        <mc:Fallback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id="{AE77F33E-01F0-4039-A3C3-C3F606EFD73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384838" y="238074"/>
                <a:ext cx="8229600" cy="4814149"/>
              </a:xfr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" name="Straight Connector 3"/>
          <p:cNvCxnSpPr/>
          <p:nvPr/>
        </p:nvCxnSpPr>
        <p:spPr>
          <a:xfrm>
            <a:off x="3690491" y="493381"/>
            <a:ext cx="0" cy="1716967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3157641" y="422992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6907909"/>
              </p:ext>
            </p:extLst>
          </p:nvPr>
        </p:nvGraphicFramePr>
        <p:xfrm>
          <a:off x="3300959" y="3194650"/>
          <a:ext cx="2697757" cy="5788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4" imgW="2311400" imgH="495300" progId="Equation.DSMT4">
                  <p:embed/>
                </p:oleObj>
              </mc:Choice>
              <mc:Fallback>
                <p:oleObj name="Equation" r:id="rId4" imgW="2311400" imgH="495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0959" y="3194650"/>
                        <a:ext cx="2697757" cy="5788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7">
            <a:extLst>
              <a:ext uri="{FF2B5EF4-FFF2-40B4-BE49-F238E27FC236}">
                <a16:creationId xmlns:a16="http://schemas.microsoft.com/office/drawing/2014/main" id="{1AFC199D-3745-48DC-A196-F3AC08614CCD}"/>
              </a:ext>
            </a:extLst>
          </p:cNvPr>
          <p:cNvGrpSpPr/>
          <p:nvPr/>
        </p:nvGrpSpPr>
        <p:grpSpPr>
          <a:xfrm>
            <a:off x="6413957" y="3137905"/>
            <a:ext cx="2005245" cy="1814874"/>
            <a:chOff x="0" y="0"/>
            <a:chExt cx="4265750" cy="4002609"/>
          </a:xfrm>
        </p:grpSpPr>
        <p:sp>
          <p:nvSpPr>
            <p:cNvPr id="9" name="Oval 8">
              <a:extLst>
                <a:ext uri="{FF2B5EF4-FFF2-40B4-BE49-F238E27FC236}">
                  <a16:creationId xmlns:a16="http://schemas.microsoft.com/office/drawing/2014/main" id="{6338DE54-276A-4E83-8A69-C8FAE333772B}"/>
                </a:ext>
              </a:extLst>
            </p:cNvPr>
            <p:cNvSpPr/>
            <p:nvPr/>
          </p:nvSpPr>
          <p:spPr>
            <a:xfrm>
              <a:off x="0" y="1496131"/>
              <a:ext cx="980660" cy="1020418"/>
            </a:xfrm>
            <a:prstGeom prst="ellipse">
              <a:avLst/>
            </a:prstGeom>
            <a:noFill/>
            <a:ln w="5397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spcAft>
                  <a:spcPts val="0"/>
                </a:spcAft>
              </a:pPr>
              <a:r>
                <a:rPr lang="en-IN" sz="2800" b="1" kern="1200">
                  <a:solidFill>
                    <a:srgbClr val="000000"/>
                  </a:solidFill>
                  <a:effectLst/>
                  <a:ea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endParaRPr lang="en-IN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88D4C139-C7BE-42CD-8630-CB2D873F0649}"/>
                </a:ext>
              </a:extLst>
            </p:cNvPr>
            <p:cNvSpPr/>
            <p:nvPr/>
          </p:nvSpPr>
          <p:spPr>
            <a:xfrm>
              <a:off x="3067049" y="1420552"/>
              <a:ext cx="1198701" cy="1020418"/>
            </a:xfrm>
            <a:prstGeom prst="ellipse">
              <a:avLst/>
            </a:prstGeom>
            <a:noFill/>
            <a:ln w="5397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spcAft>
                  <a:spcPts val="0"/>
                </a:spcAft>
              </a:pPr>
              <a:r>
                <a:rPr lang="en-IN" sz="2000" b="1" kern="1200">
                  <a:solidFill>
                    <a:srgbClr val="000000"/>
                  </a:solidFill>
                  <a:effectLst/>
                  <a:ea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endParaRPr lang="en-IN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1" name="Freeform: Shape 41">
              <a:extLst>
                <a:ext uri="{FF2B5EF4-FFF2-40B4-BE49-F238E27FC236}">
                  <a16:creationId xmlns:a16="http://schemas.microsoft.com/office/drawing/2014/main" id="{2E8C7A61-7C54-45D6-8BD2-36605EBA5CD5}"/>
                </a:ext>
              </a:extLst>
            </p:cNvPr>
            <p:cNvSpPr/>
            <p:nvPr/>
          </p:nvSpPr>
          <p:spPr>
            <a:xfrm>
              <a:off x="522425" y="671328"/>
              <a:ext cx="2871788" cy="828944"/>
            </a:xfrm>
            <a:custGeom>
              <a:avLst/>
              <a:gdLst>
                <a:gd name="connsiteX0" fmla="*/ 0 w 2871788"/>
                <a:gd name="connsiteY0" fmla="*/ 828944 h 828944"/>
                <a:gd name="connsiteX1" fmla="*/ 1485900 w 2871788"/>
                <a:gd name="connsiteY1" fmla="*/ 269 h 828944"/>
                <a:gd name="connsiteX2" fmla="*/ 2871788 w 2871788"/>
                <a:gd name="connsiteY2" fmla="*/ 757507 h 82894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871788" h="828944">
                  <a:moveTo>
                    <a:pt x="0" y="828944"/>
                  </a:moveTo>
                  <a:cubicBezTo>
                    <a:pt x="503634" y="420559"/>
                    <a:pt x="1007269" y="12175"/>
                    <a:pt x="1485900" y="269"/>
                  </a:cubicBezTo>
                  <a:cubicBezTo>
                    <a:pt x="1964531" y="-11637"/>
                    <a:pt x="2418159" y="372935"/>
                    <a:pt x="2871788" y="757507"/>
                  </a:cubicBezTo>
                </a:path>
              </a:pathLst>
            </a:custGeom>
            <a:noFill/>
            <a:ln w="53975">
              <a:tailEnd type="stealt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IN"/>
            </a:p>
          </p:txBody>
        </p:sp>
        <p:pic>
          <p:nvPicPr>
            <p:cNvPr id="12" name="Picture 11"/>
            <p:cNvPicPr/>
            <p:nvPr/>
          </p:nvPicPr>
          <p:blipFill>
            <a:blip r:embed="rId6"/>
            <a:stretch>
              <a:fillRect/>
            </a:stretch>
          </p:blipFill>
          <p:spPr>
            <a:xfrm>
              <a:off x="648804" y="3481898"/>
              <a:ext cx="2832726" cy="520711"/>
            </a:xfrm>
            <a:prstGeom prst="rect">
              <a:avLst/>
            </a:prstGeom>
          </p:spPr>
        </p:pic>
        <p:sp>
          <p:nvSpPr>
            <p:cNvPr id="13" name="Freeform: Shape 43">
              <a:extLst>
                <a:ext uri="{FF2B5EF4-FFF2-40B4-BE49-F238E27FC236}">
                  <a16:creationId xmlns:a16="http://schemas.microsoft.com/office/drawing/2014/main" id="{7077196B-D5A8-4929-9957-4C68E765FBB6}"/>
                </a:ext>
              </a:extLst>
            </p:cNvPr>
            <p:cNvSpPr/>
            <p:nvPr/>
          </p:nvSpPr>
          <p:spPr>
            <a:xfrm>
              <a:off x="536713" y="2443247"/>
              <a:ext cx="3057525" cy="900360"/>
            </a:xfrm>
            <a:custGeom>
              <a:avLst/>
              <a:gdLst>
                <a:gd name="connsiteX0" fmla="*/ 3057525 w 3057525"/>
                <a:gd name="connsiteY0" fmla="*/ 0 h 900360"/>
                <a:gd name="connsiteX1" fmla="*/ 1500187 w 3057525"/>
                <a:gd name="connsiteY1" fmla="*/ 900113 h 900360"/>
                <a:gd name="connsiteX2" fmla="*/ 0 w 3057525"/>
                <a:gd name="connsiteY2" fmla="*/ 71438 h 90036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057525" h="900360">
                  <a:moveTo>
                    <a:pt x="3057525" y="0"/>
                  </a:moveTo>
                  <a:cubicBezTo>
                    <a:pt x="2533649" y="444103"/>
                    <a:pt x="2009774" y="888207"/>
                    <a:pt x="1500187" y="900113"/>
                  </a:cubicBezTo>
                  <a:cubicBezTo>
                    <a:pt x="990600" y="912019"/>
                    <a:pt x="495300" y="491728"/>
                    <a:pt x="0" y="71438"/>
                  </a:cubicBezTo>
                </a:path>
              </a:pathLst>
            </a:custGeom>
            <a:noFill/>
            <a:ln w="53975">
              <a:solidFill>
                <a:srgbClr val="FF0000"/>
              </a:solidFill>
              <a:tailEnd w="lg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IN"/>
            </a:p>
          </p:txBody>
        </p:sp>
        <p:pic>
          <p:nvPicPr>
            <p:cNvPr id="14" name="Picture 13"/>
            <p:cNvPicPr/>
            <p:nvPr/>
          </p:nvPicPr>
          <p:blipFill>
            <a:blip r:embed="rId7"/>
            <a:stretch>
              <a:fillRect/>
            </a:stretch>
          </p:blipFill>
          <p:spPr>
            <a:xfrm>
              <a:off x="682381" y="0"/>
              <a:ext cx="3058611" cy="517851"/>
            </a:xfrm>
            <a:prstGeom prst="rect">
              <a:avLst/>
            </a:prstGeom>
          </p:spPr>
        </p:pic>
      </p:grpSp>
      <p:pic>
        <p:nvPicPr>
          <p:cNvPr id="15" name="Picture 14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887" y="3860537"/>
            <a:ext cx="4533528" cy="12786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80697798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E77F33E-01F0-4039-A3C3-C3F606EFD73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0" y="348656"/>
            <a:ext cx="8680221" cy="4557591"/>
          </a:xfrm>
        </p:spPr>
        <p:txBody>
          <a:bodyPr/>
          <a:lstStyle/>
          <a:p>
            <a:pPr marL="152400" indent="0">
              <a:lnSpc>
                <a:spcPct val="150000"/>
              </a:lnSpc>
              <a:buNone/>
            </a:pPr>
            <a:endParaRPr lang="en-IN" sz="1600" dirty="0" smtClean="0"/>
          </a:p>
          <a:p>
            <a:pPr>
              <a:lnSpc>
                <a:spcPct val="150000"/>
              </a:lnSpc>
            </a:pPr>
            <a:endParaRPr lang="en-IN" sz="1600" dirty="0" smtClean="0"/>
          </a:p>
          <a:p>
            <a:pPr>
              <a:lnSpc>
                <a:spcPct val="150000"/>
              </a:lnSpc>
            </a:pPr>
            <a:endParaRPr lang="en-IN" sz="1600" dirty="0"/>
          </a:p>
          <a:p>
            <a:pPr marL="152400" indent="0">
              <a:buNone/>
            </a:pPr>
            <a:endParaRPr lang="en-IN" dirty="0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328922" y="34865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72488" y="644262"/>
            <a:ext cx="4244708" cy="207282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41742" y="3034574"/>
            <a:ext cx="4595258" cy="2019475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9" name="Rectangle 8"/>
              <p:cNvSpPr/>
              <p:nvPr/>
            </p:nvSpPr>
            <p:spPr>
              <a:xfrm>
                <a:off x="206320" y="292307"/>
                <a:ext cx="3566168" cy="57637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i="1">
                          <a:latin typeface="Cambria Math" panose="02040503050406030204" pitchFamily="18" charset="0"/>
                        </a:rPr>
                        <m:t>𝐴</m:t>
                      </m:r>
                      <m:d>
                        <m:dPr>
                          <m:ctrlPr>
                            <a:rPr lang="en-I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IN" i="1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IN">
                              <a:latin typeface="Cambria Math" panose="02040503050406030204" pitchFamily="18" charset="0"/>
                            </a:rPr>
                            <m:t>→</m:t>
                          </m:r>
                          <m:r>
                            <a:rPr lang="en-IN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d>
                      <m:r>
                        <a:rPr lang="en-IN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IN" i="1">
                          <a:latin typeface="Cambria Math" panose="02040503050406030204" pitchFamily="18" charset="0"/>
                        </a:rPr>
                        <m:t>𝑀𝑖𝑛</m:t>
                      </m:r>
                      <m:d>
                        <m:dPr>
                          <m:ctrlPr>
                            <a:rPr lang="en-I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IN">
                              <a:latin typeface="Cambria Math" panose="02040503050406030204" pitchFamily="18" charset="0"/>
                            </a:rPr>
                            <m:t>1,</m:t>
                          </m:r>
                          <m:f>
                            <m:fPr>
                              <m:ctrlPr>
                                <a:rPr lang="en-IN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en-IN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IN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</m:d>
                            </m:num>
                            <m:den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en-IN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IN" i="1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</m:d>
                            </m:den>
                          </m:f>
                        </m:e>
                      </m:d>
                      <m:r>
                        <a:rPr lang="en-IN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IN" i="1">
                          <a:latin typeface="Cambria Math" panose="02040503050406030204" pitchFamily="18" charset="0"/>
                        </a:rPr>
                        <m:t>𝑀𝑖𝑛</m:t>
                      </m:r>
                      <m:d>
                        <m:dPr>
                          <m:ctrlPr>
                            <a:rPr lang="en-I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IN">
                              <a:latin typeface="Cambria Math" panose="02040503050406030204" pitchFamily="18" charset="0"/>
                            </a:rPr>
                            <m:t>1,</m:t>
                          </m:r>
                          <m:f>
                            <m:fPr>
                              <m:ctrlPr>
                                <a:rPr lang="en-IN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  <m:d>
                                <m:dPr>
                                  <m:ctrlPr>
                                    <a:rPr lang="en-IN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IN" i="1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</m:d>
                            </m:num>
                            <m:den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  <m:d>
                                <m:dPr>
                                  <m:ctrlPr>
                                    <a:rPr lang="en-IN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IN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</m:d>
                            </m:den>
                          </m:f>
                        </m:e>
                      </m:d>
                    </m:oMath>
                  </m:oMathPara>
                </a14:m>
                <a:endParaRPr lang="en-IN" dirty="0"/>
              </a:p>
            </p:txBody>
          </p:sp>
        </mc:Choice>
        <mc:Fallback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6320" y="292307"/>
                <a:ext cx="3566168" cy="576376"/>
              </a:xfrm>
              <a:prstGeom prst="rect">
                <a:avLst/>
              </a:prstGeom>
              <a:blipFill>
                <a:blip r:embed="rId4"/>
                <a:stretch>
                  <a:fillRect b="-1053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Rectangle 11"/>
              <p:cNvSpPr/>
              <p:nvPr/>
            </p:nvSpPr>
            <p:spPr>
              <a:xfrm>
                <a:off x="653915" y="1673096"/>
                <a:ext cx="2595646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i="1">
                          <a:latin typeface="Cambria Math" panose="02040503050406030204" pitchFamily="18" charset="0"/>
                        </a:rPr>
                        <m:t>𝑝</m:t>
                      </m:r>
                      <m:d>
                        <m:dPr>
                          <m:ctrlPr>
                            <a:rPr lang="en-I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IN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d>
                      <m:r>
                        <a:rPr lang="en-IN">
                          <a:latin typeface="Cambria Math" panose="02040503050406030204" pitchFamily="18" charset="0"/>
                        </a:rPr>
                        <m:t>&gt;</m:t>
                      </m:r>
                      <m:r>
                        <a:rPr lang="en-IN" i="1">
                          <a:latin typeface="Cambria Math" panose="02040503050406030204" pitchFamily="18" charset="0"/>
                        </a:rPr>
                        <m:t>𝑝</m:t>
                      </m:r>
                      <m:d>
                        <m:dPr>
                          <m:ctrlPr>
                            <a:rPr lang="en-I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IN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d>
                      <m:r>
                        <a:rPr lang="en-IN">
                          <a:latin typeface="Cambria Math" panose="02040503050406030204" pitchFamily="18" charset="0"/>
                        </a:rPr>
                        <m:t>=&gt;</m:t>
                      </m:r>
                      <m:r>
                        <a:rPr lang="en-IN" i="1">
                          <a:latin typeface="Cambria Math" panose="02040503050406030204" pitchFamily="18" charset="0"/>
                        </a:rPr>
                        <m:t>𝐴</m:t>
                      </m:r>
                      <m:d>
                        <m:dPr>
                          <m:ctrlPr>
                            <a:rPr lang="en-I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IN" i="1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IN">
                              <a:latin typeface="Cambria Math" panose="02040503050406030204" pitchFamily="18" charset="0"/>
                            </a:rPr>
                            <m:t>→</m:t>
                          </m:r>
                          <m:r>
                            <a:rPr lang="en-IN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d>
                      <m:r>
                        <a:rPr lang="en-IN"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en-IN" dirty="0"/>
              </a:p>
            </p:txBody>
          </p:sp>
        </mc:Choice>
        <mc:Fallback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3915" y="1673096"/>
                <a:ext cx="2595646" cy="307777"/>
              </a:xfrm>
              <a:prstGeom prst="rect">
                <a:avLst/>
              </a:prstGeom>
              <a:blipFill>
                <a:blip r:embed="rId5"/>
                <a:stretch>
                  <a:fillRect b="-1961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Rectangle 12"/>
          <p:cNvSpPr/>
          <p:nvPr/>
        </p:nvSpPr>
        <p:spPr>
          <a:xfrm>
            <a:off x="2591351" y="936204"/>
            <a:ext cx="1136850" cy="4563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152400" indent="0">
              <a:lnSpc>
                <a:spcPct val="200000"/>
              </a:lnSpc>
              <a:buNone/>
            </a:pPr>
            <a:r>
              <a:rPr lang="en-IN" dirty="0" smtClean="0">
                <a:solidFill>
                  <a:srgbClr val="FF0000"/>
                </a:solidFill>
              </a:rPr>
              <a:t>CASE 1 :-</a:t>
            </a:r>
            <a:endParaRPr lang="en-IN" dirty="0">
              <a:solidFill>
                <a:srgbClr val="FF0000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2635638" y="2759050"/>
            <a:ext cx="113685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152400" indent="0">
              <a:lnSpc>
                <a:spcPct val="200000"/>
              </a:lnSpc>
              <a:buNone/>
            </a:pPr>
            <a:r>
              <a:rPr lang="en-IN" dirty="0" smtClean="0">
                <a:solidFill>
                  <a:srgbClr val="FF0000"/>
                </a:solidFill>
              </a:rPr>
              <a:t>CASE 2 :-</a:t>
            </a:r>
            <a:endParaRPr lang="en-IN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5" name="Rectangle 14"/>
              <p:cNvSpPr/>
              <p:nvPr/>
            </p:nvSpPr>
            <p:spPr>
              <a:xfrm>
                <a:off x="653915" y="3916839"/>
                <a:ext cx="2849818" cy="54867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i="1">
                          <a:latin typeface="Cambria Math" panose="02040503050406030204" pitchFamily="18" charset="0"/>
                        </a:rPr>
                        <m:t>𝑝</m:t>
                      </m:r>
                      <m:d>
                        <m:dPr>
                          <m:ctrlPr>
                            <a:rPr lang="en-I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IN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d>
                      <m:r>
                        <a:rPr lang="en-IN"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en-IN" i="1">
                          <a:latin typeface="Cambria Math" panose="02040503050406030204" pitchFamily="18" charset="0"/>
                        </a:rPr>
                        <m:t>𝑝</m:t>
                      </m:r>
                      <m:d>
                        <m:dPr>
                          <m:ctrlPr>
                            <a:rPr lang="en-I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IN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d>
                      <m:r>
                        <a:rPr lang="en-IN">
                          <a:latin typeface="Cambria Math" panose="02040503050406030204" pitchFamily="18" charset="0"/>
                        </a:rPr>
                        <m:t>=&gt;</m:t>
                      </m:r>
                      <m:r>
                        <a:rPr lang="en-IN" i="1">
                          <a:latin typeface="Cambria Math" panose="02040503050406030204" pitchFamily="18" charset="0"/>
                        </a:rPr>
                        <m:t>𝐴</m:t>
                      </m:r>
                      <m:d>
                        <m:dPr>
                          <m:ctrlPr>
                            <a:rPr lang="en-I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IN" i="1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IN">
                              <a:latin typeface="Cambria Math" panose="02040503050406030204" pitchFamily="18" charset="0"/>
                            </a:rPr>
                            <m:t>→</m:t>
                          </m:r>
                          <m:r>
                            <a:rPr lang="en-IN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d>
                      <m:r>
                        <a:rPr lang="en-IN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I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IN" i="1">
                              <a:latin typeface="Cambria Math" panose="02040503050406030204" pitchFamily="18" charset="0"/>
                            </a:rPr>
                            <m:t>𝑝</m:t>
                          </m:r>
                          <m:d>
                            <m:dPr>
                              <m:ctrlPr>
                                <a:rPr lang="en-I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d>
                        </m:num>
                        <m:den>
                          <m:d>
                            <m:dPr>
                              <m:begChr m:val=""/>
                              <m:ctrlPr>
                                <a:rPr lang="en-I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  <m:r>
                                <a:rPr lang="en-IN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en-IN" dirty="0"/>
              </a:p>
            </p:txBody>
          </p:sp>
        </mc:Choice>
        <mc:Fallback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3915" y="3916839"/>
                <a:ext cx="2849818" cy="548676"/>
              </a:xfrm>
              <a:prstGeom prst="rect">
                <a:avLst/>
              </a:prstGeom>
              <a:blipFill>
                <a:blip r:embed="rId6"/>
                <a:stretch>
                  <a:fillRect t="-13333" r="-12607" b="-9000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72618859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20252B6-49CD-41E7-A933-2F2BFE415EA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Slice Sampling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F736A08-4EDE-4D25-9CFB-2D3FFE9C5F9D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en-US" sz="1600" dirty="0"/>
              <a:t>Slice sampling is a Markov Chain Monte Carlo (MCMC) method for sampling from a probability distribution. </a:t>
            </a:r>
          </a:p>
          <a:p>
            <a:pPr>
              <a:lnSpc>
                <a:spcPct val="150000"/>
              </a:lnSpc>
            </a:pPr>
            <a:r>
              <a:rPr lang="en-US" sz="1600" dirty="0"/>
              <a:t>The basic idea is that any distribution can be sampled from by selecting uniformly spaced points under a probability distribution curve using a MCMC algorithm; multivariate distributions can be sampled by treating each variable separately. </a:t>
            </a:r>
            <a:endParaRPr lang="en-IN" sz="1600" dirty="0"/>
          </a:p>
        </p:txBody>
      </p:sp>
    </p:spTree>
    <p:extLst>
      <p:ext uri="{BB962C8B-B14F-4D97-AF65-F5344CB8AC3E}">
        <p14:creationId xmlns:p14="http://schemas.microsoft.com/office/powerpoint/2010/main" val="32761492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0008EAC-A447-44EF-BB6A-F400DFB2999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Sampling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69FE320-980A-4FF1-A284-A220362F0C22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en-US" sz="1600" dirty="0"/>
              <a:t>Sampling is a statistical methodology that uses a portion of a total population to represent the full population</a:t>
            </a:r>
          </a:p>
          <a:p>
            <a:pPr>
              <a:lnSpc>
                <a:spcPct val="150000"/>
              </a:lnSpc>
            </a:pPr>
            <a:r>
              <a:rPr lang="en-US" sz="1600" dirty="0"/>
              <a:t>For example, if you are researching the opinions of students in your university, you could survey a sample of 100 students.</a:t>
            </a:r>
          </a:p>
          <a:p>
            <a:pPr>
              <a:lnSpc>
                <a:spcPct val="150000"/>
              </a:lnSpc>
            </a:pPr>
            <a:r>
              <a:rPr lang="en-US" sz="1600" dirty="0"/>
              <a:t>Types of sampling</a:t>
            </a:r>
          </a:p>
          <a:p>
            <a:pPr marL="495300" indent="-342900">
              <a:lnSpc>
                <a:spcPct val="150000"/>
              </a:lnSpc>
              <a:buFont typeface="+mj-lt"/>
              <a:buAutoNum type="arabicPeriod"/>
            </a:pPr>
            <a:r>
              <a:rPr lang="en-US" sz="1600" dirty="0"/>
              <a:t>Probability sampling</a:t>
            </a:r>
          </a:p>
          <a:p>
            <a:pPr marL="495300" indent="-342900">
              <a:lnSpc>
                <a:spcPct val="150000"/>
              </a:lnSpc>
              <a:buFont typeface="+mj-lt"/>
              <a:buAutoNum type="arabicPeriod"/>
            </a:pPr>
            <a:r>
              <a:rPr lang="en-US" sz="1600" dirty="0"/>
              <a:t>Non-Probability sampling</a:t>
            </a:r>
            <a:endParaRPr lang="en-IN" sz="1600" dirty="0"/>
          </a:p>
        </p:txBody>
      </p:sp>
    </p:spTree>
    <p:extLst>
      <p:ext uri="{BB962C8B-B14F-4D97-AF65-F5344CB8AC3E}">
        <p14:creationId xmlns:p14="http://schemas.microsoft.com/office/powerpoint/2010/main" val="2767579601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391EB17-1EC0-4E49-8CF7-C043B218302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Slice Sampling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B771A2B1-E8CC-4F94-829B-E887208EB52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7368" y="1583155"/>
            <a:ext cx="3429297" cy="1912786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204B4D23-10BD-45F7-9BB7-A0DC40C5CEF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90012" y="1444406"/>
            <a:ext cx="3513124" cy="20956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43681655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B348F12-1B42-4BB0-A427-74457FF93C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Process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83E7AED-CA7C-4E4B-89D7-5CA32A302615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>
              <a:lnSpc>
                <a:spcPct val="150000"/>
              </a:lnSpc>
              <a:buFont typeface="Wingdings" panose="05000000000000000000" pitchFamily="2" charset="2"/>
              <a:buChar char="q"/>
            </a:pPr>
            <a:endParaRPr lang="en-IN" sz="1600" dirty="0"/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q"/>
            </a:pPr>
            <a:r>
              <a:rPr lang="en-US" sz="1600" dirty="0"/>
              <a:t>Choose a starting value x0 for which f(x0) &gt; 0.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q"/>
            </a:pPr>
            <a:r>
              <a:rPr lang="en-US" sz="1600" dirty="0"/>
              <a:t>Sample a y value uniformly between 0 and f(x0).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q"/>
            </a:pPr>
            <a:r>
              <a:rPr lang="en-US" sz="1600" dirty="0"/>
              <a:t>Draw a horizontal line across the curve at this y position.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q"/>
            </a:pPr>
            <a:r>
              <a:rPr lang="en-US" sz="1600" dirty="0"/>
              <a:t>Sample a point (x, y) from the line segments within the curve.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q"/>
            </a:pPr>
            <a:r>
              <a:rPr lang="en-US" sz="1600" dirty="0"/>
              <a:t>Repeat from step 2 using the new x value.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q"/>
            </a:pPr>
            <a:endParaRPr lang="en-IN" sz="1600" dirty="0"/>
          </a:p>
        </p:txBody>
      </p:sp>
    </p:spTree>
    <p:extLst>
      <p:ext uri="{BB962C8B-B14F-4D97-AF65-F5344CB8AC3E}">
        <p14:creationId xmlns:p14="http://schemas.microsoft.com/office/powerpoint/2010/main" val="81109787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B415E99-C477-42FE-A232-402238D7BFD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Probability Sampling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D1AF9D5-EBD0-421F-B53F-25E9F22A8E8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457199" y="1152474"/>
            <a:ext cx="8435009" cy="3717699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sz="1600" dirty="0"/>
              <a:t>Probability sampling means that every member of the population has a chance of being selected. </a:t>
            </a:r>
          </a:p>
          <a:p>
            <a:pPr>
              <a:lnSpc>
                <a:spcPct val="150000"/>
              </a:lnSpc>
            </a:pPr>
            <a:r>
              <a:rPr lang="en-US" sz="1600" dirty="0"/>
              <a:t>If you want to produce results that are representative of the whole population, probability sampling techniques are the most valid choice.</a:t>
            </a:r>
          </a:p>
          <a:p>
            <a:pPr>
              <a:lnSpc>
                <a:spcPct val="150000"/>
              </a:lnSpc>
            </a:pPr>
            <a:r>
              <a:rPr lang="en-US" sz="1600" dirty="0"/>
              <a:t>Types of Probability Sampling</a:t>
            </a:r>
            <a:endParaRPr lang="en-IN" sz="1600" dirty="0"/>
          </a:p>
          <a:p>
            <a:pPr>
              <a:lnSpc>
                <a:spcPct val="150000"/>
              </a:lnSpc>
              <a:buFont typeface="+mj-lt"/>
              <a:buAutoNum type="arabicPeriod"/>
            </a:pPr>
            <a:r>
              <a:rPr lang="en-IN" sz="1600" dirty="0"/>
              <a:t>Simple random sampling </a:t>
            </a:r>
          </a:p>
          <a:p>
            <a:pPr>
              <a:lnSpc>
                <a:spcPct val="150000"/>
              </a:lnSpc>
              <a:buFont typeface="+mj-lt"/>
              <a:buAutoNum type="arabicPeriod"/>
            </a:pPr>
            <a:r>
              <a:rPr lang="en-IN" sz="1600" dirty="0"/>
              <a:t>Systematic sampling </a:t>
            </a:r>
          </a:p>
          <a:p>
            <a:pPr>
              <a:lnSpc>
                <a:spcPct val="150000"/>
              </a:lnSpc>
              <a:buFont typeface="+mj-lt"/>
              <a:buAutoNum type="arabicPeriod"/>
            </a:pPr>
            <a:r>
              <a:rPr lang="en-IN" sz="1600" dirty="0"/>
              <a:t>Stratified sampling </a:t>
            </a:r>
          </a:p>
          <a:p>
            <a:pPr>
              <a:lnSpc>
                <a:spcPct val="150000"/>
              </a:lnSpc>
              <a:buFont typeface="+mj-lt"/>
              <a:buAutoNum type="arabicPeriod"/>
            </a:pPr>
            <a:r>
              <a:rPr lang="en-IN" sz="1600" dirty="0"/>
              <a:t>Cluster sampling </a:t>
            </a:r>
          </a:p>
          <a:p>
            <a:endParaRPr lang="en-IN" sz="1600" dirty="0"/>
          </a:p>
        </p:txBody>
      </p:sp>
    </p:spTree>
    <p:extLst>
      <p:ext uri="{BB962C8B-B14F-4D97-AF65-F5344CB8AC3E}">
        <p14:creationId xmlns:p14="http://schemas.microsoft.com/office/powerpoint/2010/main" val="296192605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31A72D1-3B00-4ED1-89AA-9FF382B4AF9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Non-Probability Sampling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58822E5-FBF2-402F-A691-A081A8D065FD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en-US" sz="1600" dirty="0"/>
              <a:t>In a non-probability sample, individuals are selected based on non-random criteria, and not every individual has a chance of being included. </a:t>
            </a:r>
          </a:p>
          <a:p>
            <a:pPr>
              <a:lnSpc>
                <a:spcPct val="150000"/>
              </a:lnSpc>
            </a:pPr>
            <a:r>
              <a:rPr lang="en-US" sz="1600" dirty="0"/>
              <a:t>This type of sample is easier and cheaper to access, but it has a higher risk of sampling bias. </a:t>
            </a:r>
          </a:p>
          <a:p>
            <a:pPr>
              <a:lnSpc>
                <a:spcPct val="150000"/>
              </a:lnSpc>
            </a:pPr>
            <a:r>
              <a:rPr lang="en-US" sz="1600" dirty="0"/>
              <a:t>Types of Non-Probability Sampling</a:t>
            </a:r>
            <a:endParaRPr lang="en-IN" sz="1600" dirty="0"/>
          </a:p>
          <a:p>
            <a:pPr marL="495300" indent="-342900">
              <a:lnSpc>
                <a:spcPct val="150000"/>
              </a:lnSpc>
              <a:buFont typeface="+mj-lt"/>
              <a:buAutoNum type="arabicPeriod"/>
            </a:pPr>
            <a:r>
              <a:rPr lang="en-IN" sz="1600" dirty="0"/>
              <a:t>Convenience sampling </a:t>
            </a:r>
          </a:p>
          <a:p>
            <a:pPr marL="495300" indent="-342900">
              <a:lnSpc>
                <a:spcPct val="150000"/>
              </a:lnSpc>
              <a:buFont typeface="+mj-lt"/>
              <a:buAutoNum type="arabicPeriod"/>
            </a:pPr>
            <a:r>
              <a:rPr lang="en-IN" sz="1600" dirty="0"/>
              <a:t>Voluntary sampling </a:t>
            </a:r>
          </a:p>
          <a:p>
            <a:pPr marL="495300" indent="-342900">
              <a:lnSpc>
                <a:spcPct val="150000"/>
              </a:lnSpc>
              <a:buFont typeface="+mj-lt"/>
              <a:buAutoNum type="arabicPeriod"/>
            </a:pPr>
            <a:r>
              <a:rPr lang="en-IN" sz="1600" dirty="0"/>
              <a:t>Purposive sampling </a:t>
            </a:r>
          </a:p>
          <a:p>
            <a:pPr marL="495300" indent="-342900">
              <a:lnSpc>
                <a:spcPct val="150000"/>
              </a:lnSpc>
              <a:buFont typeface="+mj-lt"/>
              <a:buAutoNum type="arabicPeriod"/>
            </a:pPr>
            <a:r>
              <a:rPr lang="en-IN" sz="1600" dirty="0"/>
              <a:t>Snowball sampling </a:t>
            </a:r>
          </a:p>
          <a:p>
            <a:endParaRPr lang="en-IN" sz="1600" dirty="0"/>
          </a:p>
        </p:txBody>
      </p:sp>
    </p:spTree>
    <p:extLst>
      <p:ext uri="{BB962C8B-B14F-4D97-AF65-F5344CB8AC3E}">
        <p14:creationId xmlns:p14="http://schemas.microsoft.com/office/powerpoint/2010/main" val="172777254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3F8D6F0-6A10-409C-BB65-C28B87584B2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Markov Chain Monte Carlo ( MCMC )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8EB1655-CDF6-4BCB-920A-C88F22090582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en-US" sz="1600" dirty="0"/>
              <a:t>MCMC is a class of techniques for sampling from a probability distribution and can be used to estimate the distribution of parameters given a set of observations.</a:t>
            </a:r>
          </a:p>
          <a:p>
            <a:pPr>
              <a:lnSpc>
                <a:spcPct val="150000"/>
              </a:lnSpc>
            </a:pPr>
            <a:r>
              <a:rPr lang="en-US" sz="1600" dirty="0"/>
              <a:t>Sampling methods where MCMC is used :</a:t>
            </a:r>
          </a:p>
          <a:p>
            <a:pPr marL="495300" indent="-342900">
              <a:buFont typeface="+mj-lt"/>
              <a:buAutoNum type="arabicPeriod"/>
            </a:pPr>
            <a:endParaRPr lang="en-IN" sz="1600" dirty="0"/>
          </a:p>
          <a:p>
            <a:endParaRPr lang="en-IN" dirty="0"/>
          </a:p>
        </p:txBody>
      </p:sp>
      <p:sp>
        <p:nvSpPr>
          <p:cNvPr id="4" name="Google Shape;93;p16">
            <a:extLst>
              <a:ext uri="{FF2B5EF4-FFF2-40B4-BE49-F238E27FC236}">
                <a16:creationId xmlns:a16="http://schemas.microsoft.com/office/drawing/2014/main" id="{18F13291-4D2D-4080-8626-BD1EB4475C59}"/>
              </a:ext>
            </a:extLst>
          </p:cNvPr>
          <p:cNvSpPr/>
          <p:nvPr/>
        </p:nvSpPr>
        <p:spPr>
          <a:xfrm>
            <a:off x="6518176" y="2764612"/>
            <a:ext cx="807700" cy="806275"/>
          </a:xfrm>
          <a:custGeom>
            <a:avLst/>
            <a:gdLst/>
            <a:ahLst/>
            <a:cxnLst/>
            <a:rect l="l" t="t" r="r" b="b"/>
            <a:pathLst>
              <a:path w="32308" h="32251" extrusionOk="0">
                <a:moveTo>
                  <a:pt x="16978" y="15"/>
                </a:moveTo>
                <a:cubicBezTo>
                  <a:pt x="20572" y="74"/>
                  <a:pt x="24019" y="1577"/>
                  <a:pt x="26523" y="3727"/>
                </a:cubicBezTo>
                <a:cubicBezTo>
                  <a:pt x="29027" y="5878"/>
                  <a:pt x="31325" y="9530"/>
                  <a:pt x="32002" y="12918"/>
                </a:cubicBezTo>
                <a:cubicBezTo>
                  <a:pt x="32680" y="16306"/>
                  <a:pt x="32149" y="21048"/>
                  <a:pt x="30588" y="24053"/>
                </a:cubicBezTo>
                <a:cubicBezTo>
                  <a:pt x="29027" y="27058"/>
                  <a:pt x="25963" y="29680"/>
                  <a:pt x="22634" y="30947"/>
                </a:cubicBezTo>
                <a:cubicBezTo>
                  <a:pt x="19305" y="32214"/>
                  <a:pt x="14062" y="32715"/>
                  <a:pt x="10615" y="31654"/>
                </a:cubicBezTo>
                <a:cubicBezTo>
                  <a:pt x="7168" y="30594"/>
                  <a:pt x="3692" y="27559"/>
                  <a:pt x="1954" y="24584"/>
                </a:cubicBezTo>
                <a:cubicBezTo>
                  <a:pt x="216" y="21609"/>
                  <a:pt x="-315" y="17337"/>
                  <a:pt x="186" y="13802"/>
                </a:cubicBezTo>
                <a:cubicBezTo>
                  <a:pt x="687" y="10267"/>
                  <a:pt x="2160" y="5671"/>
                  <a:pt x="4959" y="3373"/>
                </a:cubicBezTo>
                <a:cubicBezTo>
                  <a:pt x="7758" y="1075"/>
                  <a:pt x="13384" y="-44"/>
                  <a:pt x="16978" y="15"/>
                </a:cubicBezTo>
                <a:close/>
              </a:path>
            </a:pathLst>
          </a:custGeom>
          <a:solidFill>
            <a:schemeClr val="dk2"/>
          </a:solidFill>
          <a:ln w="19050" cap="flat" cmpd="sng">
            <a:solidFill>
              <a:schemeClr val="dk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5" name="Google Shape;94;p16">
            <a:extLst>
              <a:ext uri="{FF2B5EF4-FFF2-40B4-BE49-F238E27FC236}">
                <a16:creationId xmlns:a16="http://schemas.microsoft.com/office/drawing/2014/main" id="{67BF51B7-1308-411C-AB09-A90A1E7E3967}"/>
              </a:ext>
            </a:extLst>
          </p:cNvPr>
          <p:cNvSpPr/>
          <p:nvPr/>
        </p:nvSpPr>
        <p:spPr>
          <a:xfrm>
            <a:off x="3750514" y="2764612"/>
            <a:ext cx="807700" cy="806275"/>
          </a:xfrm>
          <a:custGeom>
            <a:avLst/>
            <a:gdLst/>
            <a:ahLst/>
            <a:cxnLst/>
            <a:rect l="l" t="t" r="r" b="b"/>
            <a:pathLst>
              <a:path w="32308" h="32251" extrusionOk="0">
                <a:moveTo>
                  <a:pt x="16978" y="15"/>
                </a:moveTo>
                <a:cubicBezTo>
                  <a:pt x="20572" y="74"/>
                  <a:pt x="24019" y="1577"/>
                  <a:pt x="26523" y="3727"/>
                </a:cubicBezTo>
                <a:cubicBezTo>
                  <a:pt x="29027" y="5878"/>
                  <a:pt x="31325" y="9530"/>
                  <a:pt x="32002" y="12918"/>
                </a:cubicBezTo>
                <a:cubicBezTo>
                  <a:pt x="32680" y="16306"/>
                  <a:pt x="32149" y="21048"/>
                  <a:pt x="30588" y="24053"/>
                </a:cubicBezTo>
                <a:cubicBezTo>
                  <a:pt x="29027" y="27058"/>
                  <a:pt x="25963" y="29680"/>
                  <a:pt x="22634" y="30947"/>
                </a:cubicBezTo>
                <a:cubicBezTo>
                  <a:pt x="19305" y="32214"/>
                  <a:pt x="14062" y="32715"/>
                  <a:pt x="10615" y="31654"/>
                </a:cubicBezTo>
                <a:cubicBezTo>
                  <a:pt x="7168" y="30594"/>
                  <a:pt x="3692" y="27559"/>
                  <a:pt x="1954" y="24584"/>
                </a:cubicBezTo>
                <a:cubicBezTo>
                  <a:pt x="216" y="21609"/>
                  <a:pt x="-315" y="17337"/>
                  <a:pt x="186" y="13802"/>
                </a:cubicBezTo>
                <a:cubicBezTo>
                  <a:pt x="687" y="10267"/>
                  <a:pt x="2160" y="5671"/>
                  <a:pt x="4959" y="3373"/>
                </a:cubicBezTo>
                <a:cubicBezTo>
                  <a:pt x="7758" y="1075"/>
                  <a:pt x="13384" y="-44"/>
                  <a:pt x="16978" y="15"/>
                </a:cubicBezTo>
                <a:close/>
              </a:path>
            </a:pathLst>
          </a:custGeom>
          <a:solidFill>
            <a:schemeClr val="accent1"/>
          </a:solidFill>
          <a:ln w="19050" cap="flat" cmpd="sng">
            <a:solidFill>
              <a:schemeClr val="dk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6" name="Google Shape;95;p16">
            <a:extLst>
              <a:ext uri="{FF2B5EF4-FFF2-40B4-BE49-F238E27FC236}">
                <a16:creationId xmlns:a16="http://schemas.microsoft.com/office/drawing/2014/main" id="{E92B9ABA-0AB8-4BC1-940D-C64F0D0F0D88}"/>
              </a:ext>
            </a:extLst>
          </p:cNvPr>
          <p:cNvSpPr/>
          <p:nvPr/>
        </p:nvSpPr>
        <p:spPr>
          <a:xfrm>
            <a:off x="982851" y="2764612"/>
            <a:ext cx="807700" cy="806275"/>
          </a:xfrm>
          <a:custGeom>
            <a:avLst/>
            <a:gdLst/>
            <a:ahLst/>
            <a:cxnLst/>
            <a:rect l="l" t="t" r="r" b="b"/>
            <a:pathLst>
              <a:path w="32308" h="32251" extrusionOk="0">
                <a:moveTo>
                  <a:pt x="16978" y="15"/>
                </a:moveTo>
                <a:cubicBezTo>
                  <a:pt x="20572" y="74"/>
                  <a:pt x="24019" y="1577"/>
                  <a:pt x="26523" y="3727"/>
                </a:cubicBezTo>
                <a:cubicBezTo>
                  <a:pt x="29027" y="5878"/>
                  <a:pt x="31325" y="9530"/>
                  <a:pt x="32002" y="12918"/>
                </a:cubicBezTo>
                <a:cubicBezTo>
                  <a:pt x="32680" y="16306"/>
                  <a:pt x="32149" y="21048"/>
                  <a:pt x="30588" y="24053"/>
                </a:cubicBezTo>
                <a:cubicBezTo>
                  <a:pt x="29027" y="27058"/>
                  <a:pt x="25963" y="29680"/>
                  <a:pt x="22634" y="30947"/>
                </a:cubicBezTo>
                <a:cubicBezTo>
                  <a:pt x="19305" y="32214"/>
                  <a:pt x="14062" y="32715"/>
                  <a:pt x="10615" y="31654"/>
                </a:cubicBezTo>
                <a:cubicBezTo>
                  <a:pt x="7168" y="30594"/>
                  <a:pt x="3692" y="27559"/>
                  <a:pt x="1954" y="24584"/>
                </a:cubicBezTo>
                <a:cubicBezTo>
                  <a:pt x="216" y="21609"/>
                  <a:pt x="-315" y="17337"/>
                  <a:pt x="186" y="13802"/>
                </a:cubicBezTo>
                <a:cubicBezTo>
                  <a:pt x="687" y="10267"/>
                  <a:pt x="2160" y="5671"/>
                  <a:pt x="4959" y="3373"/>
                </a:cubicBezTo>
                <a:cubicBezTo>
                  <a:pt x="7758" y="1075"/>
                  <a:pt x="13384" y="-44"/>
                  <a:pt x="16978" y="15"/>
                </a:cubicBezTo>
                <a:close/>
              </a:path>
            </a:pathLst>
          </a:custGeom>
          <a:solidFill>
            <a:schemeClr val="lt2"/>
          </a:solidFill>
          <a:ln w="19050" cap="flat" cmpd="sng">
            <a:solidFill>
              <a:schemeClr val="dk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9" name="Google Shape;99;p16">
            <a:extLst>
              <a:ext uri="{FF2B5EF4-FFF2-40B4-BE49-F238E27FC236}">
                <a16:creationId xmlns:a16="http://schemas.microsoft.com/office/drawing/2014/main" id="{22BF1828-99DC-46A3-80AF-AA1806E0D8BB}"/>
              </a:ext>
            </a:extLst>
          </p:cNvPr>
          <p:cNvSpPr txBox="1"/>
          <p:nvPr/>
        </p:nvSpPr>
        <p:spPr>
          <a:xfrm>
            <a:off x="6403867" y="3927725"/>
            <a:ext cx="2166597" cy="432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000" dirty="0">
                <a:solidFill>
                  <a:schemeClr val="dk1"/>
                </a:solidFill>
                <a:latin typeface="Fira Sans Condensed SemiBold"/>
                <a:ea typeface="Fira Sans Condensed SemiBold"/>
                <a:cs typeface="Fira Sans Condensed SemiBold"/>
                <a:sym typeface="Fira Sans Condensed SemiBold"/>
              </a:rPr>
              <a:t>Slice Sampling</a:t>
            </a:r>
            <a:endParaRPr sz="2000" dirty="0">
              <a:solidFill>
                <a:schemeClr val="dk1"/>
              </a:solidFill>
              <a:latin typeface="Fira Sans Condensed SemiBold"/>
              <a:ea typeface="Fira Sans Condensed SemiBold"/>
              <a:cs typeface="Fira Sans Condensed SemiBold"/>
              <a:sym typeface="Fira Sans Condensed SemiBold"/>
            </a:endParaRPr>
          </a:p>
        </p:txBody>
      </p:sp>
      <p:sp>
        <p:nvSpPr>
          <p:cNvPr id="13" name="Google Shape;103;p16">
            <a:extLst>
              <a:ext uri="{FF2B5EF4-FFF2-40B4-BE49-F238E27FC236}">
                <a16:creationId xmlns:a16="http://schemas.microsoft.com/office/drawing/2014/main" id="{89B31148-3A76-4045-AD04-31CDE21E68FC}"/>
              </a:ext>
            </a:extLst>
          </p:cNvPr>
          <p:cNvSpPr txBox="1"/>
          <p:nvPr/>
        </p:nvSpPr>
        <p:spPr>
          <a:xfrm>
            <a:off x="3641101" y="3927725"/>
            <a:ext cx="2166597" cy="432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000" dirty="0">
                <a:solidFill>
                  <a:schemeClr val="dk1"/>
                </a:solidFill>
                <a:latin typeface="Fira Sans Condensed SemiBold"/>
                <a:ea typeface="Fira Sans Condensed SemiBold"/>
                <a:cs typeface="Fira Sans Condensed SemiBold"/>
                <a:sym typeface="Fira Sans Condensed SemiBold"/>
              </a:rPr>
              <a:t>Gibbs Sampling</a:t>
            </a:r>
            <a:endParaRPr sz="2000" dirty="0">
              <a:solidFill>
                <a:schemeClr val="dk1"/>
              </a:solidFill>
              <a:latin typeface="Fira Sans Condensed SemiBold"/>
              <a:ea typeface="Fira Sans Condensed SemiBold"/>
              <a:cs typeface="Fira Sans Condensed SemiBold"/>
              <a:sym typeface="Fira Sans Condensed SemiBold"/>
            </a:endParaRPr>
          </a:p>
        </p:txBody>
      </p:sp>
      <p:sp>
        <p:nvSpPr>
          <p:cNvPr id="17" name="Google Shape;107;p16">
            <a:extLst>
              <a:ext uri="{FF2B5EF4-FFF2-40B4-BE49-F238E27FC236}">
                <a16:creationId xmlns:a16="http://schemas.microsoft.com/office/drawing/2014/main" id="{8BDF5D7B-3FC5-40E1-A539-999E19E8AF51}"/>
              </a:ext>
            </a:extLst>
          </p:cNvPr>
          <p:cNvSpPr txBox="1"/>
          <p:nvPr/>
        </p:nvSpPr>
        <p:spPr>
          <a:xfrm>
            <a:off x="878336" y="3891801"/>
            <a:ext cx="2166598" cy="432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000" dirty="0">
                <a:solidFill>
                  <a:schemeClr val="dk1"/>
                </a:solidFill>
                <a:latin typeface="Fira Sans Condensed SemiBold"/>
                <a:ea typeface="Fira Sans Condensed SemiBold"/>
                <a:cs typeface="Fira Sans Condensed SemiBold"/>
                <a:sym typeface="Fira Sans Condensed SemiBold"/>
              </a:rPr>
              <a:t>Metropolis hasting</a:t>
            </a:r>
            <a:endParaRPr sz="1600" dirty="0">
              <a:solidFill>
                <a:schemeClr val="dk1"/>
              </a:solidFill>
              <a:latin typeface="Fira Sans Condensed SemiBold"/>
              <a:ea typeface="Fira Sans Condensed SemiBold"/>
              <a:cs typeface="Fira Sans Condensed SemiBold"/>
              <a:sym typeface="Fira Sans Condensed SemiBold"/>
            </a:endParaRPr>
          </a:p>
        </p:txBody>
      </p:sp>
      <p:sp>
        <p:nvSpPr>
          <p:cNvPr id="20" name="Google Shape;110;p16">
            <a:extLst>
              <a:ext uri="{FF2B5EF4-FFF2-40B4-BE49-F238E27FC236}">
                <a16:creationId xmlns:a16="http://schemas.microsoft.com/office/drawing/2014/main" id="{41B9FF3A-82BC-4BAE-8334-8737923EBE08}"/>
              </a:ext>
            </a:extLst>
          </p:cNvPr>
          <p:cNvSpPr/>
          <p:nvPr/>
        </p:nvSpPr>
        <p:spPr>
          <a:xfrm>
            <a:off x="1167238" y="2943425"/>
            <a:ext cx="438912" cy="448649"/>
          </a:xfrm>
          <a:custGeom>
            <a:avLst/>
            <a:gdLst/>
            <a:ahLst/>
            <a:cxnLst/>
            <a:rect l="l" t="t" r="r" b="b"/>
            <a:pathLst>
              <a:path w="13685" h="14017" extrusionOk="0">
                <a:moveTo>
                  <a:pt x="7637" y="557"/>
                </a:moveTo>
                <a:cubicBezTo>
                  <a:pt x="7574" y="1142"/>
                  <a:pt x="7553" y="1749"/>
                  <a:pt x="7491" y="2356"/>
                </a:cubicBezTo>
                <a:cubicBezTo>
                  <a:pt x="7491" y="2461"/>
                  <a:pt x="7595" y="2544"/>
                  <a:pt x="7700" y="2565"/>
                </a:cubicBezTo>
                <a:cubicBezTo>
                  <a:pt x="9960" y="2712"/>
                  <a:pt x="12031" y="4239"/>
                  <a:pt x="12554" y="6478"/>
                </a:cubicBezTo>
                <a:cubicBezTo>
                  <a:pt x="13182" y="9156"/>
                  <a:pt x="11634" y="11604"/>
                  <a:pt x="9206" y="12650"/>
                </a:cubicBezTo>
                <a:cubicBezTo>
                  <a:pt x="8100" y="13146"/>
                  <a:pt x="6714" y="13534"/>
                  <a:pt x="5381" y="13534"/>
                </a:cubicBezTo>
                <a:cubicBezTo>
                  <a:pt x="4294" y="13534"/>
                  <a:pt x="3243" y="13276"/>
                  <a:pt x="2406" y="12609"/>
                </a:cubicBezTo>
                <a:cubicBezTo>
                  <a:pt x="356" y="10977"/>
                  <a:pt x="523" y="8215"/>
                  <a:pt x="983" y="5892"/>
                </a:cubicBezTo>
                <a:lnTo>
                  <a:pt x="983" y="5892"/>
                </a:lnTo>
                <a:cubicBezTo>
                  <a:pt x="1507" y="6101"/>
                  <a:pt x="2030" y="6311"/>
                  <a:pt x="2532" y="6562"/>
                </a:cubicBezTo>
                <a:cubicBezTo>
                  <a:pt x="3243" y="6938"/>
                  <a:pt x="3097" y="6938"/>
                  <a:pt x="2908" y="7524"/>
                </a:cubicBezTo>
                <a:cubicBezTo>
                  <a:pt x="2657" y="8215"/>
                  <a:pt x="2720" y="8989"/>
                  <a:pt x="3013" y="9679"/>
                </a:cubicBezTo>
                <a:cubicBezTo>
                  <a:pt x="3542" y="10835"/>
                  <a:pt x="4774" y="11470"/>
                  <a:pt x="6011" y="11470"/>
                </a:cubicBezTo>
                <a:cubicBezTo>
                  <a:pt x="6341" y="11470"/>
                  <a:pt x="6671" y="11425"/>
                  <a:pt x="6989" y="11332"/>
                </a:cubicBezTo>
                <a:cubicBezTo>
                  <a:pt x="10169" y="10349"/>
                  <a:pt x="10294" y="5641"/>
                  <a:pt x="6905" y="4909"/>
                </a:cubicBezTo>
                <a:cubicBezTo>
                  <a:pt x="6885" y="4904"/>
                  <a:pt x="6864" y="4901"/>
                  <a:pt x="6843" y="4901"/>
                </a:cubicBezTo>
                <a:cubicBezTo>
                  <a:pt x="6776" y="4901"/>
                  <a:pt x="6712" y="4928"/>
                  <a:pt x="6696" y="4992"/>
                </a:cubicBezTo>
                <a:cubicBezTo>
                  <a:pt x="6486" y="5432"/>
                  <a:pt x="6319" y="5892"/>
                  <a:pt x="6214" y="6373"/>
                </a:cubicBezTo>
                <a:cubicBezTo>
                  <a:pt x="5545" y="5829"/>
                  <a:pt x="4875" y="5264"/>
                  <a:pt x="4206" y="4699"/>
                </a:cubicBezTo>
                <a:cubicBezTo>
                  <a:pt x="3829" y="4386"/>
                  <a:pt x="3411" y="4114"/>
                  <a:pt x="3076" y="3758"/>
                </a:cubicBezTo>
                <a:cubicBezTo>
                  <a:pt x="2574" y="3277"/>
                  <a:pt x="2553" y="3402"/>
                  <a:pt x="3139" y="3067"/>
                </a:cubicBezTo>
                <a:cubicBezTo>
                  <a:pt x="4603" y="2168"/>
                  <a:pt x="6173" y="1456"/>
                  <a:pt x="7637" y="557"/>
                </a:cubicBezTo>
                <a:close/>
                <a:moveTo>
                  <a:pt x="7862" y="0"/>
                </a:moveTo>
                <a:cubicBezTo>
                  <a:pt x="7826" y="0"/>
                  <a:pt x="7791" y="11"/>
                  <a:pt x="7763" y="33"/>
                </a:cubicBezTo>
                <a:cubicBezTo>
                  <a:pt x="5963" y="1205"/>
                  <a:pt x="4059" y="2230"/>
                  <a:pt x="2092" y="3130"/>
                </a:cubicBezTo>
                <a:cubicBezTo>
                  <a:pt x="1988" y="3193"/>
                  <a:pt x="1967" y="3381"/>
                  <a:pt x="2030" y="3444"/>
                </a:cubicBezTo>
                <a:cubicBezTo>
                  <a:pt x="3432" y="4595"/>
                  <a:pt x="4812" y="5746"/>
                  <a:pt x="6193" y="6938"/>
                </a:cubicBezTo>
                <a:cubicBezTo>
                  <a:pt x="6235" y="6963"/>
                  <a:pt x="6289" y="6978"/>
                  <a:pt x="6343" y="6978"/>
                </a:cubicBezTo>
                <a:cubicBezTo>
                  <a:pt x="6424" y="6978"/>
                  <a:pt x="6503" y="6943"/>
                  <a:pt x="6528" y="6855"/>
                </a:cubicBezTo>
                <a:cubicBezTo>
                  <a:pt x="6646" y="6268"/>
                  <a:pt x="6736" y="5507"/>
                  <a:pt x="7251" y="5507"/>
                </a:cubicBezTo>
                <a:cubicBezTo>
                  <a:pt x="7379" y="5507"/>
                  <a:pt x="7534" y="5554"/>
                  <a:pt x="7721" y="5662"/>
                </a:cubicBezTo>
                <a:cubicBezTo>
                  <a:pt x="8181" y="5934"/>
                  <a:pt x="8579" y="6373"/>
                  <a:pt x="8809" y="6855"/>
                </a:cubicBezTo>
                <a:cubicBezTo>
                  <a:pt x="9395" y="8005"/>
                  <a:pt x="9039" y="9365"/>
                  <a:pt x="8139" y="10244"/>
                </a:cubicBezTo>
                <a:cubicBezTo>
                  <a:pt x="7540" y="10816"/>
                  <a:pt x="6807" y="11062"/>
                  <a:pt x="6089" y="11062"/>
                </a:cubicBezTo>
                <a:cubicBezTo>
                  <a:pt x="4048" y="11062"/>
                  <a:pt x="2120" y="9079"/>
                  <a:pt x="3683" y="6959"/>
                </a:cubicBezTo>
                <a:cubicBezTo>
                  <a:pt x="3745" y="6875"/>
                  <a:pt x="3704" y="6708"/>
                  <a:pt x="3599" y="6687"/>
                </a:cubicBezTo>
                <a:cubicBezTo>
                  <a:pt x="2741" y="6331"/>
                  <a:pt x="1883" y="5934"/>
                  <a:pt x="1046" y="5557"/>
                </a:cubicBezTo>
                <a:cubicBezTo>
                  <a:pt x="1058" y="5436"/>
                  <a:pt x="944" y="5357"/>
                  <a:pt x="837" y="5357"/>
                </a:cubicBezTo>
                <a:cubicBezTo>
                  <a:pt x="760" y="5357"/>
                  <a:pt x="687" y="5398"/>
                  <a:pt x="670" y="5495"/>
                </a:cubicBezTo>
                <a:lnTo>
                  <a:pt x="670" y="5536"/>
                </a:lnTo>
                <a:cubicBezTo>
                  <a:pt x="607" y="5599"/>
                  <a:pt x="565" y="5704"/>
                  <a:pt x="628" y="5767"/>
                </a:cubicBezTo>
                <a:cubicBezTo>
                  <a:pt x="105" y="8361"/>
                  <a:pt x="0" y="11604"/>
                  <a:pt x="2490" y="13236"/>
                </a:cubicBezTo>
                <a:cubicBezTo>
                  <a:pt x="3335" y="13785"/>
                  <a:pt x="4375" y="14017"/>
                  <a:pt x="5456" y="14017"/>
                </a:cubicBezTo>
                <a:cubicBezTo>
                  <a:pt x="7345" y="14017"/>
                  <a:pt x="9361" y="13308"/>
                  <a:pt x="10692" y="12337"/>
                </a:cubicBezTo>
                <a:cubicBezTo>
                  <a:pt x="12763" y="10830"/>
                  <a:pt x="13684" y="7984"/>
                  <a:pt x="12680" y="5599"/>
                </a:cubicBezTo>
                <a:cubicBezTo>
                  <a:pt x="12219" y="4448"/>
                  <a:pt x="11320" y="3486"/>
                  <a:pt x="10232" y="2879"/>
                </a:cubicBezTo>
                <a:cubicBezTo>
                  <a:pt x="9646" y="2565"/>
                  <a:pt x="9081" y="2482"/>
                  <a:pt x="8474" y="2251"/>
                </a:cubicBezTo>
                <a:cubicBezTo>
                  <a:pt x="7993" y="2063"/>
                  <a:pt x="8035" y="2272"/>
                  <a:pt x="7951" y="1707"/>
                </a:cubicBezTo>
                <a:cubicBezTo>
                  <a:pt x="7867" y="1226"/>
                  <a:pt x="8035" y="661"/>
                  <a:pt x="8056" y="180"/>
                </a:cubicBezTo>
                <a:cubicBezTo>
                  <a:pt x="8056" y="74"/>
                  <a:pt x="7956" y="0"/>
                  <a:pt x="7862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" name="Google Shape;111;p16">
            <a:extLst>
              <a:ext uri="{FF2B5EF4-FFF2-40B4-BE49-F238E27FC236}">
                <a16:creationId xmlns:a16="http://schemas.microsoft.com/office/drawing/2014/main" id="{C473D355-548B-4799-AE44-191202191767}"/>
              </a:ext>
            </a:extLst>
          </p:cNvPr>
          <p:cNvSpPr/>
          <p:nvPr/>
        </p:nvSpPr>
        <p:spPr>
          <a:xfrm>
            <a:off x="3928617" y="2982428"/>
            <a:ext cx="438897" cy="370643"/>
          </a:xfrm>
          <a:custGeom>
            <a:avLst/>
            <a:gdLst/>
            <a:ahLst/>
            <a:cxnLst/>
            <a:rect l="l" t="t" r="r" b="b"/>
            <a:pathLst>
              <a:path w="13517" h="11393" extrusionOk="0">
                <a:moveTo>
                  <a:pt x="11432" y="379"/>
                </a:moveTo>
                <a:cubicBezTo>
                  <a:pt x="11913" y="379"/>
                  <a:pt x="12400" y="398"/>
                  <a:pt x="12868" y="398"/>
                </a:cubicBezTo>
                <a:lnTo>
                  <a:pt x="6047" y="8705"/>
                </a:lnTo>
                <a:cubicBezTo>
                  <a:pt x="5839" y="8975"/>
                  <a:pt x="4721" y="10672"/>
                  <a:pt x="4420" y="10672"/>
                </a:cubicBezTo>
                <a:cubicBezTo>
                  <a:pt x="4418" y="10672"/>
                  <a:pt x="4416" y="10672"/>
                  <a:pt x="4414" y="10671"/>
                </a:cubicBezTo>
                <a:cubicBezTo>
                  <a:pt x="3954" y="10671"/>
                  <a:pt x="3431" y="9081"/>
                  <a:pt x="3201" y="8642"/>
                </a:cubicBezTo>
                <a:cubicBezTo>
                  <a:pt x="2469" y="7282"/>
                  <a:pt x="1632" y="5964"/>
                  <a:pt x="732" y="4708"/>
                </a:cubicBezTo>
                <a:lnTo>
                  <a:pt x="753" y="4708"/>
                </a:lnTo>
                <a:cubicBezTo>
                  <a:pt x="1673" y="4248"/>
                  <a:pt x="2510" y="3662"/>
                  <a:pt x="3264" y="2951"/>
                </a:cubicBezTo>
                <a:cubicBezTo>
                  <a:pt x="3745" y="4269"/>
                  <a:pt x="4184" y="5566"/>
                  <a:pt x="4666" y="6863"/>
                </a:cubicBezTo>
                <a:cubicBezTo>
                  <a:pt x="4689" y="6945"/>
                  <a:pt x="4764" y="6988"/>
                  <a:pt x="4844" y="6988"/>
                </a:cubicBezTo>
                <a:cubicBezTo>
                  <a:pt x="4908" y="6988"/>
                  <a:pt x="4975" y="6961"/>
                  <a:pt x="5021" y="6905"/>
                </a:cubicBezTo>
                <a:cubicBezTo>
                  <a:pt x="6067" y="5336"/>
                  <a:pt x="7135" y="3767"/>
                  <a:pt x="8181" y="2197"/>
                </a:cubicBezTo>
                <a:cubicBezTo>
                  <a:pt x="8808" y="1277"/>
                  <a:pt x="9101" y="586"/>
                  <a:pt x="10252" y="440"/>
                </a:cubicBezTo>
                <a:cubicBezTo>
                  <a:pt x="10633" y="392"/>
                  <a:pt x="11030" y="379"/>
                  <a:pt x="11432" y="379"/>
                </a:cubicBezTo>
                <a:close/>
                <a:moveTo>
                  <a:pt x="13286" y="0"/>
                </a:moveTo>
                <a:cubicBezTo>
                  <a:pt x="12114" y="21"/>
                  <a:pt x="10922" y="21"/>
                  <a:pt x="9750" y="42"/>
                </a:cubicBezTo>
                <a:cubicBezTo>
                  <a:pt x="8913" y="84"/>
                  <a:pt x="9060" y="210"/>
                  <a:pt x="8536" y="963"/>
                </a:cubicBezTo>
                <a:cubicBezTo>
                  <a:pt x="7323" y="2783"/>
                  <a:pt x="6088" y="4583"/>
                  <a:pt x="4896" y="6361"/>
                </a:cubicBezTo>
                <a:cubicBezTo>
                  <a:pt x="4456" y="5064"/>
                  <a:pt x="3975" y="3829"/>
                  <a:pt x="3536" y="2532"/>
                </a:cubicBezTo>
                <a:cubicBezTo>
                  <a:pt x="3495" y="2451"/>
                  <a:pt x="3420" y="2405"/>
                  <a:pt x="3338" y="2405"/>
                </a:cubicBezTo>
                <a:cubicBezTo>
                  <a:pt x="3292" y="2405"/>
                  <a:pt x="3245" y="2419"/>
                  <a:pt x="3201" y="2448"/>
                </a:cubicBezTo>
                <a:cubicBezTo>
                  <a:pt x="2385" y="3223"/>
                  <a:pt x="1527" y="3850"/>
                  <a:pt x="523" y="4332"/>
                </a:cubicBezTo>
                <a:cubicBezTo>
                  <a:pt x="502" y="4332"/>
                  <a:pt x="502" y="4373"/>
                  <a:pt x="481" y="4394"/>
                </a:cubicBezTo>
                <a:lnTo>
                  <a:pt x="439" y="4373"/>
                </a:lnTo>
                <a:cubicBezTo>
                  <a:pt x="396" y="4312"/>
                  <a:pt x="337" y="4287"/>
                  <a:pt x="279" y="4287"/>
                </a:cubicBezTo>
                <a:cubicBezTo>
                  <a:pt x="138" y="4287"/>
                  <a:pt x="1" y="4435"/>
                  <a:pt x="104" y="4583"/>
                </a:cubicBezTo>
                <a:cubicBezTo>
                  <a:pt x="1632" y="6696"/>
                  <a:pt x="2929" y="8935"/>
                  <a:pt x="4038" y="11299"/>
                </a:cubicBezTo>
                <a:cubicBezTo>
                  <a:pt x="4062" y="11360"/>
                  <a:pt x="4136" y="11393"/>
                  <a:pt x="4210" y="11393"/>
                </a:cubicBezTo>
                <a:cubicBezTo>
                  <a:pt x="4264" y="11393"/>
                  <a:pt x="4317" y="11376"/>
                  <a:pt x="4352" y="11341"/>
                </a:cubicBezTo>
                <a:cubicBezTo>
                  <a:pt x="7344" y="7679"/>
                  <a:pt x="10378" y="3997"/>
                  <a:pt x="13391" y="335"/>
                </a:cubicBezTo>
                <a:cubicBezTo>
                  <a:pt x="13516" y="231"/>
                  <a:pt x="13474" y="0"/>
                  <a:pt x="13286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2" name="Google Shape;112;p16">
            <a:extLst>
              <a:ext uri="{FF2B5EF4-FFF2-40B4-BE49-F238E27FC236}">
                <a16:creationId xmlns:a16="http://schemas.microsoft.com/office/drawing/2014/main" id="{795B02C1-207D-4016-9472-8D57A6EDF501}"/>
              </a:ext>
            </a:extLst>
          </p:cNvPr>
          <p:cNvSpPr/>
          <p:nvPr/>
        </p:nvSpPr>
        <p:spPr>
          <a:xfrm>
            <a:off x="6746953" y="2948295"/>
            <a:ext cx="357633" cy="438910"/>
          </a:xfrm>
          <a:custGeom>
            <a:avLst/>
            <a:gdLst/>
            <a:ahLst/>
            <a:cxnLst/>
            <a:rect l="l" t="t" r="r" b="b"/>
            <a:pathLst>
              <a:path w="6718" h="8263" extrusionOk="0">
                <a:moveTo>
                  <a:pt x="4688" y="476"/>
                </a:moveTo>
                <a:lnTo>
                  <a:pt x="4688" y="476"/>
                </a:lnTo>
                <a:cubicBezTo>
                  <a:pt x="4499" y="1145"/>
                  <a:pt x="4227" y="1899"/>
                  <a:pt x="4290" y="2547"/>
                </a:cubicBezTo>
                <a:cubicBezTo>
                  <a:pt x="4290" y="2652"/>
                  <a:pt x="4332" y="2715"/>
                  <a:pt x="4437" y="2736"/>
                </a:cubicBezTo>
                <a:cubicBezTo>
                  <a:pt x="4960" y="2924"/>
                  <a:pt x="5566" y="2924"/>
                  <a:pt x="6152" y="2945"/>
                </a:cubicBezTo>
                <a:cubicBezTo>
                  <a:pt x="5253" y="4535"/>
                  <a:pt x="4374" y="6125"/>
                  <a:pt x="3495" y="7736"/>
                </a:cubicBezTo>
                <a:cubicBezTo>
                  <a:pt x="2428" y="6209"/>
                  <a:pt x="1424" y="4619"/>
                  <a:pt x="524" y="2966"/>
                </a:cubicBezTo>
                <a:cubicBezTo>
                  <a:pt x="1110" y="2945"/>
                  <a:pt x="1716" y="2903"/>
                  <a:pt x="2323" y="2840"/>
                </a:cubicBezTo>
                <a:cubicBezTo>
                  <a:pt x="2449" y="2819"/>
                  <a:pt x="2553" y="2736"/>
                  <a:pt x="2512" y="2610"/>
                </a:cubicBezTo>
                <a:cubicBezTo>
                  <a:pt x="2323" y="1920"/>
                  <a:pt x="2219" y="1271"/>
                  <a:pt x="2177" y="560"/>
                </a:cubicBezTo>
                <a:lnTo>
                  <a:pt x="2177" y="560"/>
                </a:lnTo>
                <a:cubicBezTo>
                  <a:pt x="2551" y="614"/>
                  <a:pt x="2918" y="645"/>
                  <a:pt x="3281" y="645"/>
                </a:cubicBezTo>
                <a:cubicBezTo>
                  <a:pt x="3751" y="645"/>
                  <a:pt x="4216" y="594"/>
                  <a:pt x="4688" y="476"/>
                </a:cubicBezTo>
                <a:close/>
                <a:moveTo>
                  <a:pt x="5001" y="1"/>
                </a:moveTo>
                <a:cubicBezTo>
                  <a:pt x="4980" y="1"/>
                  <a:pt x="4959" y="5"/>
                  <a:pt x="4939" y="16"/>
                </a:cubicBezTo>
                <a:cubicBezTo>
                  <a:pt x="4361" y="166"/>
                  <a:pt x="3821" y="242"/>
                  <a:pt x="3279" y="242"/>
                </a:cubicBezTo>
                <a:cubicBezTo>
                  <a:pt x="2917" y="242"/>
                  <a:pt x="2553" y="208"/>
                  <a:pt x="2177" y="141"/>
                </a:cubicBezTo>
                <a:cubicBezTo>
                  <a:pt x="2141" y="61"/>
                  <a:pt x="2064" y="22"/>
                  <a:pt x="1988" y="22"/>
                </a:cubicBezTo>
                <a:cubicBezTo>
                  <a:pt x="1887" y="22"/>
                  <a:pt x="1788" y="93"/>
                  <a:pt x="1800" y="225"/>
                </a:cubicBezTo>
                <a:lnTo>
                  <a:pt x="1800" y="267"/>
                </a:lnTo>
                <a:cubicBezTo>
                  <a:pt x="1800" y="329"/>
                  <a:pt x="1800" y="371"/>
                  <a:pt x="1821" y="434"/>
                </a:cubicBezTo>
                <a:cubicBezTo>
                  <a:pt x="1905" y="936"/>
                  <a:pt x="2135" y="1982"/>
                  <a:pt x="2072" y="2213"/>
                </a:cubicBezTo>
                <a:cubicBezTo>
                  <a:pt x="1949" y="2534"/>
                  <a:pt x="1518" y="2600"/>
                  <a:pt x="1074" y="2600"/>
                </a:cubicBezTo>
                <a:cubicBezTo>
                  <a:pt x="767" y="2600"/>
                  <a:pt x="453" y="2568"/>
                  <a:pt x="231" y="2568"/>
                </a:cubicBezTo>
                <a:cubicBezTo>
                  <a:pt x="84" y="2568"/>
                  <a:pt x="1" y="2736"/>
                  <a:pt x="84" y="2861"/>
                </a:cubicBezTo>
                <a:cubicBezTo>
                  <a:pt x="1068" y="4723"/>
                  <a:pt x="2177" y="6481"/>
                  <a:pt x="3390" y="8176"/>
                </a:cubicBezTo>
                <a:cubicBezTo>
                  <a:pt x="3434" y="8230"/>
                  <a:pt x="3506" y="8262"/>
                  <a:pt x="3577" y="8262"/>
                </a:cubicBezTo>
                <a:cubicBezTo>
                  <a:pt x="3642" y="8262"/>
                  <a:pt x="3706" y="8236"/>
                  <a:pt x="3746" y="8176"/>
                </a:cubicBezTo>
                <a:cubicBezTo>
                  <a:pt x="4729" y="6397"/>
                  <a:pt x="5692" y="4619"/>
                  <a:pt x="6696" y="2861"/>
                </a:cubicBezTo>
                <a:cubicBezTo>
                  <a:pt x="6717" y="2736"/>
                  <a:pt x="6613" y="2610"/>
                  <a:pt x="6487" y="2568"/>
                </a:cubicBezTo>
                <a:cubicBezTo>
                  <a:pt x="6395" y="2562"/>
                  <a:pt x="6297" y="2561"/>
                  <a:pt x="6194" y="2561"/>
                </a:cubicBezTo>
                <a:cubicBezTo>
                  <a:pt x="6142" y="2561"/>
                  <a:pt x="6089" y="2561"/>
                  <a:pt x="6035" y="2561"/>
                </a:cubicBezTo>
                <a:cubicBezTo>
                  <a:pt x="5499" y="2561"/>
                  <a:pt x="4921" y="2533"/>
                  <a:pt x="4792" y="1920"/>
                </a:cubicBezTo>
                <a:cubicBezTo>
                  <a:pt x="4688" y="1522"/>
                  <a:pt x="5064" y="643"/>
                  <a:pt x="5169" y="246"/>
                </a:cubicBezTo>
                <a:cubicBezTo>
                  <a:pt x="5204" y="123"/>
                  <a:pt x="5107" y="1"/>
                  <a:pt x="5001" y="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95857227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C2E6676-7AAB-413E-9F7F-FBEDDC5CEF8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Bayesian Networks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97FA500-6DC5-441F-9B09-549545D08BEE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en-US" sz="1600" dirty="0"/>
              <a:t>A Bayesian network is a probabilistic graphical model that represents a set of variables and their conditional dependencies via a directed acyclic graph (DAG).</a:t>
            </a:r>
          </a:p>
          <a:p>
            <a:pPr>
              <a:lnSpc>
                <a:spcPct val="150000"/>
              </a:lnSpc>
            </a:pPr>
            <a:r>
              <a:rPr lang="en-US" sz="1600" dirty="0"/>
              <a:t>Bayesian networks are ideal for taking an event that occurred and predicting the likelihood that any one of several possible known causes was the contributing factor. </a:t>
            </a:r>
          </a:p>
          <a:p>
            <a:pPr>
              <a:lnSpc>
                <a:spcPct val="150000"/>
              </a:lnSpc>
            </a:pPr>
            <a:r>
              <a:rPr lang="en-US" sz="1600" dirty="0"/>
              <a:t>For example, a Bayesian network could represent the probabilistic relationships between diseases and symptoms. Given symptoms, the network can be used to compute the probabilities of the presence of various diseases.</a:t>
            </a:r>
            <a:endParaRPr lang="en-IN" sz="1600" dirty="0"/>
          </a:p>
          <a:p>
            <a:pPr>
              <a:lnSpc>
                <a:spcPct val="150000"/>
              </a:lnSpc>
            </a:pPr>
            <a:endParaRPr lang="en-IN" sz="1600" dirty="0"/>
          </a:p>
          <a:p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339025736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0EF4ABF-ADCD-4A5C-A40D-A9B4428731B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Demonstration of Bayesian Network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D75F11C-FA8A-425F-8257-00A157BED04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457200" y="1152475"/>
            <a:ext cx="8229600" cy="885875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sz="1600" dirty="0"/>
              <a:t>For the implementation of the sampling methods using Bayesian Network, we have used the following Bayesian Network</a:t>
            </a:r>
            <a:endParaRPr lang="en-IN" sz="1600" dirty="0"/>
          </a:p>
          <a:p>
            <a:endParaRPr lang="en-IN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256F7233-2444-45B3-86C3-7FC263F04B96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1949"/>
          <a:stretch/>
        </p:blipFill>
        <p:spPr bwMode="auto">
          <a:xfrm>
            <a:off x="3534845" y="2654642"/>
            <a:ext cx="2382722" cy="169743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  <a:extLst>
            <a:ext uri="{53640926-AAD7-44D8-BBD7-CCE9431645EC}">
              <a14:shadowObscured xmlns:a14="http://schemas.microsoft.com/office/drawing/2010/main"/>
            </a:ext>
          </a:extLst>
        </p:spPr>
      </p:pic>
      <p:graphicFrame>
        <p:nvGraphicFramePr>
          <p:cNvPr id="5" name="Table 4">
            <a:extLst>
              <a:ext uri="{FF2B5EF4-FFF2-40B4-BE49-F238E27FC236}">
                <a16:creationId xmlns:a16="http://schemas.microsoft.com/office/drawing/2014/main" id="{774B8105-335D-4B6B-81FB-0EBEA45F32E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14630117"/>
              </p:ext>
            </p:extLst>
          </p:nvPr>
        </p:nvGraphicFramePr>
        <p:xfrm>
          <a:off x="457200" y="2565425"/>
          <a:ext cx="1156970" cy="390525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578485">
                  <a:extLst>
                    <a:ext uri="{9D8B030D-6E8A-4147-A177-3AD203B41FA5}">
                      <a16:colId xmlns:a16="http://schemas.microsoft.com/office/drawing/2014/main" val="3175565527"/>
                    </a:ext>
                  </a:extLst>
                </a:gridCol>
                <a:gridCol w="578485">
                  <a:extLst>
                    <a:ext uri="{9D8B030D-6E8A-4147-A177-3AD203B41FA5}">
                      <a16:colId xmlns:a16="http://schemas.microsoft.com/office/drawing/2014/main" val="3785541387"/>
                    </a:ext>
                  </a:extLst>
                </a:gridCol>
              </a:tblGrid>
              <a:tr h="200025">
                <a:tc>
                  <a:txBody>
                    <a:bodyPr/>
                    <a:lstStyle/>
                    <a:p>
                      <a:r>
                        <a:rPr lang="en-IN" sz="1000" b="1" dirty="0">
                          <a:effectLst/>
                        </a:rPr>
                        <a:t>D1</a:t>
                      </a:r>
                      <a:endParaRPr lang="en-IN" sz="11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r>
                        <a:rPr lang="en-IN" sz="1000" b="1">
                          <a:effectLst/>
                        </a:rPr>
                        <a:t>0.6</a:t>
                      </a:r>
                      <a:endParaRPr lang="en-IN" sz="11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82293376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r>
                        <a:rPr lang="en-IN" sz="1000" b="1">
                          <a:effectLst/>
                        </a:rPr>
                        <a:t>D2</a:t>
                      </a:r>
                      <a:endParaRPr lang="en-IN" sz="11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r>
                        <a:rPr lang="en-IN" sz="1000" b="1" dirty="0">
                          <a:effectLst/>
                        </a:rPr>
                        <a:t>0.4</a:t>
                      </a:r>
                      <a:endParaRPr lang="en-IN" sz="11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835399160"/>
                  </a:ext>
                </a:extLst>
              </a:tr>
            </a:tbl>
          </a:graphicData>
        </a:graphic>
      </p:graphicFrame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F2ED064D-E9AC-447C-BB77-E2969EFF857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64305820"/>
              </p:ext>
            </p:extLst>
          </p:nvPr>
        </p:nvGraphicFramePr>
        <p:xfrm>
          <a:off x="2184618" y="2187550"/>
          <a:ext cx="1156970" cy="390525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578485">
                  <a:extLst>
                    <a:ext uri="{9D8B030D-6E8A-4147-A177-3AD203B41FA5}">
                      <a16:colId xmlns:a16="http://schemas.microsoft.com/office/drawing/2014/main" val="2489427073"/>
                    </a:ext>
                  </a:extLst>
                </a:gridCol>
                <a:gridCol w="578485">
                  <a:extLst>
                    <a:ext uri="{9D8B030D-6E8A-4147-A177-3AD203B41FA5}">
                      <a16:colId xmlns:a16="http://schemas.microsoft.com/office/drawing/2014/main" val="4092934101"/>
                    </a:ext>
                  </a:extLst>
                </a:gridCol>
              </a:tblGrid>
              <a:tr h="200025">
                <a:tc>
                  <a:txBody>
                    <a:bodyPr/>
                    <a:lstStyle/>
                    <a:p>
                      <a:r>
                        <a:rPr lang="en-IN" sz="1000" b="1" dirty="0">
                          <a:effectLst/>
                        </a:rPr>
                        <a:t>I1</a:t>
                      </a:r>
                      <a:endParaRPr lang="en-IN" sz="11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r>
                        <a:rPr lang="en-IN" sz="1000" b="1" dirty="0">
                          <a:effectLst/>
                        </a:rPr>
                        <a:t>0.7</a:t>
                      </a:r>
                      <a:endParaRPr lang="en-IN" sz="11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512758019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r>
                        <a:rPr lang="en-IN" sz="1000" b="1">
                          <a:effectLst/>
                        </a:rPr>
                        <a:t>I2</a:t>
                      </a:r>
                      <a:endParaRPr lang="en-IN" sz="11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r>
                        <a:rPr lang="en-IN" sz="1000" b="1" dirty="0">
                          <a:effectLst/>
                        </a:rPr>
                        <a:t>0.3</a:t>
                      </a:r>
                      <a:endParaRPr lang="en-IN" sz="11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401635183"/>
                  </a:ext>
                </a:extLst>
              </a:tr>
            </a:tbl>
          </a:graphicData>
        </a:graphic>
      </p:graphicFrame>
      <p:graphicFrame>
        <p:nvGraphicFramePr>
          <p:cNvPr id="7" name="Table 6">
            <a:extLst>
              <a:ext uri="{FF2B5EF4-FFF2-40B4-BE49-F238E27FC236}">
                <a16:creationId xmlns:a16="http://schemas.microsoft.com/office/drawing/2014/main" id="{FC253DB7-C29A-411B-B12F-B1AD23DE761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56658379"/>
              </p:ext>
            </p:extLst>
          </p:nvPr>
        </p:nvGraphicFramePr>
        <p:xfrm>
          <a:off x="166379" y="3536037"/>
          <a:ext cx="2786380" cy="138938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696595">
                  <a:extLst>
                    <a:ext uri="{9D8B030D-6E8A-4147-A177-3AD203B41FA5}">
                      <a16:colId xmlns:a16="http://schemas.microsoft.com/office/drawing/2014/main" val="2660279231"/>
                    </a:ext>
                  </a:extLst>
                </a:gridCol>
                <a:gridCol w="696595">
                  <a:extLst>
                    <a:ext uri="{9D8B030D-6E8A-4147-A177-3AD203B41FA5}">
                      <a16:colId xmlns:a16="http://schemas.microsoft.com/office/drawing/2014/main" val="3073765978"/>
                    </a:ext>
                  </a:extLst>
                </a:gridCol>
                <a:gridCol w="696595">
                  <a:extLst>
                    <a:ext uri="{9D8B030D-6E8A-4147-A177-3AD203B41FA5}">
                      <a16:colId xmlns:a16="http://schemas.microsoft.com/office/drawing/2014/main" val="1553060415"/>
                    </a:ext>
                  </a:extLst>
                </a:gridCol>
                <a:gridCol w="696595">
                  <a:extLst>
                    <a:ext uri="{9D8B030D-6E8A-4147-A177-3AD203B41FA5}">
                      <a16:colId xmlns:a16="http://schemas.microsoft.com/office/drawing/2014/main" val="259664464"/>
                    </a:ext>
                  </a:extLst>
                </a:gridCol>
              </a:tblGrid>
              <a:tr h="280670">
                <a:tc>
                  <a:txBody>
                    <a:bodyPr/>
                    <a:lstStyle/>
                    <a:p>
                      <a:r>
                        <a:rPr lang="en-IN" sz="1000" b="1">
                          <a:effectLst/>
                        </a:rPr>
                        <a:t> </a:t>
                      </a:r>
                      <a:endParaRPr lang="en-IN" sz="11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r>
                        <a:rPr lang="en-IN" sz="1000" b="1">
                          <a:effectLst/>
                        </a:rPr>
                        <a:t>G1</a:t>
                      </a:r>
                      <a:endParaRPr lang="en-IN" sz="11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r>
                        <a:rPr lang="en-IN" sz="1000" b="1">
                          <a:effectLst/>
                        </a:rPr>
                        <a:t>G2</a:t>
                      </a:r>
                      <a:endParaRPr lang="en-IN" sz="11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r>
                        <a:rPr lang="en-IN" sz="1000" b="1">
                          <a:effectLst/>
                        </a:rPr>
                        <a:t>G3</a:t>
                      </a:r>
                      <a:endParaRPr lang="en-IN" sz="11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528544733"/>
                  </a:ext>
                </a:extLst>
              </a:tr>
              <a:tr h="280670">
                <a:tc>
                  <a:txBody>
                    <a:bodyPr/>
                    <a:lstStyle/>
                    <a:p>
                      <a:r>
                        <a:rPr lang="en-IN" sz="1000" b="1">
                          <a:effectLst/>
                        </a:rPr>
                        <a:t>I1D1</a:t>
                      </a:r>
                      <a:endParaRPr lang="en-IN" sz="11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r>
                        <a:rPr lang="en-IN" sz="1000" b="1" dirty="0">
                          <a:effectLst/>
                        </a:rPr>
                        <a:t>0.3</a:t>
                      </a:r>
                      <a:endParaRPr lang="en-IN" sz="11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r>
                        <a:rPr lang="en-IN" sz="1000" b="1">
                          <a:effectLst/>
                        </a:rPr>
                        <a:t>0.4</a:t>
                      </a:r>
                      <a:endParaRPr lang="en-IN" sz="11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r>
                        <a:rPr lang="en-IN" sz="1000" b="1">
                          <a:effectLst/>
                        </a:rPr>
                        <a:t>0.3</a:t>
                      </a:r>
                      <a:endParaRPr lang="en-IN" sz="11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209198342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r>
                        <a:rPr lang="en-IN" sz="1000" b="1">
                          <a:effectLst/>
                        </a:rPr>
                        <a:t>I2D1</a:t>
                      </a:r>
                      <a:endParaRPr lang="en-IN" sz="11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r>
                        <a:rPr lang="en-IN" sz="1000" b="1">
                          <a:effectLst/>
                        </a:rPr>
                        <a:t>0.05</a:t>
                      </a:r>
                      <a:endParaRPr lang="en-IN" sz="11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r>
                        <a:rPr lang="en-IN" sz="1000" b="1">
                          <a:effectLst/>
                        </a:rPr>
                        <a:t>0.25</a:t>
                      </a:r>
                      <a:endParaRPr lang="en-IN" sz="11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r>
                        <a:rPr lang="en-IN" sz="1000" b="1">
                          <a:effectLst/>
                        </a:rPr>
                        <a:t>0.7</a:t>
                      </a:r>
                      <a:endParaRPr lang="en-IN" sz="11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232727168"/>
                  </a:ext>
                </a:extLst>
              </a:tr>
              <a:tr h="280670">
                <a:tc>
                  <a:txBody>
                    <a:bodyPr/>
                    <a:lstStyle/>
                    <a:p>
                      <a:r>
                        <a:rPr lang="en-IN" sz="1000" b="1">
                          <a:effectLst/>
                        </a:rPr>
                        <a:t>I1D2</a:t>
                      </a:r>
                      <a:endParaRPr lang="en-IN" sz="11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r>
                        <a:rPr lang="en-IN" sz="1000" b="1">
                          <a:effectLst/>
                        </a:rPr>
                        <a:t>0.9</a:t>
                      </a:r>
                      <a:endParaRPr lang="en-IN" sz="11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r>
                        <a:rPr lang="en-IN" sz="1000" b="1">
                          <a:effectLst/>
                        </a:rPr>
                        <a:t>0.08</a:t>
                      </a:r>
                      <a:endParaRPr lang="en-IN" sz="11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r>
                        <a:rPr lang="en-IN" sz="1000" b="1">
                          <a:effectLst/>
                        </a:rPr>
                        <a:t>0.02</a:t>
                      </a:r>
                      <a:endParaRPr lang="en-IN" sz="11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652535722"/>
                  </a:ext>
                </a:extLst>
              </a:tr>
              <a:tr h="280670">
                <a:tc>
                  <a:txBody>
                    <a:bodyPr/>
                    <a:lstStyle/>
                    <a:p>
                      <a:r>
                        <a:rPr lang="en-IN" sz="1000" b="1">
                          <a:effectLst/>
                        </a:rPr>
                        <a:t>I2D2</a:t>
                      </a:r>
                      <a:endParaRPr lang="en-IN" sz="11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r>
                        <a:rPr lang="en-IN" sz="1000" b="1">
                          <a:effectLst/>
                        </a:rPr>
                        <a:t>0.5</a:t>
                      </a:r>
                      <a:endParaRPr lang="en-IN" sz="11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r>
                        <a:rPr lang="en-IN" sz="1000" b="1">
                          <a:effectLst/>
                        </a:rPr>
                        <a:t>0.3</a:t>
                      </a:r>
                      <a:endParaRPr lang="en-IN" sz="11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r>
                        <a:rPr lang="en-IN" sz="1000" b="1" dirty="0">
                          <a:effectLst/>
                        </a:rPr>
                        <a:t>0.2</a:t>
                      </a:r>
                      <a:endParaRPr lang="en-IN" sz="11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911466893"/>
                  </a:ext>
                </a:extLst>
              </a:tr>
            </a:tbl>
          </a:graphicData>
        </a:graphic>
      </p:graphicFrame>
      <p:graphicFrame>
        <p:nvGraphicFramePr>
          <p:cNvPr id="8" name="Table 7">
            <a:extLst>
              <a:ext uri="{FF2B5EF4-FFF2-40B4-BE49-F238E27FC236}">
                <a16:creationId xmlns:a16="http://schemas.microsoft.com/office/drawing/2014/main" id="{04CE5752-7075-4326-BC96-069759025E7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22892402"/>
              </p:ext>
            </p:extLst>
          </p:nvPr>
        </p:nvGraphicFramePr>
        <p:xfrm>
          <a:off x="6110825" y="3872307"/>
          <a:ext cx="2946619" cy="105311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981986">
                  <a:extLst>
                    <a:ext uri="{9D8B030D-6E8A-4147-A177-3AD203B41FA5}">
                      <a16:colId xmlns:a16="http://schemas.microsoft.com/office/drawing/2014/main" val="80322122"/>
                    </a:ext>
                  </a:extLst>
                </a:gridCol>
                <a:gridCol w="981986">
                  <a:extLst>
                    <a:ext uri="{9D8B030D-6E8A-4147-A177-3AD203B41FA5}">
                      <a16:colId xmlns:a16="http://schemas.microsoft.com/office/drawing/2014/main" val="2929914213"/>
                    </a:ext>
                  </a:extLst>
                </a:gridCol>
                <a:gridCol w="982647">
                  <a:extLst>
                    <a:ext uri="{9D8B030D-6E8A-4147-A177-3AD203B41FA5}">
                      <a16:colId xmlns:a16="http://schemas.microsoft.com/office/drawing/2014/main" val="1073401836"/>
                    </a:ext>
                  </a:extLst>
                </a:gridCol>
              </a:tblGrid>
              <a:tr h="269851">
                <a:tc>
                  <a:txBody>
                    <a:bodyPr/>
                    <a:lstStyle/>
                    <a:p>
                      <a:r>
                        <a:rPr lang="en-IN" sz="1000" b="1" dirty="0">
                          <a:effectLst/>
                        </a:rPr>
                        <a:t> </a:t>
                      </a:r>
                      <a:endParaRPr lang="en-IN" sz="11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r>
                        <a:rPr lang="en-IN" sz="1000" b="1" dirty="0">
                          <a:effectLst/>
                        </a:rPr>
                        <a:t>L1</a:t>
                      </a:r>
                      <a:endParaRPr lang="en-IN" sz="11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r>
                        <a:rPr lang="en-IN" sz="1000" b="1">
                          <a:effectLst/>
                        </a:rPr>
                        <a:t>L2</a:t>
                      </a:r>
                      <a:endParaRPr lang="en-IN" sz="11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32107910"/>
                  </a:ext>
                </a:extLst>
              </a:tr>
              <a:tr h="256704">
                <a:tc>
                  <a:txBody>
                    <a:bodyPr/>
                    <a:lstStyle/>
                    <a:p>
                      <a:r>
                        <a:rPr lang="en-IN" sz="1000" b="1" dirty="0">
                          <a:effectLst/>
                        </a:rPr>
                        <a:t>G1</a:t>
                      </a:r>
                      <a:endParaRPr lang="en-IN" sz="11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r>
                        <a:rPr lang="en-IN" sz="1000" b="1">
                          <a:effectLst/>
                        </a:rPr>
                        <a:t>0.1</a:t>
                      </a:r>
                      <a:endParaRPr lang="en-IN" sz="11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r>
                        <a:rPr lang="en-IN" sz="1000" b="1" dirty="0">
                          <a:effectLst/>
                        </a:rPr>
                        <a:t>0.9</a:t>
                      </a:r>
                      <a:endParaRPr lang="en-IN" sz="11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556959816"/>
                  </a:ext>
                </a:extLst>
              </a:tr>
              <a:tr h="256704">
                <a:tc>
                  <a:txBody>
                    <a:bodyPr/>
                    <a:lstStyle/>
                    <a:p>
                      <a:r>
                        <a:rPr lang="en-IN" sz="1000" b="1" dirty="0">
                          <a:effectLst/>
                        </a:rPr>
                        <a:t>G2</a:t>
                      </a:r>
                      <a:endParaRPr lang="en-IN" sz="11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r>
                        <a:rPr lang="en-IN" sz="1000" b="1">
                          <a:effectLst/>
                        </a:rPr>
                        <a:t>0.4</a:t>
                      </a:r>
                      <a:endParaRPr lang="en-IN" sz="11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r>
                        <a:rPr lang="en-IN" sz="1000" b="1">
                          <a:effectLst/>
                        </a:rPr>
                        <a:t>0.6</a:t>
                      </a:r>
                      <a:endParaRPr lang="en-IN" sz="11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572111112"/>
                  </a:ext>
                </a:extLst>
              </a:tr>
              <a:tr h="269851">
                <a:tc>
                  <a:txBody>
                    <a:bodyPr/>
                    <a:lstStyle/>
                    <a:p>
                      <a:r>
                        <a:rPr lang="en-IN" sz="1000" b="1">
                          <a:effectLst/>
                        </a:rPr>
                        <a:t>G3</a:t>
                      </a:r>
                      <a:endParaRPr lang="en-IN" sz="11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r>
                        <a:rPr lang="en-IN" sz="1000" b="1">
                          <a:effectLst/>
                        </a:rPr>
                        <a:t>0.99</a:t>
                      </a:r>
                      <a:endParaRPr lang="en-IN" sz="11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r>
                        <a:rPr lang="en-IN" sz="1000" b="1" dirty="0">
                          <a:effectLst/>
                        </a:rPr>
                        <a:t>0.01</a:t>
                      </a:r>
                      <a:endParaRPr lang="en-IN" sz="11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283678325"/>
                  </a:ext>
                </a:extLst>
              </a:tr>
            </a:tbl>
          </a:graphicData>
        </a:graphic>
      </p:graphicFrame>
      <p:graphicFrame>
        <p:nvGraphicFramePr>
          <p:cNvPr id="9" name="Table 8">
            <a:extLst>
              <a:ext uri="{FF2B5EF4-FFF2-40B4-BE49-F238E27FC236}">
                <a16:creationId xmlns:a16="http://schemas.microsoft.com/office/drawing/2014/main" id="{0C3BA557-6D87-4BF3-B0A5-5864D530B87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6573599"/>
              </p:ext>
            </p:extLst>
          </p:nvPr>
        </p:nvGraphicFramePr>
        <p:xfrm>
          <a:off x="6056521" y="2630048"/>
          <a:ext cx="2946618" cy="651804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981987">
                  <a:extLst>
                    <a:ext uri="{9D8B030D-6E8A-4147-A177-3AD203B41FA5}">
                      <a16:colId xmlns:a16="http://schemas.microsoft.com/office/drawing/2014/main" val="783256399"/>
                    </a:ext>
                  </a:extLst>
                </a:gridCol>
                <a:gridCol w="981987">
                  <a:extLst>
                    <a:ext uri="{9D8B030D-6E8A-4147-A177-3AD203B41FA5}">
                      <a16:colId xmlns:a16="http://schemas.microsoft.com/office/drawing/2014/main" val="3185280398"/>
                    </a:ext>
                  </a:extLst>
                </a:gridCol>
                <a:gridCol w="982644">
                  <a:extLst>
                    <a:ext uri="{9D8B030D-6E8A-4147-A177-3AD203B41FA5}">
                      <a16:colId xmlns:a16="http://schemas.microsoft.com/office/drawing/2014/main" val="1850693827"/>
                    </a:ext>
                  </a:extLst>
                </a:gridCol>
              </a:tblGrid>
              <a:tr h="220859">
                <a:tc>
                  <a:txBody>
                    <a:bodyPr/>
                    <a:lstStyle/>
                    <a:p>
                      <a:r>
                        <a:rPr lang="en-IN" sz="1000" b="1" dirty="0">
                          <a:effectLst/>
                        </a:rPr>
                        <a:t> </a:t>
                      </a:r>
                      <a:endParaRPr lang="en-IN" sz="11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r>
                        <a:rPr lang="en-IN" sz="1000" b="1">
                          <a:effectLst/>
                        </a:rPr>
                        <a:t>S1</a:t>
                      </a:r>
                      <a:endParaRPr lang="en-IN" sz="11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r>
                        <a:rPr lang="en-IN" sz="1000" b="1">
                          <a:effectLst/>
                        </a:rPr>
                        <a:t>S2</a:t>
                      </a:r>
                      <a:endParaRPr lang="en-IN" sz="11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823772901"/>
                  </a:ext>
                </a:extLst>
              </a:tr>
              <a:tr h="210086">
                <a:tc>
                  <a:txBody>
                    <a:bodyPr/>
                    <a:lstStyle/>
                    <a:p>
                      <a:r>
                        <a:rPr lang="en-IN" sz="1000" b="1">
                          <a:effectLst/>
                        </a:rPr>
                        <a:t>I1</a:t>
                      </a:r>
                      <a:endParaRPr lang="en-IN" sz="11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r>
                        <a:rPr lang="en-IN" sz="1000" b="1" dirty="0">
                          <a:effectLst/>
                        </a:rPr>
                        <a:t>0.95</a:t>
                      </a:r>
                      <a:endParaRPr lang="en-IN" sz="11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r>
                        <a:rPr lang="en-IN" sz="1000" b="1">
                          <a:effectLst/>
                        </a:rPr>
                        <a:t>0.05</a:t>
                      </a:r>
                      <a:endParaRPr lang="en-IN" sz="11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709553117"/>
                  </a:ext>
                </a:extLst>
              </a:tr>
              <a:tr h="220859">
                <a:tc>
                  <a:txBody>
                    <a:bodyPr/>
                    <a:lstStyle/>
                    <a:p>
                      <a:r>
                        <a:rPr lang="en-IN" sz="1000" b="1">
                          <a:effectLst/>
                        </a:rPr>
                        <a:t>I2</a:t>
                      </a:r>
                      <a:endParaRPr lang="en-IN" sz="11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r>
                        <a:rPr lang="en-IN" sz="1000" b="1" dirty="0">
                          <a:effectLst/>
                        </a:rPr>
                        <a:t>0.2</a:t>
                      </a:r>
                      <a:endParaRPr lang="en-IN" sz="11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r>
                        <a:rPr lang="en-IN" sz="1000" b="1" dirty="0">
                          <a:effectLst/>
                        </a:rPr>
                        <a:t>0.8</a:t>
                      </a:r>
                      <a:endParaRPr lang="en-IN" sz="11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023944620"/>
                  </a:ext>
                </a:extLst>
              </a:tr>
            </a:tbl>
          </a:graphicData>
        </a:graphic>
      </p:graphicFrame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F0DFE1B0-8B55-4AA1-A39C-FA23CE47BBA0}"/>
              </a:ext>
            </a:extLst>
          </p:cNvPr>
          <p:cNvCxnSpPr>
            <a:cxnSpLocks/>
            <a:endCxn id="5" idx="3"/>
          </p:cNvCxnSpPr>
          <p:nvPr/>
        </p:nvCxnSpPr>
        <p:spPr>
          <a:xfrm flipH="1" flipV="1">
            <a:off x="1614170" y="2760687"/>
            <a:ext cx="2067560" cy="195263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733A75DC-9F7E-4560-A603-1C7D689C7354}"/>
              </a:ext>
            </a:extLst>
          </p:cNvPr>
          <p:cNvCxnSpPr>
            <a:cxnSpLocks/>
            <a:endCxn id="6" idx="3"/>
          </p:cNvCxnSpPr>
          <p:nvPr/>
        </p:nvCxnSpPr>
        <p:spPr>
          <a:xfrm flipH="1" flipV="1">
            <a:off x="3341588" y="2382812"/>
            <a:ext cx="1384618" cy="475506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21695CB0-1EEB-4F9E-ADF4-24242A54BC3D}"/>
              </a:ext>
            </a:extLst>
          </p:cNvPr>
          <p:cNvCxnSpPr>
            <a:cxnSpLocks/>
            <a:endCxn id="7" idx="3"/>
          </p:cNvCxnSpPr>
          <p:nvPr/>
        </p:nvCxnSpPr>
        <p:spPr>
          <a:xfrm flipH="1">
            <a:off x="2952759" y="3572242"/>
            <a:ext cx="1282692" cy="658485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774F63F8-EC60-41DA-A94D-0BA5FD52FCAD}"/>
              </a:ext>
            </a:extLst>
          </p:cNvPr>
          <p:cNvCxnSpPr>
            <a:cxnSpLocks/>
          </p:cNvCxnSpPr>
          <p:nvPr/>
        </p:nvCxnSpPr>
        <p:spPr>
          <a:xfrm>
            <a:off x="4873434" y="4155024"/>
            <a:ext cx="1282692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>
            <a:extLst>
              <a:ext uri="{FF2B5EF4-FFF2-40B4-BE49-F238E27FC236}">
                <a16:creationId xmlns:a16="http://schemas.microsoft.com/office/drawing/2014/main" id="{88A81F61-205D-47B5-8CC2-8192FEFA5B63}"/>
              </a:ext>
            </a:extLst>
          </p:cNvPr>
          <p:cNvCxnSpPr/>
          <p:nvPr/>
        </p:nvCxnSpPr>
        <p:spPr>
          <a:xfrm flipV="1">
            <a:off x="5778500" y="2760687"/>
            <a:ext cx="278021" cy="617513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02472209"/>
      </p:ext>
    </p:extLst>
  </p:cSld>
  <p:clrMapOvr>
    <a:masterClrMapping/>
  </p:clrMapOvr>
</p:sld>
</file>

<file path=ppt/theme/theme1.xml><?xml version="1.0" encoding="utf-8"?>
<a:theme xmlns:a="http://schemas.openxmlformats.org/drawingml/2006/main" name="Doodle Statistics Infographics by Slidesgo">
  <a:themeElements>
    <a:clrScheme name="Simple Light">
      <a:dk1>
        <a:srgbClr val="000000"/>
      </a:dk1>
      <a:lt1>
        <a:srgbClr val="FFFFFF"/>
      </a:lt1>
      <a:dk2>
        <a:srgbClr val="FCD481"/>
      </a:dk2>
      <a:lt2>
        <a:srgbClr val="00B6C5"/>
      </a:lt2>
      <a:accent1>
        <a:srgbClr val="F46787"/>
      </a:accent1>
      <a:accent2>
        <a:srgbClr val="FDC2C0"/>
      </a:accent2>
      <a:accent3>
        <a:srgbClr val="B28EFC"/>
      </a:accent3>
      <a:accent4>
        <a:srgbClr val="D9D9D9"/>
      </a:accent4>
      <a:accent5>
        <a:srgbClr val="FFFFFF"/>
      </a:accent5>
      <a:accent6>
        <a:srgbClr val="FFFFFF"/>
      </a:accent6>
      <a:hlink>
        <a:srgbClr val="000000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12</TotalTime>
  <Words>2319</Words>
  <Application>Microsoft Office PowerPoint</Application>
  <PresentationFormat>On-screen Show (16:9)</PresentationFormat>
  <Paragraphs>588</Paragraphs>
  <Slides>41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1</vt:i4>
      </vt:variant>
    </vt:vector>
  </HeadingPairs>
  <TitlesOfParts>
    <vt:vector size="54" baseType="lpstr">
      <vt:lpstr>Times New Roman</vt:lpstr>
      <vt:lpstr>Wingdings</vt:lpstr>
      <vt:lpstr>Niramit</vt:lpstr>
      <vt:lpstr>Calibri</vt:lpstr>
      <vt:lpstr>Cambria Math</vt:lpstr>
      <vt:lpstr>Arial</vt:lpstr>
      <vt:lpstr>Helvetica</vt:lpstr>
      <vt:lpstr>Fira Sans Extra Condensed SemiBold</vt:lpstr>
      <vt:lpstr>Fira Sans Condensed SemiBold</vt:lpstr>
      <vt:lpstr>Roboto</vt:lpstr>
      <vt:lpstr>Courier New</vt:lpstr>
      <vt:lpstr>Doodle Statistics Infographics by Slidesgo</vt:lpstr>
      <vt:lpstr>MathType 6.0 Equation</vt:lpstr>
      <vt:lpstr>SAMPLING</vt:lpstr>
      <vt:lpstr>Team Members</vt:lpstr>
      <vt:lpstr>Table of Contents</vt:lpstr>
      <vt:lpstr>Sampling</vt:lpstr>
      <vt:lpstr>Probability Sampling</vt:lpstr>
      <vt:lpstr>Non-Probability Sampling</vt:lpstr>
      <vt:lpstr>Markov Chain Monte Carlo ( MCMC )</vt:lpstr>
      <vt:lpstr>Bayesian Networks</vt:lpstr>
      <vt:lpstr>Demonstration of Bayesian Network</vt:lpstr>
      <vt:lpstr>Prior Sampling</vt:lpstr>
      <vt:lpstr>Process</vt:lpstr>
      <vt:lpstr>MATLAB Code</vt:lpstr>
      <vt:lpstr>MATLAB Code</vt:lpstr>
      <vt:lpstr>MATLAB Code</vt:lpstr>
      <vt:lpstr>Output</vt:lpstr>
      <vt:lpstr>Rejection Sampling</vt:lpstr>
      <vt:lpstr>Process</vt:lpstr>
      <vt:lpstr>MATLAB Code</vt:lpstr>
      <vt:lpstr>MATLAB Code</vt:lpstr>
      <vt:lpstr>Output</vt:lpstr>
      <vt:lpstr>Likelihood Weighting</vt:lpstr>
      <vt:lpstr>Process</vt:lpstr>
      <vt:lpstr>MATLAB Code</vt:lpstr>
      <vt:lpstr>MATLAB Code</vt:lpstr>
      <vt:lpstr>Output</vt:lpstr>
      <vt:lpstr>Gibbs Sampling</vt:lpstr>
      <vt:lpstr>Process &amp; Algorithm</vt:lpstr>
      <vt:lpstr>MATLAB Code</vt:lpstr>
      <vt:lpstr>MATLAB Code</vt:lpstr>
      <vt:lpstr>MATLAB Code</vt:lpstr>
      <vt:lpstr>Output</vt:lpstr>
      <vt:lpstr>MCMC Algorithm</vt:lpstr>
      <vt:lpstr>PowerPoint Presentation</vt:lpstr>
      <vt:lpstr>Metropolis Hasting </vt:lpstr>
      <vt:lpstr>PowerPoint Presentation</vt:lpstr>
      <vt:lpstr>PowerPoint Presentation</vt:lpstr>
      <vt:lpstr>PowerPoint Presentation</vt:lpstr>
      <vt:lpstr>PowerPoint Presentation</vt:lpstr>
      <vt:lpstr>Slice Sampling</vt:lpstr>
      <vt:lpstr>Slice Sampling</vt:lpstr>
      <vt:lpstr>Proces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AMPLING</dc:title>
  <dc:creator>Sabarish</dc:creator>
  <cp:lastModifiedBy>harish kannan</cp:lastModifiedBy>
  <cp:revision>21</cp:revision>
  <dcterms:modified xsi:type="dcterms:W3CDTF">2021-12-09T10:12:15Z</dcterms:modified>
</cp:coreProperties>
</file>